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6CCC4347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96692A" w:rsidRPr="0096692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حاكاة تجربة عشوائي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6CCC4347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96692A" w:rsidRPr="0096692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حاكاة تجربة عشوائية 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4F90E8E6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96692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4F90E8E6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96692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40F73B15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B742D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40F73B15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B742D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6BAF761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 w:rsidR="00B742D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689BBFB2" w14:textId="1B06629E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96692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6692A" w:rsidRPr="0096692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حاكاة 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6BAF761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 w:rsidR="00B742D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689BBFB2" w14:textId="1B06629E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96692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6692A" w:rsidRPr="0096692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حاكاة 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2CDBDE" w14:textId="77777777" w:rsidR="0096692A" w:rsidRPr="00C85B9B" w:rsidRDefault="0096692A" w:rsidP="0096692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جربة العشـــــــــوائية:</w:t>
            </w:r>
          </w:p>
          <w:p w14:paraId="78FBD160" w14:textId="77777777" w:rsidR="0096692A" w:rsidRPr="00C85B9B" w:rsidRDefault="0096692A" w:rsidP="0096692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F9C4822" w14:textId="77777777" w:rsidR="0096692A" w:rsidRPr="00C85B9B" w:rsidRDefault="0096692A" w:rsidP="0096692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ريف:</w:t>
            </w:r>
          </w:p>
          <w:p w14:paraId="5875381C" w14:textId="0966FD23" w:rsidR="0096692A" w:rsidRPr="00C85B9B" w:rsidRDefault="0096692A" w:rsidP="0096692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سمي تجربة عشوائية كل تجربة لا يمكن توقع نتيجتها رغم معرفة مجموعة النتائج الممكنة.</w:t>
            </w:r>
          </w:p>
          <w:p w14:paraId="23F68043" w14:textId="77777777" w:rsidR="0096692A" w:rsidRPr="00C85B9B" w:rsidRDefault="0096692A" w:rsidP="0096692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42A34802" w14:textId="77777777" w:rsidR="0096692A" w:rsidRPr="00C85B9B" w:rsidRDefault="0096692A" w:rsidP="0096692A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قرعة الحج تجربة عشوائية</w:t>
            </w:r>
          </w:p>
          <w:p w14:paraId="0D0E3B03" w14:textId="77777777" w:rsidR="0096692A" w:rsidRPr="00C85B9B" w:rsidRDefault="0096692A" w:rsidP="0096692A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رمي قطعة نقدية</w:t>
            </w:r>
          </w:p>
          <w:p w14:paraId="2B765443" w14:textId="0BE3ADA6" w:rsidR="0096692A" w:rsidRPr="00C85B9B" w:rsidRDefault="0096692A" w:rsidP="00C757C1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رمي زهر النرد تجربة عشوائية</w:t>
            </w:r>
          </w:p>
          <w:p w14:paraId="7B4336C4" w14:textId="4F09DF9C" w:rsidR="0096692A" w:rsidRPr="00C85B9B" w:rsidRDefault="0096692A" w:rsidP="0096692A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  <w:t xml:space="preserve">تذبذب العينات </w:t>
            </w:r>
          </w:p>
          <w:p w14:paraId="73415BE8" w14:textId="48D450D8" w:rsidR="0096692A" w:rsidRPr="00C85B9B" w:rsidRDefault="0096692A" w:rsidP="0096692A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  <w:t>تعريف:</w:t>
            </w:r>
          </w:p>
          <w:p w14:paraId="33E646D4" w14:textId="324627C8" w:rsidR="0096692A" w:rsidRPr="00C85B9B" w:rsidRDefault="0096692A" w:rsidP="00C757C1">
            <w:p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  <w:t xml:space="preserve">عندما ننجز تجربة </w:t>
            </w:r>
            <w:r w:rsidRPr="00C85B9B">
              <w:rPr>
                <w:rFonts w:ascii="Amiri" w:eastAsiaTheme="minorEastAsia" w:hAnsi="Amiri" w:cs="Amiri"/>
                <w:kern w:val="24"/>
                <w:position w:val="-6"/>
                <w:sz w:val="26"/>
                <w:szCs w:val="26"/>
                <w:lang w:bidi="ar-DZ"/>
              </w:rPr>
              <w:object w:dxaOrig="200" w:dyaOrig="220" w14:anchorId="210677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05pt;height:10.9pt" o:ole="">
                  <v:imagedata r:id="rId7" o:title=""/>
                </v:shape>
                <o:OLEObject Type="Embed" ProgID="Equation.DSMT4" ShapeID="_x0000_i1025" DrawAspect="Content" ObjectID="_1795180059" r:id="rId8"/>
              </w:objec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  <w:t xml:space="preserve"> مرة نتحصل على عينة مقاسها </w:t>
            </w:r>
            <w:r w:rsidRPr="00C85B9B">
              <w:rPr>
                <w:rFonts w:ascii="Amiri" w:eastAsiaTheme="minorEastAsia" w:hAnsi="Amiri" w:cs="Amiri"/>
                <w:kern w:val="24"/>
                <w:position w:val="-6"/>
                <w:sz w:val="26"/>
                <w:szCs w:val="26"/>
                <w:lang w:bidi="ar-DZ"/>
              </w:rPr>
              <w:object w:dxaOrig="200" w:dyaOrig="220" w14:anchorId="1030477A">
                <v:shape id="_x0000_i1026" type="#_x0000_t75" style="width:10.05pt;height:10.9pt" o:ole="">
                  <v:imagedata r:id="rId7" o:title=""/>
                </v:shape>
                <o:OLEObject Type="Embed" ProgID="Equation.DSMT4" ShapeID="_x0000_i1026" DrawAspect="Content" ObjectID="_1795180060" r:id="rId9"/>
              </w:objec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lang w:bidi="ar-DZ"/>
              </w:rPr>
              <w:t xml:space="preserve"> </w: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  <w:t xml:space="preserve"> ، وعندما نعيد نفس التجربة </w:t>
            </w:r>
            <w:r w:rsidRPr="00C85B9B">
              <w:rPr>
                <w:rFonts w:ascii="Amiri" w:eastAsiaTheme="minorEastAsia" w:hAnsi="Amiri" w:cs="Amiri"/>
                <w:kern w:val="24"/>
                <w:position w:val="-6"/>
                <w:sz w:val="26"/>
                <w:szCs w:val="26"/>
                <w:lang w:bidi="ar-DZ"/>
              </w:rPr>
              <w:object w:dxaOrig="200" w:dyaOrig="220" w14:anchorId="2732DB07">
                <v:shape id="_x0000_i1027" type="#_x0000_t75" style="width:10.05pt;height:10.9pt" o:ole="">
                  <v:imagedata r:id="rId7" o:title=""/>
                </v:shape>
                <o:OLEObject Type="Embed" ProgID="Equation.DSMT4" ShapeID="_x0000_i1027" DrawAspect="Content" ObjectID="_1795180061" r:id="rId10"/>
              </w:objec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  <w:t xml:space="preserve"> مرة في نفس الظروف نجد عينة أخرى مقاسها ليس بالضرورة مطابق للأولى وتسمى هذه الظاهرة بتذبذب العينات.</w:t>
            </w:r>
          </w:p>
          <w:p w14:paraId="70FC6E94" w14:textId="77777777" w:rsidR="00C85B9B" w:rsidRDefault="00C85B9B" w:rsidP="0096692A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</w:p>
          <w:p w14:paraId="537D44F2" w14:textId="77777777" w:rsidR="00C85B9B" w:rsidRDefault="00C85B9B" w:rsidP="00C85B9B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</w:p>
          <w:p w14:paraId="15CD99AC" w14:textId="1F2B197B" w:rsidR="0096692A" w:rsidRPr="00C85B9B" w:rsidRDefault="0096692A" w:rsidP="00C85B9B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  <w:t>نشاط:</w:t>
            </w:r>
          </w:p>
          <w:p w14:paraId="0B8D1D20" w14:textId="77777777" w:rsidR="0096692A" w:rsidRPr="00C85B9B" w:rsidRDefault="0096692A" w:rsidP="0096692A">
            <w:p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  <w:t xml:space="preserve">نعتبر التجربة: يرمي كل تلميذ زهر النرد غير مزيف 50 مرة فنتحصل على عينة مقاسها 50 </w:t>
            </w:r>
          </w:p>
          <w:p w14:paraId="6D27175B" w14:textId="77777777" w:rsidR="0096692A" w:rsidRPr="00C85B9B" w:rsidRDefault="0096692A" w:rsidP="0096692A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  <w:t>أتمم الجدول التالي:</w:t>
            </w:r>
          </w:p>
          <w:tbl>
            <w:tblPr>
              <w:tblStyle w:val="Grilledutableau"/>
              <w:bidiVisual/>
              <w:tblW w:w="0" w:type="auto"/>
              <w:tblInd w:w="319" w:type="dxa"/>
              <w:tblLook w:val="04A0" w:firstRow="1" w:lastRow="0" w:firstColumn="1" w:lastColumn="0" w:noHBand="0" w:noVBand="1"/>
            </w:tblPr>
            <w:tblGrid>
              <w:gridCol w:w="833"/>
              <w:gridCol w:w="834"/>
              <w:gridCol w:w="834"/>
              <w:gridCol w:w="835"/>
              <w:gridCol w:w="971"/>
              <w:gridCol w:w="835"/>
              <w:gridCol w:w="2668"/>
            </w:tblGrid>
            <w:tr w:rsidR="0096692A" w:rsidRPr="00C85B9B" w14:paraId="2A31DE59" w14:textId="77777777" w:rsidTr="008435DA">
              <w:tc>
                <w:tcPr>
                  <w:tcW w:w="850" w:type="dxa"/>
                </w:tcPr>
                <w:p w14:paraId="0FB7ECBB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851" w:type="dxa"/>
                </w:tcPr>
                <w:p w14:paraId="1E01805A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850" w:type="dxa"/>
                </w:tcPr>
                <w:p w14:paraId="3AA5BBEF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851" w:type="dxa"/>
                </w:tcPr>
                <w:p w14:paraId="0327A55B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992" w:type="dxa"/>
                </w:tcPr>
                <w:p w14:paraId="22FF4C42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14:paraId="371D3C4C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2715" w:type="dxa"/>
                </w:tcPr>
                <w:p w14:paraId="779F028D" w14:textId="77777777" w:rsidR="0096692A" w:rsidRPr="00C85B9B" w:rsidRDefault="0096692A" w:rsidP="0096692A">
                  <w:pPr>
                    <w:bidi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b/>
                      <w:bCs/>
                      <w:kern w:val="24"/>
                      <w:sz w:val="26"/>
                      <w:szCs w:val="26"/>
                      <w:rtl/>
                      <w:lang w:bidi="ar-DZ"/>
                    </w:rPr>
                    <w:t>النتائج الممكنة</w:t>
                  </w:r>
                </w:p>
              </w:tc>
            </w:tr>
            <w:tr w:rsidR="0096692A" w:rsidRPr="00C85B9B" w14:paraId="50BAD7C1" w14:textId="77777777" w:rsidTr="008435DA">
              <w:tc>
                <w:tcPr>
                  <w:tcW w:w="850" w:type="dxa"/>
                </w:tcPr>
                <w:p w14:paraId="562BD160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6A0C2FEE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</w:tcPr>
                <w:p w14:paraId="7097B86A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078ABD7C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70940500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7990D1B9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2715" w:type="dxa"/>
                </w:tcPr>
                <w:p w14:paraId="43CAA8CF" w14:textId="77777777" w:rsidR="0096692A" w:rsidRPr="00C85B9B" w:rsidRDefault="0096692A" w:rsidP="0096692A">
                  <w:pPr>
                    <w:bidi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 xml:space="preserve">تواتر عينة مقاسها 50 </w:t>
                  </w:r>
                </w:p>
              </w:tc>
            </w:tr>
            <w:tr w:rsidR="0096692A" w:rsidRPr="00C85B9B" w14:paraId="04F962F6" w14:textId="77777777" w:rsidTr="008435DA">
              <w:tc>
                <w:tcPr>
                  <w:tcW w:w="850" w:type="dxa"/>
                </w:tcPr>
                <w:p w14:paraId="2AF3D6B0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677FF407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</w:tcPr>
                <w:p w14:paraId="32C1A56F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49F45496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3D5DE059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557498B6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2715" w:type="dxa"/>
                </w:tcPr>
                <w:p w14:paraId="75136AE9" w14:textId="77777777" w:rsidR="0096692A" w:rsidRPr="00C85B9B" w:rsidRDefault="0096692A" w:rsidP="0096692A">
                  <w:pPr>
                    <w:bidi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</w:rPr>
                    <w:t>تواتر عينة مقاسها 200</w:t>
                  </w:r>
                </w:p>
              </w:tc>
            </w:tr>
            <w:tr w:rsidR="0096692A" w:rsidRPr="00C85B9B" w14:paraId="773955FC" w14:textId="77777777" w:rsidTr="008435DA">
              <w:tc>
                <w:tcPr>
                  <w:tcW w:w="850" w:type="dxa"/>
                </w:tcPr>
                <w:p w14:paraId="6E5623A6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79A27E8D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</w:tcPr>
                <w:p w14:paraId="69DDF31D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02C47E2C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47292145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0FEE3242" w14:textId="77777777" w:rsidR="0096692A" w:rsidRPr="00C85B9B" w:rsidRDefault="0096692A" w:rsidP="0096692A">
                  <w:pPr>
                    <w:bidi/>
                    <w:ind w:right="-851"/>
                    <w:rPr>
                      <w:rFonts w:ascii="Amiri" w:eastAsiaTheme="minorEastAsia" w:hAnsi="Amiri" w:cs="Amiri"/>
                      <w:b/>
                      <w:bCs/>
                      <w:color w:val="FF0000"/>
                      <w:kern w:val="24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</w:p>
              </w:tc>
              <w:tc>
                <w:tcPr>
                  <w:tcW w:w="2715" w:type="dxa"/>
                </w:tcPr>
                <w:p w14:paraId="400ABE75" w14:textId="77777777" w:rsidR="0096692A" w:rsidRPr="00C85B9B" w:rsidRDefault="0096692A" w:rsidP="0096692A">
                  <w:pPr>
                    <w:bidi/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</w:pPr>
                  <w:r w:rsidRPr="00C85B9B">
                    <w:rPr>
                      <w:rFonts w:ascii="Amiri" w:eastAsiaTheme="minorEastAsia" w:hAnsi="Amiri" w:cs="Amiri"/>
                      <w:kern w:val="24"/>
                      <w:sz w:val="26"/>
                      <w:szCs w:val="26"/>
                      <w:rtl/>
                      <w:lang w:bidi="ar-DZ"/>
                    </w:rPr>
                    <w:t>تواتر عينة مقاسها1000</w:t>
                  </w:r>
                </w:p>
              </w:tc>
            </w:tr>
          </w:tbl>
          <w:p w14:paraId="5C351AD4" w14:textId="77777777" w:rsidR="0096692A" w:rsidRPr="00C85B9B" w:rsidRDefault="0096692A" w:rsidP="0096692A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  <w:t>ارسم في نفس الشكل مضلع التواترات المتعلقة بكل عينة. ماذا تلاحظ؟</w:t>
            </w:r>
          </w:p>
          <w:p w14:paraId="45AC443F" w14:textId="77777777" w:rsidR="0096692A" w:rsidRPr="0096692A" w:rsidRDefault="0096692A" w:rsidP="00C757C1">
            <w:pPr>
              <w:bidi/>
              <w:ind w:right="-851"/>
              <w:jc w:val="right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8"/>
                <w:szCs w:val="28"/>
                <w:u w:val="single"/>
                <w:rtl/>
                <w:lang w:bidi="ar-DZ"/>
              </w:rPr>
            </w:pPr>
          </w:p>
          <w:p w14:paraId="0D4ECB26" w14:textId="77777777" w:rsidR="00592676" w:rsidRDefault="00592676" w:rsidP="0096692A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8"/>
                <w:szCs w:val="28"/>
                <w:u w:val="single"/>
                <w:rtl/>
                <w:lang w:bidi="ar-DZ"/>
              </w:rPr>
            </w:pPr>
          </w:p>
          <w:p w14:paraId="605C8F9C" w14:textId="3C1F06A5" w:rsidR="0096692A" w:rsidRPr="00C85B9B" w:rsidRDefault="0096692A" w:rsidP="00592676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  <w:t>مناقشة النشاط</w:t>
            </w:r>
          </w:p>
          <w:p w14:paraId="59FE4689" w14:textId="77777777" w:rsidR="0096692A" w:rsidRPr="00C85B9B" w:rsidRDefault="0096692A" w:rsidP="0096692A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lang w:bidi="ar-DZ"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  <w:t>لا توجد نتائج نموذجية فهي تختلف من تلميذ لآخر وهذا ما يسمى بتذبذب العينات</w:t>
            </w:r>
          </w:p>
          <w:p w14:paraId="099B2737" w14:textId="77777777" w:rsidR="0096692A" w:rsidRPr="00C85B9B" w:rsidRDefault="0096692A" w:rsidP="0096692A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lang w:bidi="ar-DZ"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  <w:t>رسم مضلعات التواترات:</w: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lang w:bidi="ar-DZ"/>
              </w:rPr>
              <w:t>)</w: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  <w:t xml:space="preserve"> يكون حسب النتائج المحصل عليها في الجدول</w: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</w:rPr>
              <w:t xml:space="preserve"> (</w:t>
            </w: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  <w:t xml:space="preserve">  </w:t>
            </w:r>
          </w:p>
          <w:p w14:paraId="203C1AE3" w14:textId="77777777" w:rsidR="0096692A" w:rsidRPr="00C85B9B" w:rsidRDefault="0096692A" w:rsidP="0096692A">
            <w:pPr>
              <w:pStyle w:val="Paragraphedeliste"/>
              <w:rPr>
                <w:rFonts w:ascii="Amiri" w:eastAsiaTheme="minorEastAsia" w:hAnsi="Amiri" w:cs="Amiri"/>
                <w:kern w:val="24"/>
                <w:sz w:val="26"/>
                <w:szCs w:val="26"/>
                <w:rtl/>
                <w:lang w:bidi="ar-DZ"/>
              </w:rPr>
            </w:pPr>
          </w:p>
          <w:p w14:paraId="7E8D9608" w14:textId="331D45B9" w:rsidR="0096692A" w:rsidRPr="00C85B9B" w:rsidRDefault="0096692A" w:rsidP="0096692A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rtl/>
              </w:rPr>
            </w:pPr>
            <w:r w:rsidRPr="00C85B9B"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rtl/>
              </w:rPr>
              <w:t>نلاحظ أن:</w:t>
            </w:r>
          </w:p>
          <w:p w14:paraId="760D9C27" w14:textId="5C368871" w:rsidR="0096692A" w:rsidRPr="00C85B9B" w:rsidRDefault="0096692A" w:rsidP="0096692A">
            <w:pPr>
              <w:bidi/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</w:pPr>
            <w:r w:rsidRPr="00C85B9B">
              <w:rPr>
                <w:rFonts w:ascii="Amiri" w:eastAsiaTheme="minorEastAsia" w:hAnsi="Amiri" w:cs="Amiri"/>
                <w:kern w:val="24"/>
                <w:sz w:val="26"/>
                <w:szCs w:val="26"/>
                <w:rtl/>
              </w:rPr>
              <w:t xml:space="preserve">نلاحظ أنه كلما كبر مقاس العينة يؤول تواتر الحصول على كل وجه الى العدد </w:t>
            </w:r>
            <w:r w:rsidRPr="00C85B9B">
              <w:rPr>
                <w:rFonts w:ascii="Amiri" w:eastAsiaTheme="minorEastAsia" w:hAnsi="Amiri" w:cs="Amiri"/>
                <w:kern w:val="24"/>
                <w:position w:val="-24"/>
                <w:sz w:val="26"/>
                <w:szCs w:val="26"/>
              </w:rPr>
              <w:object w:dxaOrig="880" w:dyaOrig="620" w14:anchorId="65096EDC">
                <v:shape id="_x0000_i1028" type="#_x0000_t75" style="width:44.35pt;height:31pt" o:ole="">
                  <v:imagedata r:id="rId11" o:title=""/>
                </v:shape>
                <o:OLEObject Type="Embed" ProgID="Equation.DSMT4" ShapeID="_x0000_i1028" DrawAspect="Content" ObjectID="_1795180062" r:id="rId12"/>
              </w:object>
            </w:r>
          </w:p>
          <w:p w14:paraId="032C8653" w14:textId="77777777" w:rsidR="0096692A" w:rsidRPr="00C85B9B" w:rsidRDefault="0096692A" w:rsidP="0096692A">
            <w:pPr>
              <w:bidi/>
              <w:ind w:right="-851"/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eastAsiaTheme="minorEastAsia" w:hAnsi="Amiri" w:cs="Amir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  <w:t>المحاكاة</w:t>
            </w:r>
          </w:p>
          <w:p w14:paraId="028D3F7F" w14:textId="77777777" w:rsidR="0096692A" w:rsidRPr="00C85B9B" w:rsidRDefault="0096692A" w:rsidP="0096692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5CEFB54" w14:textId="0508888D" w:rsidR="0096692A" w:rsidRPr="00C85B9B" w:rsidRDefault="0096692A" w:rsidP="0096692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محاكاة تجربة عشوائية يعني اختيار نموذج لهذه التّجربة.</w:t>
            </w:r>
          </w:p>
          <w:p w14:paraId="608C9311" w14:textId="77777777" w:rsidR="0096692A" w:rsidRPr="00C85B9B" w:rsidRDefault="0096692A" w:rsidP="0096692A">
            <w:pPr>
              <w:tabs>
                <w:tab w:val="left" w:pos="790"/>
                <w:tab w:val="right" w:pos="3130"/>
              </w:tabs>
              <w:bidi/>
              <w:ind w:left="70"/>
              <w:rPr>
                <w:rFonts w:ascii="Amiri" w:hAnsi="Amiri" w:cs="Amiri"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ال: </w:t>
            </w:r>
          </w:p>
          <w:p w14:paraId="0BF2CCF2" w14:textId="77777777" w:rsidR="0096692A" w:rsidRPr="00C85B9B" w:rsidRDefault="0096692A" w:rsidP="0096692A">
            <w:pPr>
              <w:tabs>
                <w:tab w:val="left" w:pos="610"/>
                <w:tab w:val="right" w:pos="3130"/>
              </w:tabs>
              <w:bidi/>
              <w:ind w:left="79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-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جربة العشوائية: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ab/>
              <w:t>التدريب على تسديد الركلات الحرة 10مرات.</w:t>
            </w:r>
          </w:p>
          <w:p w14:paraId="7CAD0440" w14:textId="77777777" w:rsidR="0096692A" w:rsidRPr="00C85B9B" w:rsidRDefault="0096692A" w:rsidP="0096692A">
            <w:pPr>
              <w:tabs>
                <w:tab w:val="left" w:pos="610"/>
                <w:tab w:val="right" w:pos="2950"/>
              </w:tabs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          -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نموذج لهذه التّجربة:</w:t>
            </w:r>
            <w:r w:rsidRPr="00C85B9B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ab/>
            </w:r>
            <w:r w:rsidRPr="00C85B9B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  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>حظوظ تسجيل الهدف تساوي حظوظ إضاعة الهدف</w:t>
            </w:r>
          </w:p>
          <w:p w14:paraId="14890F20" w14:textId="77777777" w:rsidR="0096692A" w:rsidRPr="00C85B9B" w:rsidRDefault="0096692A" w:rsidP="0096692A">
            <w:pPr>
              <w:tabs>
                <w:tab w:val="left" w:pos="610"/>
                <w:tab w:val="left" w:pos="790"/>
              </w:tabs>
              <w:bidi/>
              <w:ind w:left="79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rtl/>
              </w:rPr>
              <w:t>-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تنفيذ محاكاة تسديد الركلات الحرة: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مكن محاكاة هذه التّجربة بعدة طرق، نقترح هنا طريقتين مألوفتين هما:</w:t>
            </w:r>
          </w:p>
          <w:p w14:paraId="69160C79" w14:textId="77777777" w:rsidR="0096692A" w:rsidRPr="00C85B9B" w:rsidRDefault="0096692A" w:rsidP="0096692A">
            <w:pPr>
              <w:tabs>
                <w:tab w:val="left" w:pos="610"/>
                <w:tab w:val="left" w:pos="790"/>
              </w:tabs>
              <w:bidi/>
              <w:ind w:left="788"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p w14:paraId="0DE97399" w14:textId="77777777" w:rsidR="0096692A" w:rsidRPr="00C85B9B" w:rsidRDefault="0096692A" w:rsidP="0096692A">
            <w:pPr>
              <w:tabs>
                <w:tab w:val="left" w:pos="70"/>
                <w:tab w:val="left" w:pos="610"/>
              </w:tabs>
              <w:bidi/>
              <w:ind w:left="7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طريقة1:                                         </w:t>
            </w:r>
          </w:p>
          <w:p w14:paraId="50046ECD" w14:textId="77777777" w:rsidR="0096692A" w:rsidRPr="00C85B9B" w:rsidRDefault="0096692A" w:rsidP="0096692A">
            <w:pPr>
              <w:bidi/>
              <w:ind w:left="26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برمي قطعة نقديّة غير مزيّفة </w:t>
            </w:r>
            <w:r w:rsidRPr="00C85B9B">
              <w:rPr>
                <w:rFonts w:ascii="Amiri" w:hAnsi="Amiri" w:cs="Amiri"/>
                <w:bCs/>
                <w:i/>
                <w:color w:val="000000"/>
                <w:sz w:val="26"/>
                <w:szCs w:val="26"/>
                <w:rtl/>
              </w:rPr>
              <w:t>10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ّات حيث نرفق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وجه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نتيجة "تسجيل" والظهر        بالنتيجة "تضييع". </w:t>
            </w:r>
          </w:p>
          <w:p w14:paraId="551B8D7B" w14:textId="77777777" w:rsidR="0096692A" w:rsidRPr="00C85B9B" w:rsidRDefault="0096692A" w:rsidP="0096692A">
            <w:pPr>
              <w:tabs>
                <w:tab w:val="left" w:pos="3138"/>
              </w:tabs>
              <w:bidi/>
              <w:ind w:left="970" w:hanging="1592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      </w:t>
            </w:r>
          </w:p>
          <w:p w14:paraId="78C02E24" w14:textId="4483549A" w:rsidR="0096692A" w:rsidRPr="00C85B9B" w:rsidRDefault="0096692A" w:rsidP="0096692A">
            <w:pPr>
              <w:tabs>
                <w:tab w:val="left" w:pos="3138"/>
              </w:tabs>
              <w:bidi/>
              <w:ind w:left="970" w:hanging="97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 w:hint="cs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>مثلا</w:t>
            </w:r>
            <w:r w:rsidRPr="00C85B9B">
              <w:rPr>
                <w:rFonts w:ascii="Amiri" w:hAnsi="Amiri" w:cs="Amiri" w:hint="cs"/>
                <w:i/>
                <w:sz w:val="26"/>
                <w:szCs w:val="26"/>
                <w:rtl/>
              </w:rPr>
              <w:t xml:space="preserve"> العينة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>: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-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ظهر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-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-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 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>–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تعبّر عن 6 تسديدات ناجحة و4 تسديدات ضائعة.</w:t>
            </w:r>
          </w:p>
          <w:p w14:paraId="7FB70326" w14:textId="77777777" w:rsidR="0096692A" w:rsidRPr="00C85B9B" w:rsidRDefault="0096692A" w:rsidP="0096692A">
            <w:pPr>
              <w:tabs>
                <w:tab w:val="left" w:pos="3138"/>
              </w:tabs>
              <w:bidi/>
              <w:ind w:left="969" w:hanging="1593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                            </w:t>
            </w:r>
          </w:p>
          <w:p w14:paraId="2B00D48C" w14:textId="77777777" w:rsidR="0096692A" w:rsidRPr="00C85B9B" w:rsidRDefault="0096692A" w:rsidP="0096692A">
            <w:pPr>
              <w:bidi/>
              <w:ind w:left="1106" w:hanging="108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</w:rPr>
              <w:t xml:space="preserve"> </w:t>
            </w:r>
            <w:r w:rsidRPr="00C85B9B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>طريقة2:</w:t>
            </w:r>
          </w:p>
          <w:p w14:paraId="59E6CF8E" w14:textId="77777777" w:rsidR="0096692A" w:rsidRPr="00C85B9B" w:rsidRDefault="0096692A" w:rsidP="0096692A">
            <w:pPr>
              <w:bidi/>
              <w:ind w:left="32" w:firstLine="33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رمي زهر نرد غير مزيّف </w:t>
            </w:r>
            <w:r w:rsidRPr="00C85B9B">
              <w:rPr>
                <w:rFonts w:ascii="Amiri" w:hAnsi="Amiri" w:cs="Amiri"/>
                <w:bCs/>
                <w:i/>
                <w:color w:val="000000"/>
                <w:sz w:val="26"/>
                <w:szCs w:val="26"/>
                <w:rtl/>
              </w:rPr>
              <w:t>10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ّات. نرفق الوجوه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،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4،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6 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بالنتيجة "تسجيل" والوجوه </w:t>
            </w:r>
          </w:p>
          <w:p w14:paraId="790F61C1" w14:textId="2C004BCC" w:rsidR="0096692A" w:rsidRPr="00C85B9B" w:rsidRDefault="0096692A" w:rsidP="00C757C1">
            <w:pPr>
              <w:bidi/>
              <w:ind w:left="566" w:firstLine="432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،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5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نتيجة "تضييع".</w:t>
            </w:r>
          </w:p>
          <w:p w14:paraId="5E26165B" w14:textId="77777777" w:rsidR="0096692A" w:rsidRPr="00C85B9B" w:rsidRDefault="0096692A" w:rsidP="0096692A">
            <w:pPr>
              <w:bidi/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مثلا: </w:t>
            </w:r>
          </w:p>
          <w:p w14:paraId="7117E2D0" w14:textId="54366DDA" w:rsidR="0096692A" w:rsidRPr="00C85B9B" w:rsidRDefault="0096692A" w:rsidP="0059267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العيّنة 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</w:t>
            </w:r>
            <w:r w:rsidRPr="00C85B9B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5</w:t>
            </w:r>
            <w:r w:rsidRPr="00C85B9B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C85B9B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1-6-3-4-3-2-1-5-1 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تعبر عن 4 تسديدات ناجحة </w:t>
            </w:r>
            <w:r w:rsidR="00592676" w:rsidRPr="00C85B9B">
              <w:rPr>
                <w:rFonts w:ascii="Amiri" w:hAnsi="Amiri" w:cs="Amiri" w:hint="cs"/>
                <w:i/>
                <w:sz w:val="26"/>
                <w:szCs w:val="26"/>
                <w:rtl/>
              </w:rPr>
              <w:t>و6</w:t>
            </w:r>
            <w:r w:rsidRPr="00C85B9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تسديدات ضائعة.</w:t>
            </w:r>
          </w:p>
          <w:p w14:paraId="3C65289E" w14:textId="77777777" w:rsidR="0096692A" w:rsidRDefault="0096692A" w:rsidP="0096692A">
            <w:pPr>
              <w:bidi/>
              <w:ind w:right="-851"/>
              <w:rPr>
                <w:rFonts w:eastAsiaTheme="minorEastAsia" w:cstheme="minorHAns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</w:p>
          <w:p w14:paraId="6F8C918E" w14:textId="77777777" w:rsidR="00C85B9B" w:rsidRDefault="00C85B9B" w:rsidP="00C85B9B">
            <w:pPr>
              <w:bidi/>
              <w:ind w:right="-851"/>
              <w:rPr>
                <w:rFonts w:eastAsiaTheme="minorEastAsia" w:cstheme="minorHAns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</w:p>
          <w:p w14:paraId="167193B4" w14:textId="77777777" w:rsidR="00C85B9B" w:rsidRDefault="00C85B9B" w:rsidP="00C85B9B">
            <w:pPr>
              <w:bidi/>
              <w:ind w:right="-851"/>
              <w:rPr>
                <w:rFonts w:eastAsiaTheme="minorEastAsia" w:cstheme="minorHAns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</w:p>
          <w:p w14:paraId="7BAE6B5B" w14:textId="77777777" w:rsidR="00C85B9B" w:rsidRPr="00C85B9B" w:rsidRDefault="00C85B9B" w:rsidP="00C85B9B">
            <w:pPr>
              <w:bidi/>
              <w:ind w:right="-851"/>
              <w:rPr>
                <w:rFonts w:eastAsiaTheme="minorEastAsia" w:cstheme="minorHAnsi"/>
                <w:b/>
                <w:bCs/>
                <w:color w:val="FF0000"/>
                <w:kern w:val="24"/>
                <w:sz w:val="26"/>
                <w:szCs w:val="26"/>
                <w:u w:val="single"/>
                <w:rtl/>
                <w:lang w:bidi="ar-DZ"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AD9296D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3712429" wp14:editId="2684E03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392195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FFF5A5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17F8B57" w14:textId="77777777" w:rsidR="00C757C1" w:rsidRPr="00305590" w:rsidRDefault="00C757C1" w:rsidP="00005898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05898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صف تجربة عشوائية بسيطة عدد النتائج الممكنة فيها منت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712429" id="_x0000_s1030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/vXcwIAAEMFAAAOAAAAZHJzL2Uyb0RvYy54bWysVF9P2zAQf5+072D5faSpSoGKFFUgpkkI&#10;EGXi2XVsGs3xeWe3Sffpd3bStGN9mvZi3/nufvff1zdtbdhWoa/AFjw/G3GmrISysu8F//56/+WS&#10;Mx+ELYUBqwq+U57fzD9/um7cTI1hDaZUyAjE+lnjCr4Owc2yzMu1qoU/A6csCTVgLQKx+J6VKBpC&#10;r002Ho2mWQNYOgSpvKfXu07I5wlfayXDk9ZeBWYKTrGFdGI6V/HM5tdi9o7CrSvZhyH+IYpaVJac&#10;DlB3Igi2weovqLqSCB50OJNQZ6B1JVXKgbLJRx+yWa6FUykXKo53Q5n8/4OVj9ule0YqQ+P8zBMZ&#10;s2g11vGm+FibirUbiqXawCQ9Ti+vpvmIaipJNr2Yji/OYzWzg7VDH74qqFkkCo6wseULdSQVSmwf&#10;fOj093rRo7Hx9GCq8r4yJjFxFtStQbYV1MXQ5r2fIy3yGi2zQxKJCjujOtQXpVlVUtjj5D3N1wFT&#10;SKlsmPa4xpJ2NNMUwWCYnzI0YR9MrxvNVJq7wXB0yvBPj4NF8go2DMZ1ZQFPAZQ/Bs+d/j77LueY&#10;fmhXLSVd8ElMLL6soNw9I0Po9sA7eV9Rbx6ED88CafCpnbTM4YkObaApOPQUZ2vAX6feoz7NI0k5&#10;a2iRCu5/bgQqzsw3S5N6lU8mcfMSMzm/GB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gP713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7FFF5A5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17F8B57" w14:textId="77777777" w:rsidR="00C757C1" w:rsidRPr="00305590" w:rsidRDefault="00C757C1" w:rsidP="00005898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005898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صف تجربة عشوائية بسيطة عدد النتائج الممكنة فيها منت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29B1F22" wp14:editId="2406442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158250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67E7AE" w14:textId="77777777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0B2FE9F6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9B1F22" id="_x0000_s1031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FEvcg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h4Tiy8rKHePyBC6PfBOLivqzZ3w4VEgDT61k5Y5PNChDTQFh57ibA3469R71Kd5JCln&#10;DS1Swf3PjUDFmflmaVKv8skkbl5iJueXY2LwWLI6lthNvQDqck7fhpOJjPrB7EmNUL/Szs+jVxIJ&#10;K8l3wWXAPbMI3YLTryHVfJ7UaNucCHf22ckIHuscx+6lfRXo+gENNNr3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0dFE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667E7AE" w14:textId="77777777" w:rsidR="00C757C1" w:rsidRPr="00305590" w:rsidRDefault="00C757C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0B2FE9F6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F72509C" wp14:editId="7F8B377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345009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5C63B1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72509C" id="_x0000_s1032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rPcgIAAEM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BU+JxZcVlLslMoRuD7yTdxX15l74sBRIg0/tpGUOj3RoA03Boac4WwP+OvUe9WkeScpZ&#10;Q4tUcP9zI1BxZr5ZmtTL/Pw8bl5izifTMTF4LFkdS+ymvgHqck7fhpOJjPrB7EmNUL/Szi+iVxIJ&#10;K8l3wWXAPXMTugWnX0OqxSKp0bY5Ee7ts5MRPNY5jt1L+yrQ9QMaaLQfYL90YvZuRDvdaGlhsQmg&#10;qzS/h7r2HaBNTWvQ/yrxKzjmk9bh7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Ieu+s9yAgAAQw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575C63B1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ADC361D" wp14:editId="0D14B48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9742342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329DE7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25E0AA6B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37B4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صطلحات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ADC361D" id="_x0000_s1033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BJcdQIAAEM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04mFxT8rKHdPyBC6PfBO3lU0m3vhw5NAIj6tCC1zeKRDG2gKDv2NszXgr1P/oz3x&#10;kbScNbRIBfc/NwIVZ+a7JaZe5pNJ3LwkTKYXYxLwWLM61thNfQM05ZyeDSfTNdoHs79qhPqNdn4R&#10;o5JKWEmxCy4D7oWb0C04vRpSLRbJjLbNiXBvl05G57HPkXYv7ZtA1xM0ELUfYL90YvaBop1tRFpY&#10;bALoKvH30Nd+ArSpiZ79qxKfgmM5WR3evvlv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KUBJc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79329DE7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25E0AA6B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637B4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صطلحات الاحتم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8172C43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57C1" w:rsidRPr="00792B9B" w14:paraId="67C34F9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C09F54F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514B1FE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5FD0C07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151102CD" w14:textId="77777777" w:rsidTr="00305590">
        <w:tc>
          <w:tcPr>
            <w:tcW w:w="1278" w:type="dxa"/>
          </w:tcPr>
          <w:p w14:paraId="4AD06483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7ACD294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73B33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46FFA7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CA6158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051EDF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E29CE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1680AE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535991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9FFF04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0739A8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3BCFF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A58906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868CA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CF154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70DFA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40B16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E1D16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2BE76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58A1E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48B63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837A3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F4F4E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637EE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0961D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FAE08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836A3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8E800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D30B7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6B125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AC8706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C4DA13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2EF167F" w14:textId="77777777" w:rsidR="00C757C1" w:rsidRPr="00792B9B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93EC8E7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</w:rPr>
              <w:t>مصطلحات</w:t>
            </w:r>
          </w:p>
          <w:p w14:paraId="18ADF354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</w:rPr>
            </w:pPr>
          </w:p>
          <w:p w14:paraId="645C93D6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* في تجربة عشوائية، 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جموعة النتائج الممكن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تسمى 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مجموعة الإمكانيات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ويرمز لها بالرمز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EA06D08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ليكن </w:t>
            </w:r>
            <w:r w:rsidRPr="00C85B9B">
              <w:rPr>
                <w:rFonts w:ascii="Amiri" w:hAnsi="Amiri" w:cs="Amiri"/>
                <w:b/>
                <w:bCs/>
                <w:color w:val="339966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b/>
                <w:bCs/>
                <w:color w:val="339966"/>
                <w:sz w:val="26"/>
                <w:szCs w:val="26"/>
                <w:rtl/>
              </w:rPr>
              <w:t xml:space="preserve"> جزءاً من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 نقول عندئذ أ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b/>
                <w:bCs/>
                <w:color w:val="339966"/>
                <w:sz w:val="26"/>
                <w:szCs w:val="26"/>
                <w:rtl/>
              </w:rPr>
              <w:t>حادث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B83A225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3F06845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</w:t>
            </w:r>
          </w:p>
          <w:p w14:paraId="38DCD83D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زهر النرد غير مزيف مرقم من 1 إلى 6 مرة واحدة ونهتم بالرقم الظاهر على الوجه العلوي</w:t>
            </w:r>
          </w:p>
          <w:p w14:paraId="0B606658" w14:textId="77777777" w:rsidR="00C757C1" w:rsidRPr="00C85B9B" w:rsidRDefault="00C757C1" w:rsidP="00C757C1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عين مجموعة النتائج الممكنة المحصل عليها في هذه التجربة</w:t>
            </w:r>
          </w:p>
          <w:p w14:paraId="0C42EAB4" w14:textId="77777777" w:rsidR="00C757C1" w:rsidRPr="00C85B9B" w:rsidRDefault="00C757C1" w:rsidP="00C757C1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عين مجموعة إمكانيات الحوادث التالية:</w:t>
            </w:r>
          </w:p>
          <w:p w14:paraId="7E32BFB9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589C1A1">
                <v:shape id="_x0000_i1029" type="#_x0000_t75" style="width:11.7pt;height:12.55pt" o:ole="">
                  <v:imagedata r:id="rId13" o:title=""/>
                </v:shape>
                <o:OLEObject Type="Embed" ProgID="Equation.DSMT4" ShapeID="_x0000_i1029" DrawAspect="Content" ObjectID="_1795180063" r:id="rId1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رقم المحصل عليه هو رقم فردي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7BF20F38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0D5ED4A">
                <v:shape id="_x0000_i1030" type="#_x0000_t75" style="width:11.7pt;height:12.55pt" o:ole="">
                  <v:imagedata r:id="rId15" o:title=""/>
                </v:shape>
                <o:OLEObject Type="Embed" ProgID="Equation.DSMT4" ShapeID="_x0000_i1030" DrawAspect="Content" ObjectID="_1795180064" r:id="rId1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رقم المحصل عليه مضاعف للعدد </w:t>
            </w:r>
            <w:r w:rsidRPr="00C85B9B">
              <w:rPr>
                <w:rFonts w:ascii="Amiri" w:hAnsi="Amiri" w:cs="Amiri"/>
                <w:sz w:val="26"/>
                <w:szCs w:val="26"/>
              </w:rPr>
              <w:t>3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</w:p>
          <w:p w14:paraId="103ED0A8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09FD2BBE">
                <v:shape id="_x0000_i1031" type="#_x0000_t75" style="width:11.7pt;height:14.25pt" o:ole="">
                  <v:imagedata r:id="rId17" o:title=""/>
                </v:shape>
                <o:OLEObject Type="Embed" ProgID="Equation.DSMT4" ShapeID="_x0000_i1031" DrawAspect="Content" ObjectID="_1795180065" r:id="rId1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رقم المحصل عليه اولي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54D77381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083D52A">
                <v:shape id="_x0000_i1032" type="#_x0000_t75" style="width:12.55pt;height:12.55pt" o:ole="">
                  <v:imagedata r:id="rId19" o:title=""/>
                </v:shape>
                <o:OLEObject Type="Embed" ProgID="Equation.DSMT4" ShapeID="_x0000_i1032" DrawAspect="Content" ObjectID="_1795180066" r:id="rId2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رقم المحصل عليه ليس مضاعفا للعدد 3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6876F7B9" w14:textId="77777777" w:rsidR="00C757C1" w:rsidRPr="00C85B9B" w:rsidRDefault="00C757C1" w:rsidP="00C757C1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عين مجموعة الإمكانيات الحوادث التالية:</w:t>
            </w:r>
          </w:p>
          <w:p w14:paraId="370A6892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C958E7D">
                <v:shape id="_x0000_i1033" type="#_x0000_t75" style="width:11.7pt;height:12.55pt" o:ole="">
                  <v:imagedata r:id="rId21" o:title=""/>
                </v:shape>
                <o:OLEObject Type="Embed" ProgID="Equation.DSMT4" ShapeID="_x0000_i1033" DrawAspect="Content" ObjectID="_1795180067" r:id="rId2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رقم المحصل عليه هو رقم فردي ومضاعف للرقم 3 في ان واحد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1CDD1D98" w14:textId="1BFCC943" w:rsidR="00C757C1" w:rsidRPr="00C85B9B" w:rsidRDefault="00C757C1" w:rsidP="00C757C1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0883045">
                <v:shape id="_x0000_i1034" type="#_x0000_t75" style="width:12.55pt;height:12.55pt" o:ole="">
                  <v:imagedata r:id="rId23" o:title=""/>
                </v:shape>
                <o:OLEObject Type="Embed" ProgID="Equation.DSMT4" ShapeID="_x0000_i1034" DrawAspect="Content" ObjectID="_1795180068" r:id="rId2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</w:rPr>
              <w:t>‘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رقم المحصل عليه هو رقم فردي أو مضاعف للرقم 3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69C5099D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أحداث الخاصة:</w:t>
            </w:r>
          </w:p>
          <w:p w14:paraId="470EAB1E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إذا احتوت المجموعة الجزئي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عنصر وحيد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فإنها تدعى </w:t>
            </w: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حادثة أولي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8C78AFF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 الحادثة الأكيدة و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 الحادثة المستحيلة. (</w:t>
            </w:r>
            <w:r w:rsidRPr="00C85B9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الجزء الخالي)</w:t>
            </w:r>
          </w:p>
          <w:p w14:paraId="3A2C1E19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إذا كانت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ادثة ما فإن حادثتها العكسية يرمز لها بـ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300" w14:anchorId="43B09F68">
                <v:shape id="_x0000_i1035" type="#_x0000_t75" style="width:12.55pt;height:15.05pt" o:ole="">
                  <v:imagedata r:id="rId25" o:title=""/>
                </v:shape>
                <o:OLEObject Type="Embed" ProgID="Equation.DSMT4" ShapeID="_x0000_i1035" DrawAspect="Content" ObjectID="_1795180069" r:id="rId2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هي التي تحوي كل عناصر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ا عدا عناصر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</w:p>
          <w:p w14:paraId="498B672B" w14:textId="77777777" w:rsidR="00C757C1" w:rsidRPr="00624A7F" w:rsidRDefault="00C757C1" w:rsidP="00624A7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30C585C" w14:textId="77777777" w:rsidR="002F249B" w:rsidRDefault="002F249B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1432F26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C69956C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401BE68" w14:textId="1974AEFB" w:rsidR="00C757C1" w:rsidRPr="00C85B9B" w:rsidRDefault="00C757C1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اريف</w:t>
            </w:r>
          </w:p>
          <w:p w14:paraId="51F250D4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تك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ادثتين. نرمز بـ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69E0388A">
                <v:shape id="_x0000_i1036" type="#_x0000_t75" style="width:33.5pt;height:12.55pt" o:ole="">
                  <v:imagedata r:id="rId27" o:title=""/>
                </v:shape>
                <o:OLEObject Type="Embed" ProgID="Equation.DSMT4" ShapeID="_x0000_i1036" DrawAspect="Content" ObjectID="_1795180070" r:id="rId2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لحادثة "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 وهي التي تحوي العناصر المشتركة بي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</w:p>
          <w:p w14:paraId="5813C5EE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* إذا كانت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59E5E537">
                <v:shape id="_x0000_i1037" type="#_x0000_t75" style="width:33.5pt;height:12.55pt" o:ole="">
                  <v:imagedata r:id="rId27" o:title=""/>
                </v:shape>
                <o:OLEObject Type="Embed" ProgID="Equation.DSMT4" ShapeID="_x0000_i1037" DrawAspect="Content" ObjectID="_1795180071" r:id="rId2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خالية أي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1120" w:dyaOrig="279" w14:anchorId="63975C13">
                <v:shape id="_x0000_i1038" type="#_x0000_t75" style="width:56.1pt;height:14.25pt" o:ole="">
                  <v:imagedata r:id="rId30" o:title=""/>
                </v:shape>
                <o:OLEObject Type="Embed" ProgID="Equation.DSMT4" ShapeID="_x0000_i1038" DrawAspect="Content" ObjectID="_1795180072" r:id="rId3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نقول عندئذ أن الحادثتين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غير متلائمتين.</w:t>
            </w:r>
          </w:p>
          <w:p w14:paraId="099D3167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نرمز بـ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40B430B9">
                <v:shape id="_x0000_i1039" type="#_x0000_t75" style="width:33.5pt;height:12.55pt" o:ole="">
                  <v:imagedata r:id="rId32" o:title=""/>
                </v:shape>
                <o:OLEObject Type="Embed" ProgID="Equation.DSMT4" ShapeID="_x0000_i1039" DrawAspect="Content" ObjectID="_1795180073" r:id="rId3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لحادثة "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أو 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 وهي التي تحوي عناصر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عناصر 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أيضا.</w:t>
            </w:r>
          </w:p>
          <w:p w14:paraId="6E7CEC25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97C3C54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حادثة المعاكسة</w:t>
            </w:r>
          </w:p>
          <w:p w14:paraId="3E234A24" w14:textId="77777777" w:rsidR="00C757C1" w:rsidRPr="00624A7F" w:rsidRDefault="00C757C1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48F3B35" w14:textId="63D4582A" w:rsidR="00C757C1" w:rsidRPr="00C85B9B" w:rsidRDefault="00C757C1" w:rsidP="00C757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سمي الحادثة المعاكسة 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نرمز لها بالرمز </w:t>
            </w:r>
            <m:oMath>
              <m:acc>
                <m:accPr>
                  <m:chr m:val="̅"/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A</m:t>
                  </m:r>
                </m:e>
              </m:acc>
            </m:oMath>
            <w:r w:rsidRPr="00C85B9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(نقرأ " لا </w:t>
            </w:r>
            <w:r w:rsidRPr="00C85B9B">
              <w:rPr>
                <w:rFonts w:ascii="Amiri" w:eastAsiaTheme="minorEastAsia" w:hAnsi="Amiri" w:cs="Amiri"/>
                <w:color w:val="FF0000"/>
                <w:sz w:val="26"/>
                <w:szCs w:val="26"/>
                <w:lang w:bidi="ar-DZ"/>
              </w:rPr>
              <w:t>A </w:t>
            </w:r>
            <w:r w:rsidRPr="00C85B9B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")، </w:t>
            </w:r>
            <w:r w:rsidRPr="00C85B9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جموعة النتائج التي لا تنتمي إلى </w:t>
            </w:r>
            <w:r w:rsidRPr="00C85B9B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5DF26C2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برهنة: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BBE11A8">
                <v:shape id="_x0000_i1040" type="#_x0000_t75" style="width:11.7pt;height:12.55pt" o:ole="">
                  <v:imagedata r:id="rId34" o:title=""/>
                </v:shape>
                <o:OLEObject Type="Embed" ProgID="Equation.DSMT4" ShapeID="_x0000_i1040" DrawAspect="Content" ObjectID="_1795180074" r:id="rId3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5B83BD1">
                <v:shape id="_x0000_i1041" type="#_x0000_t75" style="width:12.55pt;height:12.55pt" o:ole="">
                  <v:imagedata r:id="rId36" o:title=""/>
                </v:shape>
                <o:OLEObject Type="Embed" ProgID="Equation.DSMT4" ShapeID="_x0000_i1041" DrawAspect="Content" ObjectID="_1795180075" r:id="rId3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حادثتان من تجربة عشوائية وبالتالي:</w:t>
            </w:r>
          </w:p>
          <w:p w14:paraId="0CDEDDC3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CEE29ED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1460" w:dyaOrig="320" w14:anchorId="27DB75FA">
                <v:shape id="_x0000_i1042" type="#_x0000_t75" style="width:72.85pt;height:16.75pt" o:ole="">
                  <v:imagedata r:id="rId38" o:title=""/>
                </v:shape>
                <o:OLEObject Type="Embed" ProgID="Equation.DSMT4" ShapeID="_x0000_i1042" DrawAspect="Content" ObjectID="_1795180076" r:id="rId3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و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1460" w:dyaOrig="320" w14:anchorId="2949C260">
                <v:shape id="_x0000_i1043" type="#_x0000_t75" style="width:72.85pt;height:16.75pt" o:ole="">
                  <v:imagedata r:id="rId40" o:title=""/>
                </v:shape>
                <o:OLEObject Type="Embed" ProgID="Equation.DSMT4" ShapeID="_x0000_i1043" DrawAspect="Content" ObjectID="_1795180077" r:id="rId41"/>
              </w:object>
            </w:r>
          </w:p>
          <w:p w14:paraId="37CB49C2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برهان:</w:t>
            </w:r>
          </w:p>
          <w:p w14:paraId="0CD95718" w14:textId="582DB8CA" w:rsidR="00C757C1" w:rsidRPr="00C85B9B" w:rsidRDefault="00E37B6A" w:rsidP="00C757C1">
            <w:pPr>
              <w:pStyle w:val="Paragraphedeliste"/>
              <w:numPr>
                <w:ilvl w:val="0"/>
                <w:numId w:val="27"/>
              </w:num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6D170767" wp14:editId="084FD9E0">
                      <wp:simplePos x="0" y="0"/>
                      <wp:positionH relativeFrom="column">
                        <wp:posOffset>26094</wp:posOffset>
                      </wp:positionH>
                      <wp:positionV relativeFrom="paragraph">
                        <wp:posOffset>158115</wp:posOffset>
                      </wp:positionV>
                      <wp:extent cx="2264735" cy="2509284"/>
                      <wp:effectExtent l="0" t="0" r="21590" b="24765"/>
                      <wp:wrapNone/>
                      <wp:docPr id="837526190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64735" cy="2509284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733973" w14:textId="52F025F4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1ECF57A" wp14:editId="7B044601">
                                        <wp:extent cx="2056130" cy="2056130"/>
                                        <wp:effectExtent l="0" t="0" r="1270" b="1270"/>
                                        <wp:docPr id="93707995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37079952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56130" cy="2056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D170767" id="Rectangle 41" o:spid="_x0000_s1034" style="position:absolute;left:0;text-align:left;margin-left:2.05pt;margin-top:12.45pt;width:178.35pt;height:197.6pt;z-index:251784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UNJcQIAAD8FAAAOAAAAZHJzL2Uyb0RvYy54bWysVEtv2zAMvg/YfxB0X5146SuoUwQtOgwo&#10;2mDt0LMiS4kxWdQoJXb260fJjpN1OQ27yKT5fXyJ1M1tWxu2VegrsAUfn404U1ZCWdlVwb+/Pny6&#10;4swHYUthwKqC75Tnt7OPH24aN1U5rMGUChk5sX7auIKvQ3DTLPNyrWrhz8ApS0YNWItAKq6yEkVD&#10;3muT5aPRRdYAlg5BKu/p731n5LPkX2slw7PWXgVmCk65hXRiOpfxzGY3YrpC4daV7NMQ/5BFLSpL&#10;QQdX9yIItsHqL1d1JRE86HAmoc5A60qqVANVMx69q+ZlLZxKtVBzvBva5P+fW/m0fXELpDY0zk89&#10;ibGKVmMdv5Qfa1OzdkOzVBuYpJ95fjG5/HzOmSRbfj66zq8msZ3Zge7Qhy8KahaFgiPdRmqS2D76&#10;0EH3kBjN2Hh6MFX5UBmTlDgH6s4g2wq6weVq3Ic4QlHAyMwOBSQp7IzqvH5TmlVlTDlFT7N18Cmk&#10;VDZc9H6NJXSkacpgII5PEU3YJ9NjI02lmRuIo1PEPyMOjBQVbBjIdWUBTzkofwyRO/y++q7mWH5o&#10;ly0VXfCrWFj8s4Ryt0CG0O2Ad/Khomt5FD4sBNLQ03rQIodnOrSBpuDQS5ytAX+d+h/xNItk5ayh&#10;JSq4/7kRqDgzXy1N6fV4Molbl5TJ+WVOCh5blscWu6nvgG55TE+Gk0mM+GD2okao32jf5zEqmYSV&#10;FLvgMuBeuQvdctOLIdV8nmC0aU6ER/viZHQe+xzH7rV9E+j62Qw01k+wXzgxfTeiHTYyLcw3AXSV&#10;5vfQ1/4GaEvTBvQvSnwGjvWEOrx7s98AAAD//wMAUEsDBBQABgAIAAAAIQCvJjPf3QAAAAgBAAAP&#10;AAAAZHJzL2Rvd25yZXYueG1sTI/BTsMwEETvSPyDtUhcKmonVBUNcaqqiAMHBBQ+wImXJMJeR7GT&#10;hr9nOcFxZ0azb8r94p2YcYx9IA3ZWoFAaoLtqdXw8f54cwciJkPWuECo4Rsj7KvLi9IUNpzpDedT&#10;agWXUCyMhi6loZAyNh16E9dhQGLvM4zeJD7HVtrRnLncO5krtZXe9MQfOjPgscPm6zR5Dcf0Mq8e&#10;6vrg7LR6jbvnp5iFQevrq+VwDyLhkv7C8IvP6FAxUx0mslE4DZuMgxryzQ4E27dbxUtq1nOVgaxK&#10;+X9A9QMAAP//AwBQSwECLQAUAAYACAAAACEAtoM4kv4AAADhAQAAEwAAAAAAAAAAAAAAAAAAAAAA&#10;W0NvbnRlbnRfVHlwZXNdLnhtbFBLAQItABQABgAIAAAAIQA4/SH/1gAAAJQBAAALAAAAAAAAAAAA&#10;AAAAAC8BAABfcmVscy8ucmVsc1BLAQItABQABgAIAAAAIQDtoUNJcQIAAD8FAAAOAAAAAAAAAAAA&#10;AAAAAC4CAABkcnMvZTJvRG9jLnhtbFBLAQItABQABgAIAAAAIQCvJjPf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60733973" w14:textId="52F025F4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ECF57A" wp14:editId="7B044601">
                                  <wp:extent cx="2056130" cy="2056130"/>
                                  <wp:effectExtent l="0" t="0" r="1270" b="1270"/>
                                  <wp:docPr id="93707995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37079952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6130" cy="2056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757C1"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="00C757C1"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340" w14:anchorId="0DB2AC74">
                <v:shape id="_x0000_i1044" type="#_x0000_t75" style="width:50.25pt;height:16.75pt" o:ole="">
                  <v:imagedata r:id="rId43" o:title=""/>
                </v:shape>
                <o:OLEObject Type="Embed" ProgID="Equation.DSMT4" ShapeID="_x0000_i1044" DrawAspect="Content" ObjectID="_1795180078" r:id="rId44"/>
              </w:object>
            </w:r>
            <w:r w:rsidR="00C757C1" w:rsidRPr="00C85B9B">
              <w:rPr>
                <w:rFonts w:ascii="Amiri" w:hAnsi="Amiri" w:cs="Amiri"/>
                <w:sz w:val="26"/>
                <w:szCs w:val="26"/>
                <w:rtl/>
              </w:rPr>
              <w:t>معناه</w:t>
            </w:r>
            <w:r w:rsidR="00C757C1"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1560" w:dyaOrig="320" w14:anchorId="1A8E8DDF">
                <v:shape id="_x0000_i1045" type="#_x0000_t75" style="width:77.85pt;height:16.75pt" o:ole="">
                  <v:imagedata r:id="rId45" o:title=""/>
                </v:shape>
                <o:OLEObject Type="Embed" ProgID="Equation.DSMT4" ShapeID="_x0000_i1045" DrawAspect="Content" ObjectID="_1795180079" r:id="rId46"/>
              </w:object>
            </w:r>
          </w:p>
          <w:p w14:paraId="08EEEF5E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تكافئ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279" w14:anchorId="69E57289">
                <v:shape id="_x0000_i1046" type="#_x0000_t75" style="width:30.15pt;height:14.25pt" o:ole="">
                  <v:imagedata r:id="rId47" o:title=""/>
                </v:shape>
                <o:OLEObject Type="Embed" ProgID="Equation.DSMT4" ShapeID="_x0000_i1046" DrawAspect="Content" ObjectID="_1795180080" r:id="rId4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279" w14:anchorId="2267D966">
                <v:shape id="_x0000_i1047" type="#_x0000_t75" style="width:29.3pt;height:14.25pt" o:ole="">
                  <v:imagedata r:id="rId49" o:title=""/>
                </v:shape>
                <o:OLEObject Type="Embed" ProgID="Equation.DSMT4" ShapeID="_x0000_i1047" DrawAspect="Content" ObjectID="_1795180081" r:id="rId50"/>
              </w:object>
            </w:r>
          </w:p>
          <w:p w14:paraId="51618CBD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تكافئ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340" w14:anchorId="050BD98D">
                <v:shape id="_x0000_i1048" type="#_x0000_t75" style="width:29.3pt;height:16.75pt" o:ole="">
                  <v:imagedata r:id="rId51" o:title=""/>
                </v:shape>
                <o:OLEObject Type="Embed" ProgID="Equation.DSMT4" ShapeID="_x0000_i1048" DrawAspect="Content" ObjectID="_1795180082" r:id="rId5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و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340" w14:anchorId="32A5B23E">
                <v:shape id="_x0000_i1049" type="#_x0000_t75" style="width:29.3pt;height:16.75pt" o:ole="">
                  <v:imagedata r:id="rId53" o:title=""/>
                </v:shape>
                <o:OLEObject Type="Embed" ProgID="Equation.DSMT4" ShapeID="_x0000_i1049" DrawAspect="Content" ObjectID="_1795180083" r:id="rId54"/>
              </w:object>
            </w:r>
          </w:p>
          <w:p w14:paraId="26611337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 تكافئ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340" w14:anchorId="19B3BAF5">
                <v:shape id="_x0000_i1050" type="#_x0000_t75" style="width:50.25pt;height:16.75pt" o:ole="">
                  <v:imagedata r:id="rId55" o:title=""/>
                </v:shape>
                <o:OLEObject Type="Embed" ProgID="Equation.DSMT4" ShapeID="_x0000_i1050" DrawAspect="Content" ObjectID="_1795180084" r:id="rId56"/>
              </w:object>
            </w:r>
          </w:p>
          <w:p w14:paraId="752AF5AD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C1FDFBE" w14:textId="77777777" w:rsidR="00C757C1" w:rsidRPr="00C85B9B" w:rsidRDefault="00C757C1" w:rsidP="00C757C1">
            <w:pPr>
              <w:pStyle w:val="Paragraphedeliste"/>
              <w:numPr>
                <w:ilvl w:val="0"/>
                <w:numId w:val="27"/>
              </w:num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340" w14:anchorId="1F1818F4">
                <v:shape id="_x0000_i1051" type="#_x0000_t75" style="width:50.25pt;height:16.75pt" o:ole="">
                  <v:imagedata r:id="rId57" o:title=""/>
                </v:shape>
                <o:OLEObject Type="Embed" ProgID="Equation.DSMT4" ShapeID="_x0000_i1051" DrawAspect="Content" ObjectID="_1795180085" r:id="rId5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معناه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1560" w:dyaOrig="320" w14:anchorId="7A821B35">
                <v:shape id="_x0000_i1052" type="#_x0000_t75" style="width:77.85pt;height:16.75pt" o:ole="">
                  <v:imagedata r:id="rId59" o:title=""/>
                </v:shape>
                <o:OLEObject Type="Embed" ProgID="Equation.DSMT4" ShapeID="_x0000_i1052" DrawAspect="Content" ObjectID="_1795180086" r:id="rId60"/>
              </w:object>
            </w:r>
          </w:p>
          <w:p w14:paraId="3DD73319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تكافئ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6C5AC6E6">
                <v:shape id="_x0000_i1053" type="#_x0000_t75" style="width:56.95pt;height:16.75pt" o:ole="">
                  <v:imagedata r:id="rId61" o:title=""/>
                </v:shape>
                <o:OLEObject Type="Embed" ProgID="Equation.DSMT4" ShapeID="_x0000_i1053" DrawAspect="Content" ObjectID="_1795180087" r:id="rId6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أو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718D4F20">
                <v:shape id="_x0000_i1054" type="#_x0000_t75" style="width:56.95pt;height:16.75pt" o:ole="">
                  <v:imagedata r:id="rId63" o:title=""/>
                </v:shape>
                <o:OLEObject Type="Embed" ProgID="Equation.DSMT4" ShapeID="_x0000_i1054" DrawAspect="Content" ObjectID="_1795180088" r:id="rId64"/>
              </w:object>
            </w:r>
          </w:p>
          <w:p w14:paraId="03D00CF8" w14:textId="77777777" w:rsidR="00C757C1" w:rsidRPr="00C85B9B" w:rsidRDefault="00C757C1" w:rsidP="00624A7F">
            <w:pPr>
              <w:bidi/>
              <w:ind w:right="-1276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   تكافئ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340" w14:anchorId="55217C47">
                <v:shape id="_x0000_i1055" type="#_x0000_t75" style="width:29.3pt;height:16.75pt" o:ole="">
                  <v:imagedata r:id="rId51" o:title=""/>
                </v:shape>
                <o:OLEObject Type="Embed" ProgID="Equation.DSMT4" ShapeID="_x0000_i1055" DrawAspect="Content" ObjectID="_1795180089" r:id="rId6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أو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340" w14:anchorId="00A9A12A">
                <v:shape id="_x0000_i1056" type="#_x0000_t75" style="width:29.3pt;height:16.75pt" o:ole="">
                  <v:imagedata r:id="rId53" o:title=""/>
                </v:shape>
                <o:OLEObject Type="Embed" ProgID="Equation.DSMT4" ShapeID="_x0000_i1056" DrawAspect="Content" ObjectID="_1795180090" r:id="rId66"/>
              </w:object>
            </w:r>
          </w:p>
          <w:p w14:paraId="5F8E3320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تكافئ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340" w14:anchorId="069874EB">
                <v:shape id="_x0000_i1057" type="#_x0000_t75" style="width:50.25pt;height:16.75pt" o:ole="">
                  <v:imagedata r:id="rId67" o:title=""/>
                </v:shape>
                <o:OLEObject Type="Embed" ProgID="Equation.DSMT4" ShapeID="_x0000_i1057" DrawAspect="Content" ObjectID="_1795180091" r:id="rId68"/>
              </w:object>
            </w:r>
          </w:p>
          <w:p w14:paraId="1F46F7E9" w14:textId="4BC1C5F6" w:rsidR="00C757C1" w:rsidRPr="00C85B9B" w:rsidRDefault="00C757C1" w:rsidP="00C757C1">
            <w:pPr>
              <w:pStyle w:val="Paragraphedeliste"/>
              <w:bidi/>
              <w:ind w:left="184"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1:</w:t>
            </w:r>
          </w:p>
          <w:p w14:paraId="00A17A18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ضع، في كيس، 8 قريصات مرقمة من 1 إلى 8 ثم نسحب قريصة بصفة عشوائية.</w:t>
            </w:r>
          </w:p>
          <w:p w14:paraId="4DD59308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عتبر الحادثتين التاليتين:</w:t>
            </w:r>
          </w:p>
          <w:p w14:paraId="1576691C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" القريصة المس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ح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بة تحمل رقما فرديا.</w:t>
            </w:r>
          </w:p>
          <w:p w14:paraId="7AAB15E2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" القريصة المسحوبة تحمل على رقم أكبر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و يساوي 3.</w:t>
            </w:r>
          </w:p>
          <w:p w14:paraId="313EFB92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  <w:t>أجب بصحيح أو خاطئ عن التصريحات التالية:</w:t>
            </w:r>
          </w:p>
          <w:p w14:paraId="5845ECA6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1)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00" w:dyaOrig="400" w14:anchorId="21CA18BE">
                <v:shape id="_x0000_i1058" type="#_x0000_t75" style="width:69.5pt;height:20.1pt" o:ole="">
                  <v:imagedata r:id="rId69" o:title=""/>
                </v:shape>
                <o:OLEObject Type="Embed" ProgID="Equation.DSMT4" ShapeID="_x0000_i1058" DrawAspect="Content" ObjectID="_1795180092" r:id="rId70"/>
              </w:objec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 xml:space="preserve"> 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2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00" w:dyaOrig="400" w14:anchorId="6123E6EE">
                <v:shape id="_x0000_i1059" type="#_x0000_t75" style="width:69.5pt;height:20.1pt" o:ole="">
                  <v:imagedata r:id="rId71" o:title=""/>
                </v:shape>
                <o:OLEObject Type="Embed" ProgID="Equation.DSMT4" ShapeID="_x0000_i1059" DrawAspect="Content" ObjectID="_1795180093" r:id="rId7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/>
              </w:rPr>
              <w:t xml:space="preserve">      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3)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00" w:dyaOrig="400" w14:anchorId="395F11F7">
                <v:shape id="_x0000_i1060" type="#_x0000_t75" style="width:90.4pt;height:20.1pt" o:ole="">
                  <v:imagedata r:id="rId73" o:title=""/>
                </v:shape>
                <o:OLEObject Type="Embed" ProgID="Equation.DSMT4" ShapeID="_x0000_i1060" DrawAspect="Content" ObjectID="_1795180094" r:id="rId7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0D9489A1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4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640" w:dyaOrig="400" w14:anchorId="0F40F644">
                <v:shape id="_x0000_i1061" type="#_x0000_t75" style="width:82.05pt;height:20.1pt" o:ole="">
                  <v:imagedata r:id="rId75" o:title=""/>
                </v:shape>
                <o:OLEObject Type="Embed" ProgID="Equation.DSMT4" ShapeID="_x0000_i1061" DrawAspect="Content" ObjectID="_1795180095" r:id="rId7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      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5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2200" w:dyaOrig="420" w14:anchorId="4A3457C2">
                <v:shape id="_x0000_i1062" type="#_x0000_t75" style="width:110.5pt;height:20.95pt" o:ole="">
                  <v:imagedata r:id="rId77" o:title=""/>
                </v:shape>
                <o:OLEObject Type="Embed" ProgID="Equation.DSMT4" ShapeID="_x0000_i1062" DrawAspect="Content" ObjectID="_1795180096" r:id="rId78"/>
              </w:objec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.</w:t>
            </w:r>
          </w:p>
          <w:p w14:paraId="78BD2C7E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تمرين02:</w:t>
            </w:r>
          </w:p>
          <w:p w14:paraId="0C60E70C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النرد ونعتبر الحادثتين: </w:t>
            </w:r>
          </w:p>
          <w:p w14:paraId="7C8C61D7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 الحصول على رقم زوجي"           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الحصول على رقم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كبر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ن أو يساوي 4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’’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309274EF" w14:textId="77777777" w:rsidR="00C757C1" w:rsidRPr="00C85B9B" w:rsidRDefault="00C757C1" w:rsidP="00C757C1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عين كلا من الحادثتين العكسيتين للحادثتين 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و </w:t>
            </w:r>
            <w:r w:rsidRPr="00C85B9B">
              <w:rPr>
                <w:rFonts w:ascii="Amiri" w:hAnsi="Amiri" w:cs="Amiri"/>
                <w:sz w:val="26"/>
                <w:szCs w:val="26"/>
                <w:lang w:val="en-US"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7D9CCA2A" w14:textId="77777777" w:rsidR="00C757C1" w:rsidRPr="00C85B9B" w:rsidRDefault="00C757C1" w:rsidP="00624A7F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304A931" w14:textId="77777777" w:rsidR="00C757C1" w:rsidRPr="00C85B9B" w:rsidRDefault="00C757C1" w:rsidP="00624A7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3:</w:t>
            </w:r>
          </w:p>
          <w:p w14:paraId="64DB810F" w14:textId="77777777" w:rsidR="00C757C1" w:rsidRPr="00C85B9B" w:rsidRDefault="00C757C1" w:rsidP="00624A7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النرد ونعتبر الحادثتين: </w:t>
            </w:r>
          </w:p>
          <w:p w14:paraId="2D99DE22" w14:textId="7CEAD5C3" w:rsidR="00C757C1" w:rsidRPr="002F249B" w:rsidRDefault="00C757C1" w:rsidP="002F24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 الحصول على رقم زوجي"           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الحصول على رقم مضاعف للعدد 3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’’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02EB8AB5" w14:textId="184F5D41" w:rsidR="00C757C1" w:rsidRPr="002F249B" w:rsidRDefault="00C757C1" w:rsidP="002F249B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24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هل الحادثتان </w:t>
            </w:r>
            <w:r w:rsidRPr="002F249B">
              <w:rPr>
                <w:rFonts w:ascii="Amiri" w:hAnsi="Amiri" w:cs="Amiri"/>
                <w:sz w:val="26"/>
                <w:szCs w:val="26"/>
                <w:lang w:val="en-US" w:bidi="ar-DZ"/>
              </w:rPr>
              <w:t>A</w:t>
            </w:r>
            <w:r w:rsidRPr="002F24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و </w:t>
            </w:r>
            <w:r w:rsidRPr="002F249B">
              <w:rPr>
                <w:rFonts w:ascii="Amiri" w:hAnsi="Amiri" w:cs="Amiri"/>
                <w:sz w:val="26"/>
                <w:szCs w:val="26"/>
                <w:lang w:val="en-US" w:bidi="ar-DZ"/>
              </w:rPr>
              <w:t>B</w:t>
            </w:r>
            <w:r w:rsidRPr="002F24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غير متلائمتين؟ برر إجابتك.</w:t>
            </w:r>
          </w:p>
          <w:p w14:paraId="2134F8C1" w14:textId="77777777" w:rsidR="00C757C1" w:rsidRPr="00C85B9B" w:rsidRDefault="00C757C1" w:rsidP="00624A7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C85B9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  <w:t>تمرين 04:</w:t>
            </w:r>
          </w:p>
          <w:p w14:paraId="0837C408" w14:textId="77777777" w:rsidR="00C757C1" w:rsidRPr="00C85B9B" w:rsidRDefault="00C757C1" w:rsidP="002C1889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eastAsia="Calibri" w:hAnsi="Amiri" w:cs="Amiri"/>
                <w:sz w:val="26"/>
                <w:szCs w:val="26"/>
                <w:rtl/>
              </w:rPr>
              <w:t>نرمي زهر نرد متجانس مرقم بالأرقام 1، 2 ،3 ،4، 5، 6 مرتين متتاليتين ونسجل الرقم الظاهر في كل مرة</w:t>
            </w:r>
          </w:p>
          <w:p w14:paraId="5E682F10" w14:textId="0F0D07AC" w:rsidR="00C757C1" w:rsidRPr="00C85B9B" w:rsidRDefault="00E37B6A" w:rsidP="00C757C1">
            <w:pPr>
              <w:numPr>
                <w:ilvl w:val="0"/>
                <w:numId w:val="29"/>
              </w:numPr>
              <w:bidi/>
              <w:contextualSpacing/>
              <w:rPr>
                <w:rFonts w:ascii="Amiri" w:eastAsia="Calibri" w:hAnsi="Amiri" w:cs="Amiri"/>
                <w:sz w:val="26"/>
                <w:szCs w:val="26"/>
              </w:rPr>
            </w:pPr>
            <w:r>
              <w:rPr>
                <w:rFonts w:ascii="Amiri" w:eastAsia="Calib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01EC13A6" wp14:editId="6722AD17">
                      <wp:simplePos x="0" y="0"/>
                      <wp:positionH relativeFrom="column">
                        <wp:posOffset>68624</wp:posOffset>
                      </wp:positionH>
                      <wp:positionV relativeFrom="paragraph">
                        <wp:posOffset>83997</wp:posOffset>
                      </wp:positionV>
                      <wp:extent cx="2158410" cy="1998921"/>
                      <wp:effectExtent l="0" t="0" r="13335" b="20955"/>
                      <wp:wrapNone/>
                      <wp:docPr id="2107011792" name="Rectangl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8410" cy="1998921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B72ACC" w14:textId="61E3A4C2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5348362" wp14:editId="7AA14FCB">
                                        <wp:extent cx="1881505" cy="1881505"/>
                                        <wp:effectExtent l="0" t="0" r="4445" b="4445"/>
                                        <wp:docPr id="167957010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79570100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1505" cy="18815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EC13A6" id="Rectangle 42" o:spid="_x0000_s1035" style="position:absolute;left:0;text-align:left;margin-left:5.4pt;margin-top:6.6pt;width:169.95pt;height:157.4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78cbgIAAD8FAAAOAAAAZHJzL2Uyb0RvYy54bWysVEtvGjEQvlfqf7B8L8sikgaUJUKJqCpF&#10;SVRS5Wy8Nlj1elzbsEt/fcfeBzTlVPViz3i+ec/49q6pNDkI5xWYguajMSXCcCiV2Rb0++vq0w0l&#10;PjBTMg1GFPQoPL1bfPxwW9u5mMAOdCkcQSPGz2tb0F0Idp5lnu9ExfwIrDAolOAqFpB126x0rEbr&#10;lc4m4/F1VoMrrQMuvMfXh1ZIF8m+lIKHZym9CEQXFGML6XTp3MQzW9yy+dYxu1O8C4P9QxQVUwad&#10;DqYeWGBk79RfpirFHXiQYcShykBKxUXKAbPJx++yWe+YFSkXLI63Q5n8/zPLnw5r++KwDLX1c49k&#10;zKKRroo3xkeaVKzjUCzRBMLxcZJf3UxzrClHWT6b3cwmeSxndlK3zocvAioSiYI67EYqEjs8+tBC&#10;e0j0pk08PWhVrpTWiYlzIO61IweGHdxsexdnKHQYNbNTAokKRy1aq9+EJKqMISfvabZONhnnwoTr&#10;LnRtEB3VJEYwKOaXFHXog+mwUU2kmRsUx5cU//Q4aCSvYMKgXCkD7pKB8sfgucX32bc5x/RDs2kw&#10;6YLOYmLxZQPl8cURB+0OeMtXCtvyyHx4YQ6HHluJixye8ZAa6oJCR1GyA/fr0nvE4yyilJIal6ig&#10;/ueeOUGJ/mpwSmf5dBq3LjHTq88TZNy5ZHMuMfvqHrDLOX4Zlicy4oPuSemgesN9X0avKGKGo++C&#10;8uB65j60y40/BhfLZYLhplkWHs3a8mg81jmO3WvzxpztZjPgWD9Bv3Bs/m5EW2zUNLDcB5Aqze+p&#10;rl0HcEvTBnQ/SvwGzvmEOv17i98AAAD//wMAUEsDBBQABgAIAAAAIQA+DsU23gAAAAkBAAAPAAAA&#10;ZHJzL2Rvd25yZXYueG1sTI/BTsMwEETvSPyDtUhcKmo3FVBCnKoq4sABAW0/wImXJMJeR7GThr9n&#10;OcFpdzSr2TfFdvZOTDjELpCG1VKBQKqD7ajRcDo+32xAxGTIGhcINXxjhG15eVGY3IYzfeB0SI3g&#10;EIq50dCm1OdSxrpFb+Iy9EjsfYbBm8RyaKQdzJnDvZOZUnfSm474Q2t63LdYfx1Gr2Gf3qbFU1Xt&#10;nB0X7/Hh9SWuQq/19dW8ewSRcE5/x/CLz+hQMlMVRrJRONaKyRPPdQaC/fWtugdR8ZJtFMiykP8b&#10;lD8AAAD//wMAUEsBAi0AFAAGAAgAAAAhALaDOJL+AAAA4QEAABMAAAAAAAAAAAAAAAAAAAAAAFtD&#10;b250ZW50X1R5cGVzXS54bWxQSwECLQAUAAYACAAAACEAOP0h/9YAAACUAQAACwAAAAAAAAAAAAAA&#10;AAAvAQAAX3JlbHMvLnJlbHNQSwECLQAUAAYACAAAACEAEMu/HG4CAAA/BQAADgAAAAAAAAAAAAAA&#10;AAAuAgAAZHJzL2Uyb0RvYy54bWxQSwECLQAUAAYACAAAACEAPg7FNt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23B72ACC" w14:textId="61E3A4C2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348362" wp14:editId="7AA14FCB">
                                  <wp:extent cx="1881505" cy="1881505"/>
                                  <wp:effectExtent l="0" t="0" r="4445" b="4445"/>
                                  <wp:docPr id="167957010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9570100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1505" cy="18815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85B9B">
              <w:rPr>
                <w:rFonts w:ascii="Amiri" w:eastAsia="Calib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6E5D74A7" wp14:editId="3A9E959A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514645</wp:posOffset>
                      </wp:positionV>
                      <wp:extent cx="438150" cy="219075"/>
                      <wp:effectExtent l="0" t="0" r="19050" b="28575"/>
                      <wp:wrapNone/>
                      <wp:docPr id="29" name="Connecteur droit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38150" cy="2190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3AC210" id="Connecteur droit 29" o:spid="_x0000_s1026" style="position:absolute;flip:x 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0.05pt,40.5pt" to="234.55pt,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fPByAEAAH8DAAAOAAAAZHJzL2Uyb0RvYy54bWysU8GO0zAQvSPxD5bvNEnZQhs1XYmtCgdg&#10;V2LhPnXsxJJjWx7TtH/P2MmWZbkhLtZ4xvM87/l5e3seDDvJgNrZhleLkjNphWu17Rr+/fHwZs0Z&#10;RrAtGGdlwy8S+e3u9avt6Gu5dL0zrQyMQCzWo294H6OviwJFLwfAhfPSUlG5MECkbeiKNsBI6IMp&#10;lmX5rhhdaH1wQiJSdj8V+S7jKyVFvFcKZWSm4TRbzGvI6zGtxW4LdRfA91rMY8A/TDGAtnTpFWoP&#10;EdjPoP+CGrQIDp2KC+GGwimlhcwciE1VvmDzrQcvMxcSB/1VJvx/sOLr6c4+BJJh9FijfwiJxVmF&#10;gSmj/Sd6U56jHylKNZqZnbOAl6uA8hyZoOTN23W1IpkFlZbVpny/SgIXE2Bq9gHjR+kGloKGG20T&#10;P6jh9BnjdPTpSEpbd9DG5Dcylo0N36yWK4IHcooyECkcfNtwtB1nYDqyoIghI6Izuk3dCQdDd7wz&#10;gZ2AbHBzWFcf9tOhHlo5ZTerspztgBC/uHZKV+VTnljMMJnRH/hp5j1gP/Xk0kzc2HS/zE6cKf4W&#10;OkVH116y/kXa0Stn9NmRyUbP9xQ//ze7XwAAAP//AwBQSwMEFAAGAAgAAAAhAHMyDYjeAAAACgEA&#10;AA8AAABkcnMvZG93bnJldi54bWxMj8FOwzAMhu9IvENkJG4sKdq60TWd0KRekejQBDev8dpqTVI1&#10;6VbeHnOCo+1Pv78/3822F1caQ+edhmShQJCrvelco+HjUD5tQISIzmDvHWn4pgC74v4ux8z4m3un&#10;axUbwSEuZKihjXHIpAx1SxbDwg/k+Hb2o8XI49hIM+KNw20vn5VKpcXO8YcWB9q3VF+qyWqYztXe&#10;rNdv01d1nI8m/SwVHkqtHx/m1y2ISHP8g+FXn9WhYKeTn5wJotewVCphVMMm4U4MLNMXXpyYTFYr&#10;kEUu/1cofgAAAP//AwBQSwECLQAUAAYACAAAACEAtoM4kv4AAADhAQAAEwAAAAAAAAAAAAAAAAAA&#10;AAAAW0NvbnRlbnRfVHlwZXNdLnhtbFBLAQItABQABgAIAAAAIQA4/SH/1gAAAJQBAAALAAAAAAAA&#10;AAAAAAAAAC8BAABfcmVscy8ucmVsc1BLAQItABQABgAIAAAAIQDOhfPByAEAAH8DAAAOAAAAAAAA&#10;AAAAAAAAAC4CAABkcnMvZTJvRG9jLnhtbFBLAQItABQABgAIAAAAIQBzMg2I3gAAAAoBAAAPAAAA&#10;AAAAAAAAAAAAACIEAABkcnMvZG93bnJldi54bWxQSwUGAAAAAAQABADzAAAALQUAAAAA&#10;" strokecolor="#4a7ebb"/>
                  </w:pict>
                </mc:Fallback>
              </mc:AlternateContent>
            </w:r>
            <w:r w:rsidRPr="00C85B9B">
              <w:rPr>
                <w:rFonts w:ascii="Amiri" w:eastAsia="Calib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4E9BC21F" wp14:editId="379C2E52">
                      <wp:simplePos x="0" y="0"/>
                      <wp:positionH relativeFrom="column">
                        <wp:posOffset>2524391</wp:posOffset>
                      </wp:positionH>
                      <wp:positionV relativeFrom="paragraph">
                        <wp:posOffset>360532</wp:posOffset>
                      </wp:positionV>
                      <wp:extent cx="2530549" cy="1543050"/>
                      <wp:effectExtent l="0" t="0" r="3175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30549" cy="15430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Ind w:w="-5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903"/>
                                    <w:gridCol w:w="492"/>
                                    <w:gridCol w:w="492"/>
                                    <w:gridCol w:w="434"/>
                                    <w:gridCol w:w="409"/>
                                    <w:gridCol w:w="410"/>
                                    <w:gridCol w:w="527"/>
                                  </w:tblGrid>
                                  <w:tr w:rsidR="00C757C1" w14:paraId="420FB1BB" w14:textId="77777777" w:rsidTr="00EC4FD5">
                                    <w:trPr>
                                      <w:trHeight w:val="416"/>
                                    </w:trPr>
                                    <w:tc>
                                      <w:tcPr>
                                        <w:tcW w:w="903" w:type="dxa"/>
                                      </w:tcPr>
                                      <w:p w14:paraId="2DD7BA46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رمية1    </w: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br/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رمية2  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811EA05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724B8C71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5757C7F5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D9ED40D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3139CC97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116A9CD7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C757C1" w14:paraId="26FD9E63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6F2233AA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0E24EDB5" w14:textId="77777777" w:rsidR="00C757C1" w:rsidRDefault="00C757C1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39BFF06D" w14:textId="77777777" w:rsidR="00C757C1" w:rsidRDefault="00C757C1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13775DDE" w14:textId="77777777" w:rsidR="00C757C1" w:rsidRDefault="00C757C1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6558C013" w14:textId="77777777" w:rsidR="00C757C1" w:rsidRDefault="00C757C1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18CD7C1C" w14:textId="77777777" w:rsidR="00C757C1" w:rsidRDefault="00C757C1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1E1F0488" w14:textId="77777777" w:rsidR="00C757C1" w:rsidRDefault="00C757C1" w:rsidP="002F218D"/>
                                    </w:tc>
                                  </w:tr>
                                  <w:tr w:rsidR="00C757C1" w14:paraId="23B42A89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6AB212A8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C8296F0" w14:textId="77777777" w:rsidR="00C757C1" w:rsidRDefault="00C757C1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8E56235" w14:textId="77777777" w:rsidR="00C757C1" w:rsidRDefault="00C757C1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22F5701C" w14:textId="77777777" w:rsidR="00C757C1" w:rsidRDefault="00C757C1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3CDAA861" w14:textId="77777777" w:rsidR="00C757C1" w:rsidRDefault="00C757C1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2B7A72A6" w14:textId="77777777" w:rsidR="00C757C1" w:rsidRDefault="00C757C1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138D02E1" w14:textId="77777777" w:rsidR="00C757C1" w:rsidRDefault="00C757C1" w:rsidP="002F218D"/>
                                    </w:tc>
                                  </w:tr>
                                  <w:tr w:rsidR="00C757C1" w14:paraId="46AA0C5A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51D09778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A4FBE4B" w14:textId="77777777" w:rsidR="00C757C1" w:rsidRDefault="00C757C1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70442C11" w14:textId="77777777" w:rsidR="00C757C1" w:rsidRDefault="00C757C1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025B8CCE" w14:textId="77777777" w:rsidR="00C757C1" w:rsidRDefault="00C757C1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0D355B6F" w14:textId="77777777" w:rsidR="00C757C1" w:rsidRDefault="00C757C1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53016553" w14:textId="77777777" w:rsidR="00C757C1" w:rsidRDefault="00C757C1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7799143B" w14:textId="77777777" w:rsidR="00C757C1" w:rsidRDefault="00C757C1" w:rsidP="002F218D"/>
                                    </w:tc>
                                  </w:tr>
                                  <w:tr w:rsidR="00C757C1" w14:paraId="200B3C1B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04A8A859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554F1507" w14:textId="77777777" w:rsidR="00C757C1" w:rsidRDefault="00C757C1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55E69E4F" w14:textId="77777777" w:rsidR="00C757C1" w:rsidRDefault="00C757C1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0B5424B4" w14:textId="77777777" w:rsidR="00C757C1" w:rsidRDefault="00C757C1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3610C55D" w14:textId="77777777" w:rsidR="00C757C1" w:rsidRDefault="00C757C1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3C704E90" w14:textId="77777777" w:rsidR="00C757C1" w:rsidRDefault="00C757C1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3B82B29E" w14:textId="77777777" w:rsidR="00C757C1" w:rsidRDefault="00C757C1" w:rsidP="002F218D"/>
                                    </w:tc>
                                  </w:tr>
                                  <w:tr w:rsidR="00C757C1" w14:paraId="54735C79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6A0D9014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255D38EB" w14:textId="77777777" w:rsidR="00C757C1" w:rsidRDefault="00C757C1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045D4732" w14:textId="77777777" w:rsidR="00C757C1" w:rsidRDefault="00C757C1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09810902" w14:textId="77777777" w:rsidR="00C757C1" w:rsidRDefault="00C757C1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36433BEA" w14:textId="77777777" w:rsidR="00C757C1" w:rsidRDefault="00C757C1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4C5E3D99" w14:textId="77777777" w:rsidR="00C757C1" w:rsidRDefault="00C757C1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566DFC42" w14:textId="77777777" w:rsidR="00C757C1" w:rsidRDefault="00C757C1" w:rsidP="002F218D"/>
                                    </w:tc>
                                  </w:tr>
                                  <w:tr w:rsidR="00C757C1" w14:paraId="7BD90C86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68AF6865" w14:textId="77777777" w:rsidR="00C757C1" w:rsidRDefault="00C757C1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2C44CDC0" w14:textId="77777777" w:rsidR="00C757C1" w:rsidRDefault="00C757C1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695F72B" w14:textId="77777777" w:rsidR="00C757C1" w:rsidRDefault="00C757C1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22382435" w14:textId="77777777" w:rsidR="00C757C1" w:rsidRDefault="00C757C1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ED1DB32" w14:textId="77777777" w:rsidR="00C757C1" w:rsidRDefault="00C757C1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33D2F41E" w14:textId="77777777" w:rsidR="00C757C1" w:rsidRDefault="00C757C1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3EEBEC67" w14:textId="77777777" w:rsidR="00C757C1" w:rsidRDefault="00C757C1" w:rsidP="002F218D"/>
                                    </w:tc>
                                  </w:tr>
                                </w:tbl>
                                <w:p w14:paraId="50C25A1A" w14:textId="77777777" w:rsidR="00C757C1" w:rsidRDefault="00C757C1" w:rsidP="002C1889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9BC21F" id="Rectangle 3" o:spid="_x0000_s1036" style="position:absolute;left:0;text-align:left;margin-left:198.75pt;margin-top:28.4pt;width:199.25pt;height:121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YVGWQIAAK8EAAAOAAAAZHJzL2Uyb0RvYy54bWysVE1vGjEQvVfqf7B8bxYotA1iiRARVaUo&#10;iZRUORuvza7k9bi2YZf++j6bTUjTnqpyMDOe8Xy8ebOLq7417KB8aMiWfHwx4kxZSVVjdyX//rj5&#10;8IWzEIWthCGrSn5UgV8t379bdG6uJlSTqZRnCGLDvHMlr2N086IIslatCBfklIVRk29FhOp3ReVF&#10;h+itKSaj0aeiI185T1KFgNvrk5Evc3ytlYx3WgcVmSk5aov59PncprNYLsR854WrGzmUIf6hilY0&#10;FklfQl2LKNjeN3+EahvpKZCOF5LagrRupMo9oJvx6E03D7VwKvcCcIJ7gSn8v7Dy9vDg7j1g6FyY&#10;B4ipi177Nv2jPtZnsI4vYKk+MonLyezjaDa95EzCNp5NoWU4i/Nz50P8qqhlSSi5xzQySOJwEyJS&#10;wvXZJWULZJpq0xiTlWNYG88OAoPDvCvqODMiRFyWfJN/aXgI8dszY1mXapuOMG0pwChtRITYuqrk&#10;we44E2YHqsrocy2WUsZMg1TLtQj1KWkOO6QwNpWkMp+G0s9wJSn22541yDDOGKSrLVXHe888nTgX&#10;nNw0SHCDHu6FB8lQIBYn3uHQhlA1DRJnNfmff7tP/pg9rJx1IC06+rEXXgGabxasuBxPp4nlWZnO&#10;Pk+g+NeW7WuL3bdrArxjrKiTWUz+0TyL2lP7hP1apawwCSuR+4TdoKzjaZmwoVKtVtkNzHYi3tgH&#10;J1PwBF2C9rF/Et4NXIig0S09E1zM31Di5JteWlrtI+km8+WMKyafFGxF5sCwwWntXuvZ6/ydWf4C&#10;AAD//wMAUEsDBBQABgAIAAAAIQDoHjbK3gAAAAoBAAAPAAAAZHJzL2Rvd25yZXYueG1sTI/LTsMw&#10;EEX3SPyDNZXYUaetmjZpnAohwYoFBMR6Ehsnqh+R7Sbh7xlWsBzN1b3nVOfFGjapEAfvBGzWGTDl&#10;Oi8HpwV8vD/dH4HFhE6i8U4J+FYRzvXtTYWl9LN7U1OTNKMSF0sU0Kc0lpzHrlcW49qPytHvyweL&#10;ic6guQw4U7k1fJtlObc4OFrocVSPveouzdUKmF42r63cfV5085x0mLE1GoMQd6vl4QQsqSX9heEX&#10;n9ChJqbWX52MzAjYFYc9RQXsc1KgwKHISa4VsC2KI/C64v8V6h8AAAD//wMAUEsBAi0AFAAGAAgA&#10;AAAhALaDOJL+AAAA4QEAABMAAAAAAAAAAAAAAAAAAAAAAFtDb250ZW50X1R5cGVzXS54bWxQSwEC&#10;LQAUAAYACAAAACEAOP0h/9YAAACUAQAACwAAAAAAAAAAAAAAAAAvAQAAX3JlbHMvLnJlbHNQSwEC&#10;LQAUAAYACAAAACEAv7mFRlkCAACvBAAADgAAAAAAAAAAAAAAAAAuAgAAZHJzL2Uyb0RvYy54bWxQ&#10;SwECLQAUAAYACAAAACEA6B42yt4AAAAKAQAADwAAAAAAAAAAAAAAAACzBAAAZHJzL2Rvd25yZXYu&#10;eG1sUEsFBgAAAAAEAAQA8wAAAL4FAAAAAA==&#10;" fillcolor="window" stroked="f" strokeweight="2pt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3"/>
                              <w:gridCol w:w="492"/>
                              <w:gridCol w:w="492"/>
                              <w:gridCol w:w="434"/>
                              <w:gridCol w:w="409"/>
                              <w:gridCol w:w="410"/>
                              <w:gridCol w:w="527"/>
                            </w:tblGrid>
                            <w:tr w:rsidR="00C757C1" w14:paraId="420FB1BB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2DD7BA46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811EA05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24B8C71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5757C7F5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5D9ED40D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3139CC97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116A9CD7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C757C1" w14:paraId="26FD9E63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F2233AA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E24EDB5" w14:textId="77777777" w:rsidR="00C757C1" w:rsidRDefault="00C757C1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9BFF06D" w14:textId="77777777" w:rsidR="00C757C1" w:rsidRDefault="00C757C1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13775DDE" w14:textId="77777777" w:rsidR="00C757C1" w:rsidRDefault="00C757C1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6558C013" w14:textId="77777777" w:rsidR="00C757C1" w:rsidRDefault="00C757C1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8CD7C1C" w14:textId="77777777" w:rsidR="00C757C1" w:rsidRDefault="00C757C1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E1F0488" w14:textId="77777777" w:rsidR="00C757C1" w:rsidRDefault="00C757C1" w:rsidP="002F218D"/>
                              </w:tc>
                            </w:tr>
                            <w:tr w:rsidR="00C757C1" w14:paraId="23B42A89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AB212A8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C8296F0" w14:textId="77777777" w:rsidR="00C757C1" w:rsidRDefault="00C757C1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48E56235" w14:textId="77777777" w:rsidR="00C757C1" w:rsidRDefault="00C757C1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2F5701C" w14:textId="77777777" w:rsidR="00C757C1" w:rsidRDefault="00C757C1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CDAA861" w14:textId="77777777" w:rsidR="00C757C1" w:rsidRDefault="00C757C1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2B7A72A6" w14:textId="77777777" w:rsidR="00C757C1" w:rsidRDefault="00C757C1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38D02E1" w14:textId="77777777" w:rsidR="00C757C1" w:rsidRDefault="00C757C1" w:rsidP="002F218D"/>
                              </w:tc>
                            </w:tr>
                            <w:tr w:rsidR="00C757C1" w14:paraId="46AA0C5A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51D09778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A4FBE4B" w14:textId="77777777" w:rsidR="00C757C1" w:rsidRDefault="00C757C1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70442C11" w14:textId="77777777" w:rsidR="00C757C1" w:rsidRDefault="00C757C1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25B8CCE" w14:textId="77777777" w:rsidR="00C757C1" w:rsidRDefault="00C757C1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D355B6F" w14:textId="77777777" w:rsidR="00C757C1" w:rsidRDefault="00C757C1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3016553" w14:textId="77777777" w:rsidR="00C757C1" w:rsidRDefault="00C757C1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7799143B" w14:textId="77777777" w:rsidR="00C757C1" w:rsidRDefault="00C757C1" w:rsidP="002F218D"/>
                              </w:tc>
                            </w:tr>
                            <w:tr w:rsidR="00C757C1" w14:paraId="200B3C1B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04A8A859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554F1507" w14:textId="77777777" w:rsidR="00C757C1" w:rsidRDefault="00C757C1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5E69E4F" w14:textId="77777777" w:rsidR="00C757C1" w:rsidRDefault="00C757C1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B5424B4" w14:textId="77777777" w:rsidR="00C757C1" w:rsidRDefault="00C757C1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610C55D" w14:textId="77777777" w:rsidR="00C757C1" w:rsidRDefault="00C757C1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3C704E90" w14:textId="77777777" w:rsidR="00C757C1" w:rsidRDefault="00C757C1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B82B29E" w14:textId="77777777" w:rsidR="00C757C1" w:rsidRDefault="00C757C1" w:rsidP="002F218D"/>
                              </w:tc>
                            </w:tr>
                            <w:tr w:rsidR="00C757C1" w14:paraId="54735C79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A0D9014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55D38EB" w14:textId="77777777" w:rsidR="00C757C1" w:rsidRDefault="00C757C1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045D4732" w14:textId="77777777" w:rsidR="00C757C1" w:rsidRDefault="00C757C1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9810902" w14:textId="77777777" w:rsidR="00C757C1" w:rsidRDefault="00C757C1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6433BEA" w14:textId="77777777" w:rsidR="00C757C1" w:rsidRDefault="00C757C1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C5E3D99" w14:textId="77777777" w:rsidR="00C757C1" w:rsidRDefault="00C757C1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66DFC42" w14:textId="77777777" w:rsidR="00C757C1" w:rsidRDefault="00C757C1" w:rsidP="002F218D"/>
                              </w:tc>
                            </w:tr>
                            <w:tr w:rsidR="00C757C1" w14:paraId="7BD90C86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8AF6865" w14:textId="77777777" w:rsidR="00C757C1" w:rsidRDefault="00C757C1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C44CDC0" w14:textId="77777777" w:rsidR="00C757C1" w:rsidRDefault="00C757C1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695F72B" w14:textId="77777777" w:rsidR="00C757C1" w:rsidRDefault="00C757C1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2382435" w14:textId="77777777" w:rsidR="00C757C1" w:rsidRDefault="00C757C1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5ED1DB32" w14:textId="77777777" w:rsidR="00C757C1" w:rsidRDefault="00C757C1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33D2F41E" w14:textId="77777777" w:rsidR="00C757C1" w:rsidRDefault="00C757C1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EEBEC67" w14:textId="77777777" w:rsidR="00C757C1" w:rsidRDefault="00C757C1" w:rsidP="002F218D"/>
                              </w:tc>
                            </w:tr>
                          </w:tbl>
                          <w:p w14:paraId="50C25A1A" w14:textId="77777777" w:rsidR="00C757C1" w:rsidRDefault="00C757C1" w:rsidP="002C1889"/>
                        </w:txbxContent>
                      </v:textbox>
                    </v:rect>
                  </w:pict>
                </mc:Fallback>
              </mc:AlternateContent>
            </w:r>
            <w:r w:rsidR="00C757C1" w:rsidRPr="00C85B9B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أكمل الجدول التالي:</w:t>
            </w:r>
            <w:r w:rsidR="00C757C1" w:rsidRPr="00C85B9B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</w:r>
          </w:p>
          <w:p w14:paraId="5DE24F94" w14:textId="77777777" w:rsidR="00C757C1" w:rsidRPr="00C85B9B" w:rsidRDefault="00C757C1" w:rsidP="002C1889">
            <w:pPr>
              <w:bidi/>
              <w:ind w:left="555"/>
              <w:contextualSpacing/>
              <w:rPr>
                <w:rFonts w:ascii="Amiri" w:eastAsia="Calibri" w:hAnsi="Amiri" w:cs="Amiri"/>
                <w:sz w:val="26"/>
                <w:szCs w:val="26"/>
              </w:rPr>
            </w:pPr>
          </w:p>
          <w:p w14:paraId="4E13C7A4" w14:textId="77777777" w:rsidR="00C757C1" w:rsidRPr="00C85B9B" w:rsidRDefault="00C757C1" w:rsidP="002C1889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</w:p>
          <w:p w14:paraId="67DEC77A" w14:textId="77777777" w:rsidR="00C757C1" w:rsidRPr="00C85B9B" w:rsidRDefault="00C757C1" w:rsidP="002C1889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</w:p>
          <w:p w14:paraId="6897788C" w14:textId="77777777" w:rsidR="00C757C1" w:rsidRPr="00C85B9B" w:rsidRDefault="00C757C1" w:rsidP="002C1889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</w:p>
          <w:p w14:paraId="26194D15" w14:textId="77777777" w:rsidR="00C85B9B" w:rsidRDefault="00C85B9B" w:rsidP="00C85B9B">
            <w:pPr>
              <w:pStyle w:val="Paragraphedeliste"/>
              <w:bidi/>
              <w:ind w:left="555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15F87BE9" w14:textId="4F3457CE" w:rsidR="00C757C1" w:rsidRPr="00C85B9B" w:rsidRDefault="00C757C1" w:rsidP="00C85B9B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C85B9B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عين </w:t>
            </w:r>
            <w:r w:rsidRPr="00C85B9B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>كلا من الحوادث</w:t>
            </w:r>
            <w:r w:rsidRPr="00C85B9B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التالية:</w:t>
            </w:r>
          </w:p>
          <w:p w14:paraId="0885043A" w14:textId="5B37C23C" w:rsidR="00C757C1" w:rsidRPr="00C85B9B" w:rsidRDefault="00C757C1" w:rsidP="002F249B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eastAsia="Calib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5178B23">
                <v:shape id="_x0000_i1063" type="#_x0000_t75" style="width:11.7pt;height:12.55pt" o:ole="">
                  <v:imagedata r:id="rId79" o:title=""/>
                </v:shape>
                <o:OLEObject Type="Embed" ProgID="Equation.DSMT4" ShapeID="_x0000_i1063" DrawAspect="Content" ObjectID="_1795180097" r:id="rId8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الحصول على رقمين فرديين"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3419982">
                <v:shape id="_x0000_i1064" type="#_x0000_t75" style="width:11.7pt;height:12.55pt" o:ole="">
                  <v:imagedata r:id="rId81" o:title=""/>
                </v:shape>
                <o:OLEObject Type="Embed" ProgID="Equation.DSMT4" ShapeID="_x0000_i1064" DrawAspect="Content" ObjectID="_1795180098" r:id="rId8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الحصول على رقمين أحدهما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ضعف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آخر"</w:t>
            </w:r>
          </w:p>
          <w:p w14:paraId="71FFCC41" w14:textId="77777777" w:rsidR="00C757C1" w:rsidRPr="00C85B9B" w:rsidRDefault="00C757C1" w:rsidP="002C1889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06AAB0E6">
                <v:shape id="_x0000_i1065" type="#_x0000_t75" style="width:11.7pt;height:14.25pt" o:ole="">
                  <v:imagedata r:id="rId83" o:title=""/>
                </v:shape>
                <o:OLEObject Type="Embed" ProgID="Equation.DSMT4" ShapeID="_x0000_i1065" DrawAspect="Content" ObjectID="_1795180099" r:id="rId8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الحصول على رقمين مجموعهما أكبر أو يساوي4"     </w:t>
            </w:r>
          </w:p>
          <w:p w14:paraId="182D5587" w14:textId="1E36D870" w:rsidR="00C757C1" w:rsidRPr="00C85B9B" w:rsidRDefault="00C757C1" w:rsidP="00C757C1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D512286">
                <v:shape id="_x0000_i1066" type="#_x0000_t75" style="width:12.55pt;height:12.55pt" o:ole="">
                  <v:imagedata r:id="rId85" o:title=""/>
                </v:shape>
                <o:OLEObject Type="Embed" ProgID="Equation.DSMT4" ShapeID="_x0000_i1066" DrawAspect="Content" ObjectID="_1795180100" r:id="rId8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"الحصول على رقمين أحدهما هو الرقم2"</w:t>
            </w:r>
          </w:p>
          <w:p w14:paraId="18C26C42" w14:textId="228E757E" w:rsidR="00C757C1" w:rsidRPr="002F249B" w:rsidRDefault="00C757C1" w:rsidP="002F249B">
            <w:pPr>
              <w:pStyle w:val="Paragraphedeliste"/>
              <w:numPr>
                <w:ilvl w:val="0"/>
                <w:numId w:val="29"/>
              </w:num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عين الحوادث التالية: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660" w:dyaOrig="260" w14:anchorId="0CA65DA4">
                <v:shape id="_x0000_i1067" type="#_x0000_t75" style="width:32.65pt;height:12.55pt" o:ole="">
                  <v:imagedata r:id="rId87" o:title=""/>
                </v:shape>
                <o:OLEObject Type="Embed" ProgID="Equation.DSMT4" ShapeID="_x0000_i1067" DrawAspect="Content" ObjectID="_1795180101" r:id="rId88"/>
              </w:objec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40" w:dyaOrig="340" w14:anchorId="65632781">
                <v:shape id="_x0000_i1068" type="#_x0000_t75" style="width:11.7pt;height:17.6pt" o:ole="">
                  <v:imagedata r:id="rId89" o:title=""/>
                </v:shape>
                <o:OLEObject Type="Embed" ProgID="Equation.DSMT4" ShapeID="_x0000_i1068" DrawAspect="Content" ObjectID="_1795180102" r:id="rId90"/>
              </w:objec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80" w:dyaOrig="279" w14:anchorId="27EF7248">
                <v:shape id="_x0000_i1069" type="#_x0000_t75" style="width:33.5pt;height:14.25pt" o:ole="">
                  <v:imagedata r:id="rId91" o:title=""/>
                </v:shape>
                <o:OLEObject Type="Embed" ProgID="Equation.DSMT4" ShapeID="_x0000_i1069" DrawAspect="Content" ObjectID="_1795180103" r:id="rId92"/>
              </w:object>
            </w:r>
          </w:p>
          <w:p w14:paraId="5B22BAAF" w14:textId="69961996" w:rsidR="00C757C1" w:rsidRPr="00C85B9B" w:rsidRDefault="00C757C1" w:rsidP="002F249B">
            <w:pPr>
              <w:bidi/>
              <w:jc w:val="both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5:</w:t>
            </w:r>
          </w:p>
          <w:p w14:paraId="6D6ADDA8" w14:textId="62DCE53F" w:rsidR="00C757C1" w:rsidRPr="00C85B9B" w:rsidRDefault="00C757C1" w:rsidP="002F249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حتوي كيس على 20 كر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ة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نها 7 حمراء و5 خضراء و8 سوداء.</w:t>
            </w:r>
            <w:r w:rsidR="002F24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سحب كرتين ونهتم باللون الظاهر دون الاخذ بعين الاعتبار ترتيب اللونين</w:t>
            </w:r>
          </w:p>
          <w:p w14:paraId="54568619" w14:textId="4E3E16A0" w:rsidR="00C757C1" w:rsidRPr="00C85B9B" w:rsidRDefault="00C757C1" w:rsidP="002F249B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ي مجموعة الإمكانيات المحصل عليها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في كل حالة:</w:t>
            </w:r>
            <w:r w:rsidR="002F24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</w:p>
          <w:p w14:paraId="166341C1" w14:textId="77777777" w:rsidR="00C757C1" w:rsidRPr="00C85B9B" w:rsidRDefault="00C757C1" w:rsidP="00C757C1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سح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ر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ة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حدة ونسجل لونها ثم نرجعها إلى الكيس ونسحب كرة أخرى ونسجل لونها.</w:t>
            </w:r>
          </w:p>
          <w:p w14:paraId="78DE4654" w14:textId="77777777" w:rsidR="00C757C1" w:rsidRPr="00C85B9B" w:rsidRDefault="00C757C1" w:rsidP="00C757C1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سح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ر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ة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حدة ونسجل لونه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سحب كرة أخرى ونسجل لونها.</w:t>
            </w:r>
          </w:p>
          <w:p w14:paraId="555F989F" w14:textId="77777777" w:rsidR="00C85B9B" w:rsidRPr="002C1889" w:rsidRDefault="00C85B9B" w:rsidP="00C85B9B">
            <w:p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4F6EF60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E09A4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C1AD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EA40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16F53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AD91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6F61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4C773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5B00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DCCF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DC95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D2211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C4D5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EEDB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32AF1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74F4B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DD8AD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23487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F130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AF19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381E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9B568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4650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B5409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7AF84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92BFF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A2A5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97F2E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4E357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64D9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BB12C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CD8C8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5F91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8157C4" w14:textId="77777777" w:rsidR="00C757C1" w:rsidRPr="00792B9B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A8BB2F1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7EA5C92" wp14:editId="04EE15F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8006106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E98D96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EE9913A" w14:textId="77777777" w:rsidR="00C757C1" w:rsidRPr="00305590" w:rsidRDefault="00C757C1" w:rsidP="0054687B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4687B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</w:t>
                            </w:r>
                            <w:r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حتمال حادثة في تجربة عشوائية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EA5C92" id="_x0000_s1037" style="position:absolute;left:0;text-align:left;margin-left:-46.15pt;margin-top:66.05pt;width:543pt;height:53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4E98D96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EE9913A" w14:textId="77777777" w:rsidR="00C757C1" w:rsidRPr="00305590" w:rsidRDefault="00C757C1" w:rsidP="0054687B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54687B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</w:t>
                      </w:r>
                      <w:r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حتمال حادثة في تجربة عشوائية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CCCB4A3" wp14:editId="143AB53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0611718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44C7ED" w14:textId="30FF12BD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</w:t>
                            </w:r>
                            <w:r w:rsidR="0044216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7BB6B0E0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CCB4A3" id="_x0000_s1038" style="position:absolute;left:0;text-align:left;margin-left:-44.65pt;margin-top:.8pt;width:100.5pt;height:58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A44C7ED" w14:textId="30FF12BD" w:rsidR="00C757C1" w:rsidRPr="00305590" w:rsidRDefault="00C757C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</w:t>
                      </w:r>
                      <w:r w:rsidR="0044216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7BB6B0E0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B47F82C" wp14:editId="0308720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8626052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3039B9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47F82C" id="_x0000_s1039" style="position:absolute;left:0;text-align:left;margin-left:396.35pt;margin-top:-.7pt;width:100.5pt;height:62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73039B9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60A1E72" wp14:editId="7D3F014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2864629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05F7BF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46FE4F46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4687B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</w:rPr>
                              <w:t>قانون الاحتم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60A1E72" id="_x0000_s1040" style="position:absolute;left:0;text-align:left;margin-left:66.35pt;margin-top:1.55pt;width:323.25pt;height:58.5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7305F7BF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46FE4F46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4687B">
                        <w:rPr>
                          <w:rFonts w:ascii="Amiri" w:hAnsi="Amiri" w:cs="Amiri"/>
                          <w:sz w:val="28"/>
                          <w:szCs w:val="28"/>
                          <w:rtl/>
                        </w:rPr>
                        <w:t>قانون الاحتم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C5CA9EF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57C1" w:rsidRPr="00792B9B" w14:paraId="5F03356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9EFFC42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6AD3FEE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F7A39AC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21DB79E1" w14:textId="77777777" w:rsidTr="00305590">
        <w:tc>
          <w:tcPr>
            <w:tcW w:w="1278" w:type="dxa"/>
          </w:tcPr>
          <w:p w14:paraId="192499EB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319C9F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5247D9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9AF94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5990B3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110B8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F508F9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660FC0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7703AF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D4F643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F85031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29383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5DD28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630C6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E02A41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1E11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E53BA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2D1DC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DD0F8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AA520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1A1DD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F8145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30B61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C5F5E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779A8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70E1F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99E3A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BE469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A7FEE6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EAC62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C07EB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CAF7D2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E9200FE" w14:textId="77777777" w:rsidR="00C757C1" w:rsidRPr="00792B9B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3CE89E" w14:textId="77777777" w:rsidR="00C757C1" w:rsidRPr="00C85B9B" w:rsidRDefault="00C757C1" w:rsidP="0054687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:</w:t>
            </w:r>
          </w:p>
          <w:p w14:paraId="15B4AECC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زهر نرد غير مزيف 300 مرة ونهتم بالرقم الظاهر على الوجه العلوي فكانت النتائج مبينة في الجدول التالي:</w:t>
            </w:r>
          </w:p>
          <w:tbl>
            <w:tblPr>
              <w:tblStyle w:val="Grilledutableau"/>
              <w:bidiVisual/>
              <w:tblW w:w="0" w:type="auto"/>
              <w:tblInd w:w="1364" w:type="dxa"/>
              <w:tblLook w:val="04A0" w:firstRow="1" w:lastRow="0" w:firstColumn="1" w:lastColumn="0" w:noHBand="0" w:noVBand="1"/>
            </w:tblPr>
            <w:tblGrid>
              <w:gridCol w:w="709"/>
              <w:gridCol w:w="709"/>
              <w:gridCol w:w="709"/>
              <w:gridCol w:w="708"/>
              <w:gridCol w:w="771"/>
              <w:gridCol w:w="682"/>
              <w:gridCol w:w="1248"/>
            </w:tblGrid>
            <w:tr w:rsidR="00C757C1" w:rsidRPr="00C85B9B" w14:paraId="5DB0E354" w14:textId="77777777" w:rsidTr="008435DA">
              <w:tc>
                <w:tcPr>
                  <w:tcW w:w="709" w:type="dxa"/>
                </w:tcPr>
                <w:p w14:paraId="4FA280D4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709" w:type="dxa"/>
                </w:tcPr>
                <w:p w14:paraId="2835321D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709" w:type="dxa"/>
                </w:tcPr>
                <w:p w14:paraId="1BD047FF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708" w:type="dxa"/>
                </w:tcPr>
                <w:p w14:paraId="2066C3BA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771" w:type="dxa"/>
                </w:tcPr>
                <w:p w14:paraId="216F71FE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682" w:type="dxa"/>
                </w:tcPr>
                <w:p w14:paraId="4B74D253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1248" w:type="dxa"/>
                </w:tcPr>
                <w:p w14:paraId="5BB584B4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وجه</w:t>
                  </w:r>
                </w:p>
              </w:tc>
            </w:tr>
            <w:tr w:rsidR="00C757C1" w:rsidRPr="00C85B9B" w14:paraId="1D115DE3" w14:textId="77777777" w:rsidTr="008435DA">
              <w:tc>
                <w:tcPr>
                  <w:tcW w:w="709" w:type="dxa"/>
                </w:tcPr>
                <w:p w14:paraId="660DE39B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0</w:t>
                  </w:r>
                </w:p>
              </w:tc>
              <w:tc>
                <w:tcPr>
                  <w:tcW w:w="709" w:type="dxa"/>
                </w:tcPr>
                <w:p w14:paraId="3DE1A632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2</w:t>
                  </w:r>
                </w:p>
              </w:tc>
              <w:tc>
                <w:tcPr>
                  <w:tcW w:w="709" w:type="dxa"/>
                </w:tcPr>
                <w:p w14:paraId="14B1B3CB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1</w:t>
                  </w:r>
                </w:p>
              </w:tc>
              <w:tc>
                <w:tcPr>
                  <w:tcW w:w="708" w:type="dxa"/>
                </w:tcPr>
                <w:p w14:paraId="004B2E3E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1</w:t>
                  </w:r>
                </w:p>
              </w:tc>
              <w:tc>
                <w:tcPr>
                  <w:tcW w:w="771" w:type="dxa"/>
                </w:tcPr>
                <w:p w14:paraId="5F39BC8A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9</w:t>
                  </w:r>
                </w:p>
              </w:tc>
              <w:tc>
                <w:tcPr>
                  <w:tcW w:w="682" w:type="dxa"/>
                </w:tcPr>
                <w:p w14:paraId="4502E6EE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7</w:t>
                  </w:r>
                </w:p>
              </w:tc>
              <w:tc>
                <w:tcPr>
                  <w:tcW w:w="1248" w:type="dxa"/>
                </w:tcPr>
                <w:p w14:paraId="1B6216CC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1D858B0F">
                      <v:shape id="_x0000_i1070" type="#_x0000_t75" style="width:11.7pt;height:18.4pt" o:ole="">
                        <v:imagedata r:id="rId93" o:title=""/>
                      </v:shape>
                      <o:OLEObject Type="Embed" ProgID="Equation.DSMT4" ShapeID="_x0000_i1070" DrawAspect="Content" ObjectID="_1795180104" r:id="rId94"/>
                    </w:object>
                  </w: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</w:tr>
            <w:tr w:rsidR="00C757C1" w:rsidRPr="00C85B9B" w14:paraId="5E12C02A" w14:textId="77777777" w:rsidTr="008435DA">
              <w:tc>
                <w:tcPr>
                  <w:tcW w:w="709" w:type="dxa"/>
                </w:tcPr>
                <w:p w14:paraId="3E4B95C5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09" w:type="dxa"/>
                </w:tcPr>
                <w:p w14:paraId="74BD8B44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09" w:type="dxa"/>
                </w:tcPr>
                <w:p w14:paraId="2694B4B4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08" w:type="dxa"/>
                </w:tcPr>
                <w:p w14:paraId="31E520C1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71" w:type="dxa"/>
                </w:tcPr>
                <w:p w14:paraId="3E264AE7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82" w:type="dxa"/>
                </w:tcPr>
                <w:p w14:paraId="5E1461FF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48" w:type="dxa"/>
                </w:tcPr>
                <w:p w14:paraId="4F006AEC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273488EE">
                      <v:shape id="_x0000_i1071" type="#_x0000_t75" style="width:11.7pt;height:18.4pt" o:ole="">
                        <v:imagedata r:id="rId95" o:title=""/>
                      </v:shape>
                      <o:OLEObject Type="Embed" ProgID="Equation.DSMT4" ShapeID="_x0000_i1071" DrawAspect="Content" ObjectID="_1795180105" r:id="rId96"/>
                    </w:object>
                  </w: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واتر</w:t>
                  </w:r>
                </w:p>
              </w:tc>
            </w:tr>
          </w:tbl>
          <w:p w14:paraId="106302B2" w14:textId="06739037" w:rsidR="00C757C1" w:rsidRPr="00C85B9B" w:rsidRDefault="00E37B6A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1A703206" wp14:editId="13C482E0">
                      <wp:simplePos x="0" y="0"/>
                      <wp:positionH relativeFrom="column">
                        <wp:posOffset>153685</wp:posOffset>
                      </wp:positionH>
                      <wp:positionV relativeFrom="paragraph">
                        <wp:posOffset>163003</wp:posOffset>
                      </wp:positionV>
                      <wp:extent cx="1998921" cy="1871330"/>
                      <wp:effectExtent l="0" t="0" r="20955" b="15240"/>
                      <wp:wrapNone/>
                      <wp:docPr id="1523542082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98921" cy="187133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4A9E41" w14:textId="13FACD6D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7A77FE7" wp14:editId="0FE28854">
                                        <wp:extent cx="1753870" cy="1753870"/>
                                        <wp:effectExtent l="0" t="0" r="0" b="0"/>
                                        <wp:docPr id="162556655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25566553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53870" cy="17538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A703206" id="Rectangle 43" o:spid="_x0000_s1041" style="position:absolute;left:0;text-align:left;margin-left:12.1pt;margin-top:12.85pt;width:157.4pt;height:147.3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ksKcgIAAEAFAAAOAAAAZHJzL2Uyb0RvYy54bWysVEtv2zAMvg/YfxB0Xx2nzwR1iqBFhwFF&#10;W7QdelZkKTEmixqlxM5+/SjZcbIup2EXWTT58flR1zdtbdhGoa/AFjw/GXGmrISyssuCf3+7/3LF&#10;mQ/ClsKAVQXfKs9vZp8/XTduqsawAlMqZOTE+mnjCr4KwU2zzMuVqoU/AacsKTVgLQKJuMxKFA15&#10;r002Ho0usgawdAhSeU9/7zolnyX/WisZnrT2KjBTcMotpBPTuYhnNrsW0yUKt6pkn4b4hyxqUVkK&#10;Ori6E0GwNVZ/uaorieBBhxMJdQZaV1KlGqiafPShmteVcCrVQs3xbmiT/39u5ePm1T0jtaFxfurp&#10;GqtoNdbxS/mxNjVrOzRLtYFJ+plPJleTcc6ZJF1+dZmfnqZ2Znu4Qx++KqhZvBQcaRqpSWLz4AOF&#10;JNOdSYxmbDw9mKq8r4xJQuSBujXINoImuFjmcWKEO7AiKSKzfQHpFrZGdV5flGZVSSmPU/TErb1P&#10;IaWy4aL3ayxZR5imDAZgfgxowi6Z3jbCVOLcABwdA/4ZcUCkqGDDAK4rC3jMQfljiNzZ76rvao7l&#10;h3bRUtE0mfNYWfy1gHL7jAyhWwLv5H1Fc3kQPjwLJNbTftAmhyc6tIGm4NDfOFsB/jr2P9oTGUnL&#10;WUNbVHD/cy1QcWa+WaLpJD87i2uXhLPzyzEJeKhZHGrsur4FGjORirJL12gfzO6qEep3Wvh5jEoq&#10;YSXFLrgMuBNuQ7fd9GRINZ8nM1o1J8KDfXUyOo+Njrx7a98Fup6cgXj9CLuNE9MPHO1sI9LCfB1A&#10;V4nA+772I6A1Tfzsn5T4DhzKyWr/8M1+AwAA//8DAFBLAwQUAAYACAAAACEAwl9pu98AAAAJAQAA&#10;DwAAAGRycy9kb3ducmV2LnhtbEyPwU7DMBBE70j8g7WVuFTUadoCTeNUVREHDohS+AAnXpIIex3F&#10;Thr+nuUEp93VjGbf5PvJWTFiH1pPCpaLBARS5U1LtYKP96fbBxAhajLaekIF3xhgX1xf5Toz/kJv&#10;OJ5jLTiEQqYVNDF2mZShatDpsPAdEmufvnc68tnX0vT6wuHOyjRJ7qTTLfGHRnd4bLD6Og9OwTG+&#10;jvPHsjxYM8xPYfvyHJa+U+pmNh12ICJO8c8Mv/iMDgUzlX4gE4RVkK5TdvLc3INgfbXacreSlzRZ&#10;gyxy+b9B8QMAAP//AwBQSwECLQAUAAYACAAAACEAtoM4kv4AAADhAQAAEwAAAAAAAAAAAAAAAAAA&#10;AAAAW0NvbnRlbnRfVHlwZXNdLnhtbFBLAQItABQABgAIAAAAIQA4/SH/1gAAAJQBAAALAAAAAAAA&#10;AAAAAAAAAC8BAABfcmVscy8ucmVsc1BLAQItABQABgAIAAAAIQCStksKcgIAAEAFAAAOAAAAAAAA&#10;AAAAAAAAAC4CAABkcnMvZTJvRG9jLnhtbFBLAQItABQABgAIAAAAIQDCX2m73wAAAAkBAAAPAAAA&#10;AAAAAAAAAAAAAMwEAABkcnMvZG93bnJldi54bWxQSwUGAAAAAAQABADzAAAA2AUAAAAA&#10;" fillcolor="white [3201]" strokecolor="white [3212]" strokeweight="2pt">
                      <v:textbox>
                        <w:txbxContent>
                          <w:p w14:paraId="174A9E41" w14:textId="13FACD6D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A77FE7" wp14:editId="0FE28854">
                                  <wp:extent cx="1753870" cy="1753870"/>
                                  <wp:effectExtent l="0" t="0" r="0" b="0"/>
                                  <wp:docPr id="162556655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25566553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3870" cy="17538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16B2EAC" w14:textId="77777777" w:rsidR="00C757C1" w:rsidRPr="00C85B9B" w:rsidRDefault="00C757C1" w:rsidP="00C757C1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حسب التواتر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2575DB12">
                <v:shape id="_x0000_i1072" type="#_x0000_t75" style="width:11.7pt;height:18.4pt" o:ole="">
                  <v:imagedata r:id="rId95" o:title=""/>
                </v:shape>
                <o:OLEObject Type="Embed" ProgID="Equation.DSMT4" ShapeID="_x0000_i1072" DrawAspect="Content" ObjectID="_1795180106" r:id="rId9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ثم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3561F564">
                <v:shape id="_x0000_i1073" type="#_x0000_t75" style="width:27.65pt;height:20.1pt" o:ole="">
                  <v:imagedata r:id="rId98" o:title=""/>
                </v:shape>
                <o:OLEObject Type="Embed" ProgID="Equation.DSMT4" ShapeID="_x0000_i1073" DrawAspect="Content" ObjectID="_1795180107" r:id="rId99"/>
              </w:object>
            </w:r>
          </w:p>
          <w:p w14:paraId="47EA4551" w14:textId="77777777" w:rsidR="00C757C1" w:rsidRPr="00C85B9B" w:rsidRDefault="00C757C1" w:rsidP="00C757C1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ماذا تلاحظ؟</w:t>
            </w:r>
          </w:p>
          <w:p w14:paraId="0171FD2F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D0AB5DD" w14:textId="77777777" w:rsidR="00C757C1" w:rsidRPr="00C85B9B" w:rsidRDefault="00C757C1" w:rsidP="0054687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ناقشة النشاط</w:t>
            </w:r>
          </w:p>
          <w:p w14:paraId="6EEFA531" w14:textId="77777777" w:rsidR="00C757C1" w:rsidRPr="00C85B9B" w:rsidRDefault="00C757C1" w:rsidP="00C757C1">
            <w:pPr>
              <w:pStyle w:val="Paragraphedeliste"/>
              <w:numPr>
                <w:ilvl w:val="0"/>
                <w:numId w:val="32"/>
              </w:numPr>
              <w:bidi/>
              <w:ind w:left="468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دينا: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740" w:dyaOrig="620" w14:anchorId="0A0FCB7B">
                <v:shape id="_x0000_i1074" type="#_x0000_t75" style="width:36.85pt;height:31pt" o:ole="">
                  <v:imagedata r:id="rId100" o:title=""/>
                </v:shape>
                <o:OLEObject Type="Embed" ProgID="Equation.DSMT4" ShapeID="_x0000_i1074" DrawAspect="Content" ObjectID="_1795180108" r:id="rId10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منه:</w:t>
            </w:r>
          </w:p>
          <w:p w14:paraId="7AA14032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Ind w:w="674" w:type="dxa"/>
              <w:tblLook w:val="04A0" w:firstRow="1" w:lastRow="0" w:firstColumn="1" w:lastColumn="0" w:noHBand="0" w:noVBand="1"/>
            </w:tblPr>
            <w:tblGrid>
              <w:gridCol w:w="997"/>
              <w:gridCol w:w="997"/>
              <w:gridCol w:w="997"/>
              <w:gridCol w:w="997"/>
              <w:gridCol w:w="997"/>
              <w:gridCol w:w="997"/>
              <w:gridCol w:w="1458"/>
            </w:tblGrid>
            <w:tr w:rsidR="00C757C1" w:rsidRPr="00C85B9B" w14:paraId="578C0C1D" w14:textId="77777777" w:rsidTr="008435DA">
              <w:tc>
                <w:tcPr>
                  <w:tcW w:w="997" w:type="dxa"/>
                </w:tcPr>
                <w:p w14:paraId="1728BC45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666</w:t>
                  </w:r>
                </w:p>
              </w:tc>
              <w:tc>
                <w:tcPr>
                  <w:tcW w:w="997" w:type="dxa"/>
                </w:tcPr>
                <w:p w14:paraId="10CB7185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733</w:t>
                  </w:r>
                </w:p>
              </w:tc>
              <w:tc>
                <w:tcPr>
                  <w:tcW w:w="997" w:type="dxa"/>
                </w:tcPr>
                <w:p w14:paraId="67CEB59C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700</w:t>
                  </w:r>
                </w:p>
              </w:tc>
              <w:tc>
                <w:tcPr>
                  <w:tcW w:w="997" w:type="dxa"/>
                </w:tcPr>
                <w:p w14:paraId="001A07A7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700</w:t>
                  </w:r>
                </w:p>
              </w:tc>
              <w:tc>
                <w:tcPr>
                  <w:tcW w:w="997" w:type="dxa"/>
                </w:tcPr>
                <w:p w14:paraId="01A44D51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633</w:t>
                  </w:r>
                </w:p>
              </w:tc>
              <w:tc>
                <w:tcPr>
                  <w:tcW w:w="997" w:type="dxa"/>
                </w:tcPr>
                <w:p w14:paraId="1736C005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0.1566</w:t>
                  </w:r>
                </w:p>
              </w:tc>
              <w:tc>
                <w:tcPr>
                  <w:tcW w:w="1458" w:type="dxa"/>
                </w:tcPr>
                <w:p w14:paraId="2A714C62" w14:textId="77777777" w:rsidR="00C757C1" w:rsidRPr="00C85B9B" w:rsidRDefault="00C757C1" w:rsidP="0054687B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1AFDF278">
                      <v:shape id="_x0000_i1075" type="#_x0000_t75" style="width:11.7pt;height:18.4pt" o:ole="">
                        <v:imagedata r:id="rId95" o:title=""/>
                      </v:shape>
                      <o:OLEObject Type="Embed" ProgID="Equation.DSMT4" ShapeID="_x0000_i1075" DrawAspect="Content" ObjectID="_1795180109" r:id="rId102"/>
                    </w:object>
                  </w: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واتر</w:t>
                  </w:r>
                </w:p>
              </w:tc>
            </w:tr>
          </w:tbl>
          <w:p w14:paraId="32B99D70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5D9908E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إذا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760" w:dyaOrig="400" w14:anchorId="1B4BB5B2">
                <v:shape id="_x0000_i1076" type="#_x0000_t75" style="width:87.9pt;height:20.1pt" o:ole="">
                  <v:imagedata r:id="rId103" o:title=""/>
                </v:shape>
                <o:OLEObject Type="Embed" ProgID="Equation.DSMT4" ShapeID="_x0000_i1076" DrawAspect="Content" ObjectID="_1795180110" r:id="rId10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68B5A45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3B12FC3B" w14:textId="77777777" w:rsidR="00C757C1" w:rsidRPr="00C85B9B" w:rsidRDefault="00C757C1" w:rsidP="00C757C1">
            <w:pPr>
              <w:pStyle w:val="Paragraphedeliste"/>
              <w:numPr>
                <w:ilvl w:val="0"/>
                <w:numId w:val="32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لاحظ أن: </w:t>
            </w:r>
          </w:p>
          <w:p w14:paraId="6263443D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التواتر التجريبي لظهور كل رقم يؤول نحو الاستقرار حول القيمة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220" w:dyaOrig="620" w14:anchorId="428627CF">
                <v:shape id="_x0000_i1077" type="#_x0000_t75" style="width:10.9pt;height:31pt" o:ole="">
                  <v:imagedata r:id="rId105" o:title=""/>
                </v:shape>
                <o:OLEObject Type="Embed" ProgID="Equation.DSMT4" ShapeID="_x0000_i1077" DrawAspect="Content" ObjectID="_1795180111" r:id="rId10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تسمى هذه القيمة بالتواتر النظري أو احتمال الحصول على أحد الأرقام ونرمز له بالرمز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140" w:dyaOrig="620" w14:anchorId="2FB2083E">
                <v:shape id="_x0000_i1078" type="#_x0000_t75" style="width:56.95pt;height:31pt" o:ole="">
                  <v:imagedata r:id="rId107" o:title=""/>
                </v:shape>
                <o:OLEObject Type="Embed" ProgID="Equation.DSMT4" ShapeID="_x0000_i1078" DrawAspect="Content" ObjectID="_1795180112" r:id="rId10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حيث:</w:t>
            </w:r>
          </w:p>
          <w:p w14:paraId="153DCC14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680" w:dyaOrig="400" w14:anchorId="5BF2F668">
                <v:shape id="_x0000_i1079" type="#_x0000_t75" style="width:83.7pt;height:20.1pt" o:ole="">
                  <v:imagedata r:id="rId109" o:title=""/>
                </v:shape>
                <o:OLEObject Type="Embed" ProgID="Equation.DSMT4" ShapeID="_x0000_i1079" DrawAspect="Content" ObjectID="_1795180113" r:id="rId110"/>
              </w:object>
            </w:r>
          </w:p>
          <w:p w14:paraId="7ECACEAA" w14:textId="77777777" w:rsidR="00C757C1" w:rsidRDefault="00C757C1" w:rsidP="0054687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CE6BC19" w14:textId="77777777" w:rsidR="002F249B" w:rsidRDefault="002F249B" w:rsidP="002F24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7F8DE29" w14:textId="77777777" w:rsidR="002F249B" w:rsidRDefault="002F249B" w:rsidP="002F24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2EBC3D" w14:textId="77777777" w:rsidR="00C757C1" w:rsidRPr="00C85B9B" w:rsidRDefault="00C757C1" w:rsidP="0054687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2: 02 ص369</w:t>
            </w:r>
          </w:p>
          <w:p w14:paraId="0CF844FC" w14:textId="77777777" w:rsidR="00C757C1" w:rsidRPr="0054687B" w:rsidRDefault="00C757C1" w:rsidP="0054687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7B1C57" w14:textId="77777777" w:rsidR="00C757C1" w:rsidRPr="00C85B9B" w:rsidRDefault="00C757C1" w:rsidP="00C757C1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حساب احتمال الحوادث:</w:t>
            </w:r>
          </w:p>
          <w:p w14:paraId="2CFAF033" w14:textId="77777777" w:rsidR="00C757C1" w:rsidRPr="00C85B9B" w:rsidRDefault="00C757C1" w:rsidP="0054687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31DDB004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12E3E35A">
                <v:shape id="_x0000_i1080" type="#_x0000_t75" style="width:47.7pt;height:31pt" o:ole="">
                  <v:imagedata r:id="rId111" o:title=""/>
                </v:shape>
                <o:OLEObject Type="Embed" ProgID="Equation.DSMT4" ShapeID="_x0000_i1080" DrawAspect="Content" ObjectID="_1795180114" r:id="rId11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لان: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200" w:dyaOrig="400" w14:anchorId="4B95B8EE">
                <v:shape id="_x0000_i1081" type="#_x0000_t75" style="width:60.3pt;height:20.1pt" o:ole="">
                  <v:imagedata r:id="rId113" o:title=""/>
                </v:shape>
                <o:OLEObject Type="Embed" ProgID="Equation.DSMT4" ShapeID="_x0000_i1081" DrawAspect="Content" ObjectID="_1795180115" r:id="rId11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49E45601">
                <v:shape id="_x0000_i1082" type="#_x0000_t75" style="width:47.7pt;height:31pt" o:ole="">
                  <v:imagedata r:id="rId115" o:title=""/>
                </v:shape>
                <o:OLEObject Type="Embed" ProgID="Equation.DSMT4" ShapeID="_x0000_i1082" DrawAspect="Content" ObjectID="_1795180116" r:id="rId11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أن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120" w:dyaOrig="420" w14:anchorId="57C45282">
                <v:shape id="_x0000_i1083" type="#_x0000_t75" style="width:56.1pt;height:20.95pt" o:ole="">
                  <v:imagedata r:id="rId117" o:title=""/>
                </v:shape>
                <o:OLEObject Type="Embed" ProgID="Equation.DSMT4" ShapeID="_x0000_i1083" DrawAspect="Content" ObjectID="_1795180117" r:id="rId118"/>
              </w:object>
            </w:r>
          </w:p>
          <w:p w14:paraId="20B65AFA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219E1F84">
                <v:shape id="_x0000_i1084" type="#_x0000_t75" style="width:47.7pt;height:31pt" o:ole="">
                  <v:imagedata r:id="rId119" o:title=""/>
                </v:shape>
                <o:OLEObject Type="Embed" ProgID="Equation.DSMT4" ShapeID="_x0000_i1084" DrawAspect="Content" ObjectID="_1795180118" r:id="rId12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لأن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4A2BE012">
                <v:shape id="_x0000_i1085" type="#_x0000_t75" style="width:59.45pt;height:20.1pt" o:ole="">
                  <v:imagedata r:id="rId121" o:title=""/>
                </v:shape>
                <o:OLEObject Type="Embed" ProgID="Equation.DSMT4" ShapeID="_x0000_i1085" DrawAspect="Content" ObjectID="_1795180119" r:id="rId12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103FF992">
                <v:shape id="_x0000_i1086" type="#_x0000_t75" style="width:47.7pt;height:31pt" o:ole="">
                  <v:imagedata r:id="rId123" o:title=""/>
                </v:shape>
                <o:OLEObject Type="Embed" ProgID="Equation.DSMT4" ShapeID="_x0000_i1086" DrawAspect="Content" ObjectID="_1795180120" r:id="rId12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أن: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20" w14:anchorId="01560027">
                <v:shape id="_x0000_i1087" type="#_x0000_t75" style="width:56.95pt;height:20.95pt" o:ole="">
                  <v:imagedata r:id="rId125" o:title=""/>
                </v:shape>
                <o:OLEObject Type="Embed" ProgID="Equation.DSMT4" ShapeID="_x0000_i1087" DrawAspect="Content" ObjectID="_1795180121" r:id="rId126"/>
              </w:object>
            </w:r>
          </w:p>
          <w:p w14:paraId="0ECCF447" w14:textId="77777777" w:rsidR="00C757C1" w:rsidRPr="00C85B9B" w:rsidRDefault="00C757C1" w:rsidP="005468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960" w:dyaOrig="620" w14:anchorId="5B508ECA">
                <v:shape id="_x0000_i1088" type="#_x0000_t75" style="width:47.7pt;height:31pt" o:ole="">
                  <v:imagedata r:id="rId127" o:title=""/>
                </v:shape>
                <o:OLEObject Type="Embed" ProgID="Equation.DSMT4" ShapeID="_x0000_i1088" DrawAspect="Content" ObjectID="_1795180122" r:id="rId12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لأن: 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540" w:dyaOrig="400" w14:anchorId="3C82C52F">
                <v:shape id="_x0000_i1089" type="#_x0000_t75" style="width:77pt;height:20.1pt" o:ole="">
                  <v:imagedata r:id="rId129" o:title=""/>
                </v:shape>
                <o:OLEObject Type="Embed" ProgID="Equation.DSMT4" ShapeID="_x0000_i1089" DrawAspect="Content" ObjectID="_1795180123" r:id="rId130"/>
              </w:object>
            </w:r>
          </w:p>
          <w:p w14:paraId="67C3F7E5" w14:textId="77777777" w:rsidR="00C757C1" w:rsidRPr="00C85B9B" w:rsidRDefault="00C757C1" w:rsidP="00C757C1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تعريف قانون الاحتمال</w:t>
            </w:r>
          </w:p>
          <w:p w14:paraId="6409FD8E" w14:textId="77777777" w:rsidR="00C757C1" w:rsidRPr="00C85B9B" w:rsidRDefault="00C757C1" w:rsidP="0054687B">
            <w:pPr>
              <w:pStyle w:val="Paragraphedeliste"/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</w:p>
          <w:tbl>
            <w:tblPr>
              <w:tblStyle w:val="Grilledutableau"/>
              <w:bidiVisual/>
              <w:tblW w:w="0" w:type="auto"/>
              <w:tblInd w:w="208" w:type="dxa"/>
              <w:tblLook w:val="04A0" w:firstRow="1" w:lastRow="0" w:firstColumn="1" w:lastColumn="0" w:noHBand="0" w:noVBand="1"/>
            </w:tblPr>
            <w:tblGrid>
              <w:gridCol w:w="3146"/>
              <w:gridCol w:w="4785"/>
            </w:tblGrid>
            <w:tr w:rsidR="00C757C1" w:rsidRPr="00C85B9B" w14:paraId="6D342265" w14:textId="77777777" w:rsidTr="008435DA">
              <w:tc>
                <w:tcPr>
                  <w:tcW w:w="36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tbl>
                  <w:tblPr>
                    <w:tblStyle w:val="Grilledutableau"/>
                    <w:tblpPr w:leftFromText="180" w:rightFromText="180" w:vertAnchor="page" w:horzAnchor="margin" w:tblpXSpec="center" w:tblpY="676"/>
                    <w:tblOverlap w:val="never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682"/>
                    <w:gridCol w:w="456"/>
                    <w:gridCol w:w="1715"/>
                  </w:tblGrid>
                  <w:tr w:rsidR="00C757C1" w:rsidRPr="00C85B9B" w14:paraId="6E415CF6" w14:textId="77777777" w:rsidTr="008435DA">
                    <w:tc>
                      <w:tcPr>
                        <w:tcW w:w="682" w:type="dxa"/>
                      </w:tcPr>
                      <w:p w14:paraId="6E5129F8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6"/>
                            <w:sz w:val="26"/>
                            <w:szCs w:val="26"/>
                          </w:rPr>
                          <w:object w:dxaOrig="240" w:dyaOrig="279" w14:anchorId="7FD36D4B">
                            <v:shape id="_x0000_i1090" type="#_x0000_t75" style="width:11.7pt;height:14.25pt" o:ole="">
                              <v:imagedata r:id="rId131" o:title=""/>
                            </v:shape>
                            <o:OLEObject Type="Embed" ProgID="Equation.DSMT4" ShapeID="_x0000_i1090" DrawAspect="Content" ObjectID="_1795180124" r:id="rId132"/>
                          </w:object>
                        </w:r>
                      </w:p>
                    </w:tc>
                    <w:tc>
                      <w:tcPr>
                        <w:tcW w:w="456" w:type="dxa"/>
                      </w:tcPr>
                      <w:p w14:paraId="3AC3F2D3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240" w:dyaOrig="260" w14:anchorId="6D14D28D">
                            <v:shape id="_x0000_i1091" type="#_x0000_t75" style="width:11.7pt;height:12.55pt" o:ole="">
                              <v:imagedata r:id="rId133" o:title=""/>
                            </v:shape>
                            <o:OLEObject Type="Embed" ProgID="Equation.DSMT4" ShapeID="_x0000_i1091" DrawAspect="Content" ObjectID="_1795180125" r:id="rId134"/>
                          </w:object>
                        </w:r>
                      </w:p>
                    </w:tc>
                    <w:tc>
                      <w:tcPr>
                        <w:tcW w:w="1715" w:type="dxa"/>
                      </w:tcPr>
                      <w:p w14:paraId="0A475981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sz w:val="26"/>
                            <w:szCs w:val="26"/>
                          </w:rPr>
                        </w:pPr>
                        <w:r w:rsidRPr="00C85B9B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 xml:space="preserve">المخارج </w:t>
                        </w:r>
                        <w:r w:rsidRPr="00C85B9B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300" w:dyaOrig="360" w14:anchorId="52DE5240">
                            <v:shape id="_x0000_i1092" type="#_x0000_t75" style="width:15.05pt;height:18.4pt" o:ole="">
                              <v:imagedata r:id="rId135" o:title=""/>
                            </v:shape>
                            <o:OLEObject Type="Embed" ProgID="Equation.DSMT4" ShapeID="_x0000_i1092" DrawAspect="Content" ObjectID="_1795180126" r:id="rId136"/>
                          </w:object>
                        </w:r>
                      </w:p>
                    </w:tc>
                  </w:tr>
                  <w:tr w:rsidR="00C757C1" w:rsidRPr="00C85B9B" w14:paraId="3BC1B8C5" w14:textId="77777777" w:rsidTr="008435DA">
                    <w:tc>
                      <w:tcPr>
                        <w:tcW w:w="682" w:type="dxa"/>
                      </w:tcPr>
                      <w:p w14:paraId="5C9844EC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360631CD">
                            <v:shape id="_x0000_i1093" type="#_x0000_t75" style="width:11.7pt;height:31pt" o:ole="">
                              <v:imagedata r:id="rId137" o:title=""/>
                            </v:shape>
                            <o:OLEObject Type="Embed" ProgID="Equation.DSMT4" ShapeID="_x0000_i1093" DrawAspect="Content" ObjectID="_1795180127" r:id="rId138"/>
                          </w:object>
                        </w:r>
                      </w:p>
                    </w:tc>
                    <w:tc>
                      <w:tcPr>
                        <w:tcW w:w="456" w:type="dxa"/>
                      </w:tcPr>
                      <w:p w14:paraId="5898FFCE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26B14311">
                            <v:shape id="_x0000_i1094" type="#_x0000_t75" style="width:11.7pt;height:31pt" o:ole="">
                              <v:imagedata r:id="rId139" o:title=""/>
                            </v:shape>
                            <o:OLEObject Type="Embed" ProgID="Equation.DSMT4" ShapeID="_x0000_i1094" DrawAspect="Content" ObjectID="_1795180128" r:id="rId140"/>
                          </w:object>
                        </w:r>
                      </w:p>
                    </w:tc>
                    <w:tc>
                      <w:tcPr>
                        <w:tcW w:w="1715" w:type="dxa"/>
                      </w:tcPr>
                      <w:p w14:paraId="009A5529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sz w:val="26"/>
                            <w:szCs w:val="26"/>
                          </w:rPr>
                        </w:pPr>
                        <w:r w:rsidRPr="00C85B9B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>الاحتمال</w:t>
                        </w:r>
                        <w:r w:rsidRPr="00C85B9B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660" w:dyaOrig="360" w14:anchorId="7966A27D">
                            <v:shape id="_x0000_i1095" type="#_x0000_t75" style="width:32.65pt;height:18.4pt" o:ole="">
                              <v:imagedata r:id="rId141" o:title=""/>
                            </v:shape>
                            <o:OLEObject Type="Embed" ProgID="Equation.DSMT4" ShapeID="_x0000_i1095" DrawAspect="Content" ObjectID="_1795180129" r:id="rId142"/>
                          </w:object>
                        </w:r>
                      </w:p>
                    </w:tc>
                  </w:tr>
                </w:tbl>
                <w:p w14:paraId="11DA4439" w14:textId="77777777" w:rsidR="00C757C1" w:rsidRPr="00C85B9B" w:rsidRDefault="00C757C1" w:rsidP="00C757C1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ind w:left="437"/>
                    <w:jc w:val="both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باعتبار اللون</w:t>
                  </w:r>
                </w:p>
                <w:p w14:paraId="7D77F7CD" w14:textId="77777777" w:rsidR="00C757C1" w:rsidRPr="00C85B9B" w:rsidRDefault="00C757C1" w:rsidP="0054687B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41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E6A5D0B" w14:textId="77777777" w:rsidR="00C757C1" w:rsidRPr="00C85B9B" w:rsidRDefault="00C757C1" w:rsidP="00C757C1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ind w:left="360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باعتبار الرقم</w:t>
                  </w:r>
                </w:p>
                <w:p w14:paraId="51806CA6" w14:textId="77777777" w:rsidR="00C757C1" w:rsidRPr="00C85B9B" w:rsidRDefault="00C757C1" w:rsidP="0054687B">
                  <w:pPr>
                    <w:pStyle w:val="Paragraphedeliste"/>
                    <w:bidi/>
                    <w:ind w:left="360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</w:rPr>
                  </w:pPr>
                </w:p>
                <w:tbl>
                  <w:tblPr>
                    <w:tblStyle w:val="Grilledutableau"/>
                    <w:bidiVisual/>
                    <w:tblW w:w="4559" w:type="dxa"/>
                    <w:tblLook w:val="04A0" w:firstRow="1" w:lastRow="0" w:firstColumn="1" w:lastColumn="0" w:noHBand="0" w:noVBand="1"/>
                  </w:tblPr>
                  <w:tblGrid>
                    <w:gridCol w:w="667"/>
                    <w:gridCol w:w="663"/>
                    <w:gridCol w:w="669"/>
                    <w:gridCol w:w="651"/>
                    <w:gridCol w:w="1909"/>
                  </w:tblGrid>
                  <w:tr w:rsidR="00C757C1" w:rsidRPr="00C85B9B" w14:paraId="43217BC6" w14:textId="77777777" w:rsidTr="008435DA">
                    <w:tc>
                      <w:tcPr>
                        <w:tcW w:w="667" w:type="dxa"/>
                      </w:tcPr>
                      <w:p w14:paraId="46D50DAC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200" w:dyaOrig="260" w14:anchorId="717481E7">
                            <v:shape id="_x0000_i1096" type="#_x0000_t75" style="width:10.05pt;height:12.55pt" o:ole="">
                              <v:imagedata r:id="rId143" o:title=""/>
                            </v:shape>
                            <o:OLEObject Type="Embed" ProgID="Equation.DSMT4" ShapeID="_x0000_i1096" DrawAspect="Content" ObjectID="_1795180130" r:id="rId144"/>
                          </w:object>
                        </w:r>
                      </w:p>
                    </w:tc>
                    <w:tc>
                      <w:tcPr>
                        <w:tcW w:w="663" w:type="dxa"/>
                      </w:tcPr>
                      <w:p w14:paraId="767A5280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6"/>
                            <w:sz w:val="26"/>
                            <w:szCs w:val="26"/>
                          </w:rPr>
                          <w:object w:dxaOrig="180" w:dyaOrig="279" w14:anchorId="1DA87BB9">
                            <v:shape id="_x0000_i1097" type="#_x0000_t75" style="width:9.2pt;height:14.25pt" o:ole="">
                              <v:imagedata r:id="rId145" o:title=""/>
                            </v:shape>
                            <o:OLEObject Type="Embed" ProgID="Equation.DSMT4" ShapeID="_x0000_i1097" DrawAspect="Content" ObjectID="_1795180131" r:id="rId146"/>
                          </w:object>
                        </w:r>
                      </w:p>
                    </w:tc>
                    <w:tc>
                      <w:tcPr>
                        <w:tcW w:w="669" w:type="dxa"/>
                      </w:tcPr>
                      <w:p w14:paraId="4DBC0298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200" w:dyaOrig="260" w14:anchorId="639F24F9">
                            <v:shape id="_x0000_i1098" type="#_x0000_t75" style="width:10.05pt;height:12.55pt" o:ole="">
                              <v:imagedata r:id="rId147" o:title=""/>
                            </v:shape>
                            <o:OLEObject Type="Embed" ProgID="Equation.DSMT4" ShapeID="_x0000_i1098" DrawAspect="Content" ObjectID="_1795180132" r:id="rId148"/>
                          </w:object>
                        </w:r>
                      </w:p>
                    </w:tc>
                    <w:tc>
                      <w:tcPr>
                        <w:tcW w:w="651" w:type="dxa"/>
                      </w:tcPr>
                      <w:p w14:paraId="40BC5211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4"/>
                            <w:sz w:val="26"/>
                            <w:szCs w:val="26"/>
                          </w:rPr>
                          <w:object w:dxaOrig="139" w:dyaOrig="260" w14:anchorId="6B5A4A35">
                            <v:shape id="_x0000_i1099" type="#_x0000_t75" style="width:6.7pt;height:12.55pt" o:ole="">
                              <v:imagedata r:id="rId149" o:title=""/>
                            </v:shape>
                            <o:OLEObject Type="Embed" ProgID="Equation.DSMT4" ShapeID="_x0000_i1099" DrawAspect="Content" ObjectID="_1795180133" r:id="rId150"/>
                          </w:object>
                        </w:r>
                      </w:p>
                    </w:tc>
                    <w:tc>
                      <w:tcPr>
                        <w:tcW w:w="1909" w:type="dxa"/>
                      </w:tcPr>
                      <w:p w14:paraId="13A52FA5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 xml:space="preserve">المخارج </w:t>
                        </w:r>
                        <w:r w:rsidRPr="00C85B9B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300" w:dyaOrig="360" w14:anchorId="01DDC6B9">
                            <v:shape id="_x0000_i1100" type="#_x0000_t75" style="width:15.05pt;height:18.4pt" o:ole="">
                              <v:imagedata r:id="rId135" o:title=""/>
                            </v:shape>
                            <o:OLEObject Type="Embed" ProgID="Equation.DSMT4" ShapeID="_x0000_i1100" DrawAspect="Content" ObjectID="_1795180134" r:id="rId151"/>
                          </w:object>
                        </w:r>
                      </w:p>
                    </w:tc>
                  </w:tr>
                  <w:tr w:rsidR="00C757C1" w:rsidRPr="00C85B9B" w14:paraId="1092B337" w14:textId="77777777" w:rsidTr="008435DA">
                    <w:tc>
                      <w:tcPr>
                        <w:tcW w:w="667" w:type="dxa"/>
                      </w:tcPr>
                      <w:p w14:paraId="7696228F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jc w:val="right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341D573D">
                            <v:shape id="_x0000_i1101" type="#_x0000_t75" style="width:11.7pt;height:31pt" o:ole="">
                              <v:imagedata r:id="rId152" o:title=""/>
                            </v:shape>
                            <o:OLEObject Type="Embed" ProgID="Equation.DSMT4" ShapeID="_x0000_i1101" DrawAspect="Content" ObjectID="_1795180135" r:id="rId153"/>
                          </w:object>
                        </w:r>
                      </w:p>
                    </w:tc>
                    <w:tc>
                      <w:tcPr>
                        <w:tcW w:w="663" w:type="dxa"/>
                      </w:tcPr>
                      <w:p w14:paraId="78B8BAA9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64A88332">
                            <v:shape id="_x0000_i1102" type="#_x0000_t75" style="width:11.7pt;height:31pt" o:ole="">
                              <v:imagedata r:id="rId154" o:title=""/>
                            </v:shape>
                            <o:OLEObject Type="Embed" ProgID="Equation.DSMT4" ShapeID="_x0000_i1102" DrawAspect="Content" ObjectID="_1795180136" r:id="rId155"/>
                          </w:object>
                        </w:r>
                      </w:p>
                    </w:tc>
                    <w:tc>
                      <w:tcPr>
                        <w:tcW w:w="669" w:type="dxa"/>
                      </w:tcPr>
                      <w:p w14:paraId="61DDE931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2FBE034F">
                            <v:shape id="_x0000_i1103" type="#_x0000_t75" style="width:11.7pt;height:31pt" o:ole="">
                              <v:imagedata r:id="rId154" o:title=""/>
                            </v:shape>
                            <o:OLEObject Type="Embed" ProgID="Equation.DSMT4" ShapeID="_x0000_i1103" DrawAspect="Content" ObjectID="_1795180137" r:id="rId156"/>
                          </w:object>
                        </w:r>
                      </w:p>
                    </w:tc>
                    <w:tc>
                      <w:tcPr>
                        <w:tcW w:w="651" w:type="dxa"/>
                      </w:tcPr>
                      <w:p w14:paraId="1947EA20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b/>
                            <w:bCs/>
                            <w:color w:val="FF0000"/>
                            <w:position w:val="-24"/>
                            <w:sz w:val="26"/>
                            <w:szCs w:val="26"/>
                          </w:rPr>
                          <w:object w:dxaOrig="240" w:dyaOrig="620" w14:anchorId="2791C7FD">
                            <v:shape id="_x0000_i1104" type="#_x0000_t75" style="width:11.7pt;height:31pt" o:ole="">
                              <v:imagedata r:id="rId154" o:title=""/>
                            </v:shape>
                            <o:OLEObject Type="Embed" ProgID="Equation.DSMT4" ShapeID="_x0000_i1104" DrawAspect="Content" ObjectID="_1795180138" r:id="rId157"/>
                          </w:object>
                        </w:r>
                      </w:p>
                    </w:tc>
                    <w:tc>
                      <w:tcPr>
                        <w:tcW w:w="1909" w:type="dxa"/>
                      </w:tcPr>
                      <w:p w14:paraId="76ED819F" w14:textId="77777777" w:rsidR="00C757C1" w:rsidRPr="00C85B9B" w:rsidRDefault="00C757C1" w:rsidP="0054687B">
                        <w:pPr>
                          <w:pStyle w:val="Paragraphedeliste"/>
                          <w:bidi/>
                          <w:ind w:left="0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6"/>
                            <w:szCs w:val="26"/>
                            <w:rtl/>
                          </w:rPr>
                        </w:pPr>
                        <w:r w:rsidRPr="00C85B9B">
                          <w:rPr>
                            <w:rFonts w:ascii="Amiri" w:hAnsi="Amiri" w:cs="Amiri"/>
                            <w:sz w:val="26"/>
                            <w:szCs w:val="26"/>
                            <w:rtl/>
                          </w:rPr>
                          <w:t xml:space="preserve">الاحتمال </w:t>
                        </w:r>
                        <w:r w:rsidRPr="00C85B9B">
                          <w:rPr>
                            <w:rFonts w:ascii="Amiri" w:hAnsi="Amiri" w:cs="Amiri"/>
                            <w:position w:val="-12"/>
                            <w:sz w:val="26"/>
                            <w:szCs w:val="26"/>
                          </w:rPr>
                          <w:object w:dxaOrig="660" w:dyaOrig="360" w14:anchorId="1EB20A08">
                            <v:shape id="_x0000_i1105" type="#_x0000_t75" style="width:32.65pt;height:18.4pt" o:ole="">
                              <v:imagedata r:id="rId141" o:title=""/>
                            </v:shape>
                            <o:OLEObject Type="Embed" ProgID="Equation.DSMT4" ShapeID="_x0000_i1105" DrawAspect="Content" ObjectID="_1795180139" r:id="rId158"/>
                          </w:object>
                        </w:r>
                      </w:p>
                    </w:tc>
                  </w:tr>
                </w:tbl>
                <w:p w14:paraId="66F20198" w14:textId="77777777" w:rsidR="00C757C1" w:rsidRPr="00C85B9B" w:rsidRDefault="00C757C1" w:rsidP="0054687B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04187867" w14:textId="77777777" w:rsidR="00C757C1" w:rsidRPr="00C85B9B" w:rsidRDefault="00C757C1" w:rsidP="00C757C1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احتمال الحادثتين:  </w:t>
            </w:r>
            <w:r w:rsidRPr="00C85B9B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999" w:dyaOrig="620" w14:anchorId="2F379592">
                <v:shape id="_x0000_i1106" type="#_x0000_t75" style="width:50.25pt;height:31pt" o:ole="">
                  <v:imagedata r:id="rId159" o:title=""/>
                </v:shape>
                <o:OLEObject Type="Embed" ProgID="Equation.DSMT4" ShapeID="_x0000_i1106" DrawAspect="Content" ObjectID="_1795180140" r:id="rId160"/>
              </w:objec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proofErr w:type="gramStart"/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،</w:t>
            </w:r>
            <w:proofErr w:type="gramEnd"/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C85B9B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999" w:dyaOrig="620" w14:anchorId="0271D284">
                <v:shape id="_x0000_i1107" type="#_x0000_t75" style="width:50.25pt;height:31pt" o:ole="">
                  <v:imagedata r:id="rId161" o:title=""/>
                </v:shape>
                <o:OLEObject Type="Embed" ProgID="Equation.DSMT4" ShapeID="_x0000_i1107" DrawAspect="Content" ObjectID="_1795180141" r:id="rId162"/>
              </w:object>
            </w:r>
          </w:p>
          <w:p w14:paraId="39CFB6B3" w14:textId="77777777" w:rsidR="00C757C1" w:rsidRPr="00C85B9B" w:rsidRDefault="00C757C1" w:rsidP="0054687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</w:p>
          <w:p w14:paraId="70A0BC1A" w14:textId="77777777" w:rsidR="00C757C1" w:rsidRPr="00C85B9B" w:rsidRDefault="00C757C1" w:rsidP="0054687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قانون الاحتمال</w:t>
            </w:r>
          </w:p>
          <w:p w14:paraId="615D31CC" w14:textId="77777777" w:rsidR="00C757C1" w:rsidRPr="00C85B9B" w:rsidRDefault="00C757C1" w:rsidP="0054687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4C3ECB" w14:textId="77777777" w:rsidR="00C757C1" w:rsidRPr="00C85B9B" w:rsidRDefault="00C757C1" w:rsidP="0054687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3B11C9DD" w14:textId="77777777" w:rsidR="00C757C1" w:rsidRPr="00C85B9B" w:rsidRDefault="00C757C1" w:rsidP="0054687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B0270C6" w14:textId="516FA6AE" w:rsidR="00442165" w:rsidRDefault="00C757C1" w:rsidP="002F24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قانون احتمال </w:t>
            </w:r>
            <w:r w:rsidRPr="00C85B9B">
              <w:rPr>
                <w:rFonts w:ascii="Amiri" w:hAnsi="Amiri" w:cs="Amiri"/>
                <w:sz w:val="26"/>
                <w:szCs w:val="26"/>
              </w:rPr>
              <w:t>P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تجربة عشوائية هو إرفاق كل مخرج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20" w:dyaOrig="360" w14:anchorId="63A5C893">
                <v:shape id="_x0000_i1108" type="#_x0000_t75" style="width:10.9pt;height:18.4pt" o:ole="">
                  <v:imagedata r:id="rId163" o:title=""/>
                </v:shape>
                <o:OLEObject Type="Embed" ProgID="Equation.DSMT4" ShapeID="_x0000_i1108" DrawAspect="Content" ObjectID="_1795180142" r:id="rId164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بعدد موجب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6A0C9934">
                <v:shape id="_x0000_i1109" type="#_x0000_t75" style="width:11.7pt;height:18.4pt" o:ole="">
                  <v:imagedata r:id="rId165" o:title=""/>
                </v:shape>
                <o:OLEObject Type="Embed" ProgID="Equation.DSMT4" ShapeID="_x0000_i1109" DrawAspect="Content" ObjectID="_1795180143" r:id="rId16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ع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</w:t>
            </w:r>
            <w:proofErr w:type="gramStart"/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{ </w:t>
            </w:r>
            <w:r w:rsidRPr="00C85B9B">
              <w:rPr>
                <w:rFonts w:ascii="Amiri" w:hAnsi="Amiri" w:cs="Amiri"/>
                <w:sz w:val="26"/>
                <w:szCs w:val="26"/>
              </w:rPr>
              <w:t>1</w:t>
            </w:r>
            <w:proofErr w:type="gramEnd"/>
            <w:r w:rsidRPr="00C85B9B">
              <w:rPr>
                <w:rFonts w:ascii="Amiri" w:hAnsi="Amiri" w:cs="Amiri"/>
                <w:sz w:val="26"/>
                <w:szCs w:val="26"/>
              </w:rPr>
              <w:t xml:space="preserve">,2,3,…,n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}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CE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</w:rPr>
              <w:t>i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بحيث يتحقق ما يلي             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500" w:dyaOrig="360" w14:anchorId="005E3CA8">
                <v:shape id="_x0000_i1110" type="#_x0000_t75" style="width:125.6pt;height:18.4pt" o:ole="">
                  <v:imagedata r:id="rId167" o:title=""/>
                </v:shape>
                <o:OLEObject Type="Embed" ProgID="Equation.DSMT4" ShapeID="_x0000_i1110" DrawAspect="Content" ObjectID="_1795180144" r:id="rId16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</w:p>
          <w:p w14:paraId="7A8671A3" w14:textId="77777777" w:rsidR="002F249B" w:rsidRPr="002F249B" w:rsidRDefault="002F249B" w:rsidP="002F24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5A30DD" w14:textId="0D64B1B7" w:rsidR="00C757C1" w:rsidRPr="00C85B9B" w:rsidRDefault="00C757C1" w:rsidP="00442165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ات:</w:t>
            </w:r>
          </w:p>
          <w:p w14:paraId="131B9407" w14:textId="77777777" w:rsidR="00C757C1" w:rsidRPr="00C85B9B" w:rsidRDefault="00C757C1" w:rsidP="00C757C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بما أن كل عدد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3A49A790">
                <v:shape id="_x0000_i1111" type="#_x0000_t75" style="width:10.9pt;height:17.6pt" o:ole="">
                  <v:imagedata r:id="rId165" o:title=""/>
                </v:shape>
                <o:OLEObject Type="Embed" ProgID="Equation.DSMT4" ShapeID="_x0000_i1111" DrawAspect="Content" ObjectID="_1795180145" r:id="rId16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وجب فهو أصغر من المجموع 1 ومنه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940" w:dyaOrig="360" w14:anchorId="36AE1170">
                <v:shape id="_x0000_i1112" type="#_x0000_t75" style="width:46.9pt;height:18.4pt" o:ole="">
                  <v:imagedata r:id="rId170" o:title=""/>
                </v:shape>
                <o:OLEObject Type="Embed" ProgID="Equation.DSMT4" ShapeID="_x0000_i1112" DrawAspect="Content" ObjectID="_1795180146" r:id="rId17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ن أجل كل </w:t>
            </w:r>
            <w:r w:rsidRPr="00C85B9B">
              <w:rPr>
                <w:rFonts w:ascii="Amiri" w:hAnsi="Amiri" w:cs="Amiri"/>
                <w:sz w:val="26"/>
                <w:szCs w:val="26"/>
              </w:rPr>
              <w:t>i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طبيعي من 1 الى </w:t>
            </w:r>
            <w:r w:rsidRPr="00C85B9B">
              <w:rPr>
                <w:rFonts w:ascii="Amiri" w:hAnsi="Amiri" w:cs="Amiri"/>
                <w:sz w:val="26"/>
                <w:szCs w:val="26"/>
              </w:rPr>
              <w:t>n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40A8658" w14:textId="77777777" w:rsidR="00C757C1" w:rsidRPr="00C85B9B" w:rsidRDefault="00C757C1" w:rsidP="00C757C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حتمال ا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يرمز له بـ (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)</w:t>
            </w:r>
            <w:r w:rsidRPr="00C85B9B">
              <w:rPr>
                <w:rFonts w:ascii="Amiri" w:hAnsi="Amiri" w:cs="Amiri"/>
                <w:sz w:val="26"/>
                <w:szCs w:val="26"/>
              </w:rPr>
              <w:t>P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يساوي مجموع احتمالات الحوادث الأولية ل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8CFB869" w14:textId="77777777" w:rsidR="00C757C1" w:rsidRPr="00C85B9B" w:rsidRDefault="00C757C1" w:rsidP="0054687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9974FED" w14:textId="77777777" w:rsidR="002F249B" w:rsidRDefault="002F249B" w:rsidP="007B64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3E26DFC" w14:textId="12C2788C" w:rsidR="00C757C1" w:rsidRPr="00C85B9B" w:rsidRDefault="00C757C1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مثال01:</w:t>
            </w:r>
          </w:p>
          <w:p w14:paraId="6976C000" w14:textId="12AE2CD4" w:rsidR="000B77BA" w:rsidRPr="00C85B9B" w:rsidRDefault="000B77BA" w:rsidP="000B77BA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زهر نرد مزيفا حيث: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bidi="ar-DZ"/>
              </w:rPr>
              <w:object w:dxaOrig="3800" w:dyaOrig="620" w14:anchorId="03164E68">
                <v:shape id="_x0000_i1221" type="#_x0000_t75" style="width:190.05pt;height:31pt" o:ole="">
                  <v:imagedata r:id="rId172" o:title=""/>
                </v:shape>
                <o:OLEObject Type="Embed" ProgID="Equation.DSMT4" ShapeID="_x0000_i1221" DrawAspect="Content" ObjectID="_1795180147" r:id="rId17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BB0B98A" w14:textId="77777777" w:rsidR="000B77BA" w:rsidRPr="00C85B9B" w:rsidRDefault="000B77BA" w:rsidP="000B77BA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(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520" w:dyaOrig="400" w14:anchorId="09CAA1BC">
                <v:shape id="_x0000_i1222" type="#_x0000_t75" style="width:25.95pt;height:20.1pt" o:ole="">
                  <v:imagedata r:id="rId174" o:title=""/>
                </v:shape>
                <o:OLEObject Type="Embed" ProgID="Equation.DSMT4" ShapeID="_x0000_i1222" DrawAspect="Content" ObjectID="_1795180148" r:id="rId17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احتمال ظهور الوجه ذي الرقم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rtl/>
                <w:lang w:bidi="ar-DZ"/>
              </w:rPr>
              <w:object w:dxaOrig="139" w:dyaOrig="260" w14:anchorId="3DAB5462">
                <v:shape id="_x0000_i1223" type="#_x0000_t75" style="width:6.7pt;height:13.4pt" o:ole="">
                  <v:imagedata r:id="rId176" o:title=""/>
                </v:shape>
                <o:OLEObject Type="Embed" ProgID="Equation.DSMT4" ShapeID="_x0000_i1223" DrawAspect="Content" ObjectID="_1795180149" r:id="rId17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).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</w:p>
          <w:p w14:paraId="15CA8813" w14:textId="7CF812F2" w:rsidR="000B77BA" w:rsidRPr="00C85B9B" w:rsidRDefault="000B77BA" w:rsidP="000B77BA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احس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560" w:dyaOrig="400" w14:anchorId="70D10F14">
                <v:shape id="_x0000_i1224" type="#_x0000_t75" style="width:27.65pt;height:20.1pt" o:ole="">
                  <v:imagedata r:id="rId178" o:title=""/>
                </v:shape>
                <o:OLEObject Type="Embed" ProgID="Equation.DSMT4" ShapeID="_x0000_i1224" DrawAspect="Content" ObjectID="_1795180150" r:id="rId17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E80825F" w14:textId="77777777" w:rsidR="000B77BA" w:rsidRPr="00C85B9B" w:rsidRDefault="000B77BA" w:rsidP="000B77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F70D9BC" w14:textId="77777777" w:rsidR="000B77BA" w:rsidRPr="00C85B9B" w:rsidRDefault="000B77BA" w:rsidP="000B77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2:</w:t>
            </w:r>
          </w:p>
          <w:p w14:paraId="10A22E39" w14:textId="77777777" w:rsidR="00C757C1" w:rsidRPr="00C85B9B" w:rsidRDefault="00C757C1" w:rsidP="0054687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</w:p>
          <w:p w14:paraId="363A4186" w14:textId="1778B635" w:rsidR="00C757C1" w:rsidRPr="00C85B9B" w:rsidRDefault="00C757C1" w:rsidP="000B77BA">
            <w:pPr>
              <w:tabs>
                <w:tab w:val="right" w:pos="0"/>
              </w:tabs>
              <w:bidi/>
              <w:ind w:firstLine="4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زهر نرد مزيفا حيث:</w:t>
            </w:r>
            <w:r w:rsidR="000B77BA"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340" w:dyaOrig="400" w14:anchorId="4EDFBA8C">
                <v:shape id="_x0000_i1113" type="#_x0000_t75" style="width:117.2pt;height:20.1pt" o:ole="">
                  <v:imagedata r:id="rId180" o:title=""/>
                </v:shape>
                <o:OLEObject Type="Embed" ProgID="Equation.DSMT4" ShapeID="_x0000_i1113" DrawAspect="Content" ObjectID="_1795180151" r:id="rId18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800" w:dyaOrig="400" w14:anchorId="780463EC">
                <v:shape id="_x0000_i1114" type="#_x0000_t75" style="width:90.4pt;height:20.1pt" o:ole="">
                  <v:imagedata r:id="rId182" o:title=""/>
                </v:shape>
                <o:OLEObject Type="Embed" ProgID="Equation.DSMT4" ShapeID="_x0000_i1114" DrawAspect="Content" ObjectID="_1795180152" r:id="rId18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120" w:dyaOrig="400" w14:anchorId="5B7A577C">
                <v:shape id="_x0000_i1115" type="#_x0000_t75" style="width:56.1pt;height:20.1pt" o:ole="">
                  <v:imagedata r:id="rId184" o:title=""/>
                </v:shape>
                <o:OLEObject Type="Embed" ProgID="Equation.DSMT4" ShapeID="_x0000_i1115" DrawAspect="Content" ObjectID="_1795180153" r:id="rId185"/>
              </w:object>
            </w:r>
          </w:p>
          <w:p w14:paraId="73F07D6E" w14:textId="77777777" w:rsidR="00C757C1" w:rsidRPr="00C85B9B" w:rsidRDefault="00C757C1" w:rsidP="0054687B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(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520" w:dyaOrig="400" w14:anchorId="7F7B0889">
                <v:shape id="_x0000_i1116" type="#_x0000_t75" style="width:25.95pt;height:20.1pt" o:ole="">
                  <v:imagedata r:id="rId186" o:title=""/>
                </v:shape>
                <o:OLEObject Type="Embed" ProgID="Equation.DSMT4" ShapeID="_x0000_i1116" DrawAspect="Content" ObjectID="_1795180154" r:id="rId18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احتمال ظهور الوجه ذي الرقم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rtl/>
                <w:lang w:bidi="ar-DZ"/>
              </w:rPr>
              <w:object w:dxaOrig="139" w:dyaOrig="260" w14:anchorId="2E035D77">
                <v:shape id="_x0000_i1117" type="#_x0000_t75" style="width:6.7pt;height:12.55pt" o:ole="">
                  <v:imagedata r:id="rId188" o:title=""/>
                </v:shape>
                <o:OLEObject Type="Embed" ProgID="Equation.DSMT4" ShapeID="_x0000_i1117" DrawAspect="Content" ObjectID="_1795180155" r:id="rId18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).  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</w:p>
          <w:p w14:paraId="6C08D74D" w14:textId="77777777" w:rsidR="00C757C1" w:rsidRPr="00C85B9B" w:rsidRDefault="00C757C1" w:rsidP="0054687B">
            <w:pPr>
              <w:bidi/>
              <w:ind w:left="46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1)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احسب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rtl/>
                <w:lang w:bidi="ar-DZ"/>
              </w:rPr>
              <w:object w:dxaOrig="200" w:dyaOrig="279" w14:anchorId="52257512">
                <v:shape id="_x0000_i1118" type="#_x0000_t75" style="width:10.05pt;height:14.25pt" o:ole="">
                  <v:imagedata r:id="rId190" o:title=""/>
                </v:shape>
                <o:OLEObject Type="Embed" ProgID="Equation.DSMT4" ShapeID="_x0000_i1118" DrawAspect="Content" ObjectID="_1795180156" r:id="rId19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A388602" w14:textId="77777777" w:rsidR="00C757C1" w:rsidRPr="00C85B9B" w:rsidRDefault="00C757C1" w:rsidP="0054687B">
            <w:pPr>
              <w:bidi/>
              <w:ind w:left="46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حتمال ظهور رقم فردي.</w:t>
            </w:r>
          </w:p>
          <w:p w14:paraId="5579B6E5" w14:textId="77777777" w:rsidR="00C757C1" w:rsidRPr="00C85B9B" w:rsidRDefault="00C757C1" w:rsidP="0054687B">
            <w:pPr>
              <w:bidi/>
              <w:ind w:left="468"/>
              <w:rPr>
                <w:rFonts w:ascii="Amiri" w:hAnsi="Amiri" w:cs="Amiri"/>
                <w:b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i/>
                <w:color w:val="FF0000"/>
                <w:sz w:val="26"/>
                <w:szCs w:val="26"/>
                <w:rtl/>
                <w:lang w:val="en-US" w:bidi="ar-DZ"/>
              </w:rPr>
              <w:t xml:space="preserve">3) </w:t>
            </w:r>
            <w:r w:rsidRPr="00C85B9B">
              <w:rPr>
                <w:rFonts w:ascii="Amiri" w:hAnsi="Amiri" w:cs="Amiri"/>
                <w:b/>
                <w:i/>
                <w:color w:val="000000"/>
                <w:sz w:val="26"/>
                <w:szCs w:val="26"/>
                <w:rtl/>
                <w:lang w:val="en-US" w:bidi="ar-DZ"/>
              </w:rPr>
              <w:t>استنتج احتمال</w:t>
            </w:r>
            <w:r w:rsidRPr="00C85B9B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ظهور</w:t>
            </w:r>
            <w:r w:rsidRPr="00C85B9B">
              <w:rPr>
                <w:rFonts w:ascii="Amiri" w:hAnsi="Amiri" w:cs="Amiri"/>
                <w:color w:val="000000"/>
                <w:sz w:val="26"/>
                <w:szCs w:val="26"/>
                <w:rtl/>
                <w:lang w:bidi="ar-DZ"/>
              </w:rPr>
              <w:t xml:space="preserve"> رقم زوجي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C85B9B">
              <w:rPr>
                <w:rFonts w:ascii="Amiri" w:hAnsi="Amiri" w:cs="Amiri"/>
                <w:b/>
                <w:i/>
                <w:sz w:val="26"/>
                <w:szCs w:val="26"/>
                <w:rtl/>
              </w:rPr>
              <w:t xml:space="preserve"> </w:t>
            </w:r>
          </w:p>
          <w:p w14:paraId="08612FF8" w14:textId="77777777" w:rsidR="000B77BA" w:rsidRPr="00C85B9B" w:rsidRDefault="000B77BA" w:rsidP="000B77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68BF2B5" w14:textId="61EAD102" w:rsidR="000B77BA" w:rsidRPr="00C85B9B" w:rsidRDefault="000B77BA" w:rsidP="000B77B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3:</w:t>
            </w:r>
          </w:p>
          <w:p w14:paraId="396A4390" w14:textId="77777777" w:rsidR="00C757C1" w:rsidRPr="00C85B9B" w:rsidRDefault="00C757C1" w:rsidP="0054687B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</w:p>
          <w:p w14:paraId="15169A24" w14:textId="77777777" w:rsidR="00C757C1" w:rsidRPr="00C85B9B" w:rsidRDefault="00C757C1" w:rsidP="0054687B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عتبر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20" w:dyaOrig="400" w14:anchorId="02092163">
                <v:shape id="_x0000_i1119" type="#_x0000_t75" style="width:71.15pt;height:20.1pt" o:ole="">
                  <v:imagedata r:id="rId192" o:title=""/>
                </v:shape>
                <o:OLEObject Type="Embed" ProgID="Equation.DSMT4" ShapeID="_x0000_i1119" DrawAspect="Content" ObjectID="_1795180157" r:id="rId19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قانون الاحتمال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33529162">
                <v:shape id="_x0000_i1120" type="#_x0000_t75" style="width:11.7pt;height:12.55pt" o:ole="">
                  <v:imagedata r:id="rId194" o:title=""/>
                </v:shape>
                <o:OLEObject Type="Embed" ProgID="Equation.DSMT4" ShapeID="_x0000_i1120" DrawAspect="Content" ObjectID="_1795180158" r:id="rId19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01A01BD9">
                <v:shape id="_x0000_i1121" type="#_x0000_t75" style="width:12.55pt;height:12.55pt" o:ole="">
                  <v:imagedata r:id="rId196" o:title=""/>
                </v:shape>
                <o:OLEObject Type="Embed" ProgID="Equation.DSMT4" ShapeID="_x0000_i1121" DrawAspect="Content" ObjectID="_1795180159" r:id="rId19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1F2409F5" w14:textId="77777777" w:rsidR="00C757C1" w:rsidRPr="00C85B9B" w:rsidRDefault="00C757C1" w:rsidP="0054687B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علم أن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765903A2">
                <v:shape id="_x0000_i1122" type="#_x0000_t75" style="width:56.95pt;height:31pt" o:ole="">
                  <v:imagedata r:id="rId198" o:title=""/>
                </v:shape>
                <o:OLEObject Type="Embed" ProgID="Equation.DSMT4" ShapeID="_x0000_i1122" DrawAspect="Content" ObjectID="_1795180160" r:id="rId19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4FED59B5">
                <v:shape id="_x0000_i1123" type="#_x0000_t75" style="width:56.95pt;height:31pt" o:ole="">
                  <v:imagedata r:id="rId200" o:title=""/>
                </v:shape>
                <o:OLEObject Type="Embed" ProgID="Equation.DSMT4" ShapeID="_x0000_i1123" DrawAspect="Content" ObjectID="_1795180161" r:id="rId20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،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5F9763DF">
                <v:shape id="_x0000_i1124" type="#_x0000_t75" style="width:56.95pt;height:31pt" o:ole="">
                  <v:imagedata r:id="rId202" o:title=""/>
                </v:shape>
                <o:OLEObject Type="Embed" ProgID="Equation.DSMT4" ShapeID="_x0000_i1124" DrawAspect="Content" ObjectID="_1795180162" r:id="rId20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449EBC4B" w14:textId="77777777" w:rsidR="00C757C1" w:rsidRPr="00C85B9B" w:rsidRDefault="00C757C1" w:rsidP="0054687B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حسب كلا من:</w:t>
            </w:r>
          </w:p>
          <w:p w14:paraId="18AA5D3E" w14:textId="77777777" w:rsidR="00C757C1" w:rsidRPr="00C85B9B" w:rsidRDefault="00C757C1" w:rsidP="0054687B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أ)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780" w:dyaOrig="400" w14:anchorId="4DDF4A29">
                <v:shape id="_x0000_i1125" type="#_x0000_t75" style="width:39.35pt;height:20.1pt" o:ole="">
                  <v:imagedata r:id="rId204" o:title=""/>
                </v:shape>
                <o:OLEObject Type="Embed" ProgID="Equation.DSMT4" ShapeID="_x0000_i1125" DrawAspect="Content" ObjectID="_1795180163" r:id="rId20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ﺒ)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160" w:dyaOrig="400" w14:anchorId="0A2CF32B">
                <v:shape id="_x0000_i1126" type="#_x0000_t75" style="width:57.75pt;height:20.1pt" o:ole="">
                  <v:imagedata r:id="rId206" o:title=""/>
                </v:shape>
                <o:OLEObject Type="Embed" ProgID="Equation.DSMT4" ShapeID="_x0000_i1126" DrawAspect="Content" ObjectID="_1795180164" r:id="rId20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    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ﺠ)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C85B9B">
              <w:rPr>
                <w:rFonts w:ascii="Amiri" w:hAnsi="Amiri" w:cs="Amiri"/>
                <w:position w:val="-20"/>
                <w:sz w:val="26"/>
                <w:szCs w:val="26"/>
                <w:rtl/>
                <w:lang w:val="en-US" w:bidi="ar-DZ"/>
              </w:rPr>
              <w:object w:dxaOrig="960" w:dyaOrig="520" w14:anchorId="79797E27">
                <v:shape id="_x0000_i1127" type="#_x0000_t75" style="width:47.7pt;height:25.95pt" o:ole="">
                  <v:imagedata r:id="rId208" o:title=""/>
                </v:shape>
                <o:OLEObject Type="Embed" ProgID="Equation.DSMT4" ShapeID="_x0000_i1127" DrawAspect="Content" ObjectID="_1795180165" r:id="rId20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525A107" w14:textId="717A95CD" w:rsidR="00C757C1" w:rsidRDefault="00E37B6A" w:rsidP="0054687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06D1DF13" wp14:editId="03AEB9A6">
                      <wp:simplePos x="0" y="0"/>
                      <wp:positionH relativeFrom="column">
                        <wp:posOffset>376968</wp:posOffset>
                      </wp:positionH>
                      <wp:positionV relativeFrom="paragraph">
                        <wp:posOffset>207940</wp:posOffset>
                      </wp:positionV>
                      <wp:extent cx="2870791" cy="2647507"/>
                      <wp:effectExtent l="0" t="0" r="25400" b="19685"/>
                      <wp:wrapNone/>
                      <wp:docPr id="508567576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0791" cy="264750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19D1E6B" w14:textId="7F99EEFC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F7248A9" wp14:editId="6E5A52D5">
                                        <wp:extent cx="2530475" cy="2530475"/>
                                        <wp:effectExtent l="0" t="0" r="3175" b="3175"/>
                                        <wp:docPr id="183458703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34587038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30475" cy="2530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6D1DF13" id="Rectangle 44" o:spid="_x0000_s1042" style="position:absolute;left:0;text-align:left;margin-left:29.7pt;margin-top:16.35pt;width:226.05pt;height:208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rgIbwIAAEAFAAAOAAAAZHJzL2Uyb0RvYy54bWysVN9P2zAQfp+0/8Hy+0haFQoVKapATJMQ&#10;IGDi2XXsNprj885uk+6v39lJ0471adqLc5f7ff4+X9+0tWFbhb4CW/DRWc6ZshLKyq4K/v3t/ssl&#10;Zz4IWwoDVhV8pzy/mX/+dN24mRrDGkypkFES62eNK/g6BDfLMi/Xqhb+DJyyZNSAtQik4iorUTSU&#10;vTbZOM8vsgawdAhSeU9/7zojn6f8WisZnrT2KjBTcOotpBPTuYxnNr8WsxUKt65k34b4hy5qUVkq&#10;OqS6E0GwDVZ/paorieBBhzMJdQZaV1KlGWiaUf5hmte1cCrNQsvxbliT/39p5eP21T0jraFxfuZJ&#10;jFO0Guv4pf5Ym5a1G5al2sAk/RxfTvPp1YgzSbbxxWR6nk/jOrNDuEMfviqoWRQKjnQbaUli++BD&#10;57p3idWMjacHU5X3lTFJiThQtwbZVtANLlejvsSRFxWMkdlhgCSFnVFd1helWVXGllP1hK1DTiGl&#10;suGiz2sseccwTR0MgaNTgSbsm+l9Y5hKmBsC81OBf1YcIlJVsGEIrisLeCpB+WOo3Pnvp+9mjuOH&#10;dtnS0ETJNFn8tYRy94wMoSOBd/K+ont5ED48CyTUEz+IyeGJDm2gKTj0EmdrwF+n/kd/AiNZOWuI&#10;RQX3PzcCFWfmmyWYXo0mk0i7pEzOp2NS8NiyPLbYTX0LdM0EKuouidE/mL2oEep3IvwiViWTsJJq&#10;F1wG3Cu3oWM3PRlSLRbJjajmRHiwr07G5HHREXdv7btA14MzEK4fYc84MfuA0c43RlpYbALoKgH4&#10;sNf+CoimiQL9kxLfgWM9eR0evvlvAAAA//8DAFBLAwQUAAYACAAAACEALenDot8AAAAJAQAADwAA&#10;AGRycy9kb3ducmV2LnhtbEyPQU+DQBSE7yb+h80z8dLYhQpVkEfT1Hjw0KjVH7CwTyCybwm7UPz3&#10;ric9TmYy802xW0wvZhpdZxkhXkcgiGurO24QPt6fbu5BOK9Yq94yIXyTg115eVGoXNszv9F88o0I&#10;JexyhdB6P+RSurolo9zaDsTB+7SjUT7IsZF6VOdQbnq5iaKtNKrjsNCqgQ4t1V+nySAc/Mu8eqyq&#10;fa+n1avLjs8utgPi9dWyfwDhafF/YfjFD+hQBqbKTqyd6BHSLAlJhNvNHYjgp3GcgqgQkiTbgiwL&#10;+f9B+QMAAP//AwBQSwECLQAUAAYACAAAACEAtoM4kv4AAADhAQAAEwAAAAAAAAAAAAAAAAAAAAAA&#10;W0NvbnRlbnRfVHlwZXNdLnhtbFBLAQItABQABgAIAAAAIQA4/SH/1gAAAJQBAAALAAAAAAAAAAAA&#10;AAAAAC8BAABfcmVscy8ucmVsc1BLAQItABQABgAIAAAAIQDNnrgIbwIAAEAFAAAOAAAAAAAAAAAA&#10;AAAAAC4CAABkcnMvZTJvRG9jLnhtbFBLAQItABQABgAIAAAAIQAt6cOi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519D1E6B" w14:textId="7F99EEFC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7248A9" wp14:editId="6E5A52D5">
                                  <wp:extent cx="2530475" cy="2530475"/>
                                  <wp:effectExtent l="0" t="0" r="3175" b="3175"/>
                                  <wp:docPr id="183458703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4587038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30475" cy="2530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FD81B39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EB1E6AB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DB63F67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55B3959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0FA7ACA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81AFD9B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AE36B42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7E73668" w14:textId="77777777" w:rsidR="002F249B" w:rsidRDefault="002F249B" w:rsidP="002F24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EFAF53A" w14:textId="77777777" w:rsidR="00C757C1" w:rsidRPr="00792B9B" w:rsidRDefault="00C757C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C9E603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E66B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17458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D4591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6A8E8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EB0D2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65C81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BA430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9EBC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C7571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5A5E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99D1B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EB0D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A4239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F73EB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CBB2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13CEF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F865E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6A05E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71C87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232FD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EF9CC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5D7AC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3CB70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4770D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109B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EF6C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6DA10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C6A17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2D470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B51A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859A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A3F10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62441A" w14:textId="77777777" w:rsidR="00C757C1" w:rsidRPr="00792B9B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BDF7DCF" w14:textId="77777777" w:rsidR="00C757C1" w:rsidRPr="00792B9B" w:rsidRDefault="00C757C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70E85D9A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8A6DAF5" wp14:editId="542AAF9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1084029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4E081E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39A3174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8A6DAF5" id="_x0000_s1043" style="position:absolute;left:0;text-align:left;margin-left:-46.15pt;margin-top:66.05pt;width:543pt;height:5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4rPcwIAAEQFAAAOAAAAZHJzL2Uyb0RvYy54bWysVN1P2zAQf5+0/8Hy+0hTQQsVKapATJMQ&#10;IMrEs+vYNJrj885uk+6v39lJ0471adqLfef7/vj5+qatDdsq9BXYgudnI86UlVBW9r3g31/vv1xy&#10;5oOwpTBgVcF3yvOb+edP142bqTGswZQKGTmxfta4gq9DcLMs83KtauHPwClLQg1Yi0Asvmclioa8&#10;1yYbj0aTrAEsHYJU3tPrXSfk8+RfayXDk9ZeBWYKTrmFdGI6V/HM5tdi9o7CrSvZpyH+IYtaVJaC&#10;Dq7uRBBsg9VfrupKInjQ4UxCnYHWlVSpBqomH32oZrkWTqVaqDneDW3y/8+tfNwu3TNSGxrnZ57I&#10;WEWrsY435cfa1Kzd0CzVBibpcXJ5NclH1FNJssl0Mp5exG5mB2uHPnxVULNIFBxhY8sXmkhqlNg+&#10;+NDp7/ViRGPj6cFU5X1lTGLiLqhbg2wraIqhzfs4R1oUNVpmhyISFXZGdV5flGZVSWmPU/S0Xwef&#10;Qkplw6T3ayxpRzNNGQyG+SlDE/bJ9LrRTKW9GwxHpwz/jDhYpKhgw2BcVxbwlIPyxxC5099X39Uc&#10;yw/tqqWiCZbTWFl8WkG5e0aG0AHBO3lf0XAehA/PAmnzaZ6E5vBEhzbQFBx6irM14K9T71GfFpKk&#10;nDWEpIL7nxuBijPzzdKqXuXn5xF6iTm/mI6JwWPJ6lhiN/Ut0Jhz+jecTGTUD2ZPaoT6jUC/iFFJ&#10;JKyk2AWXAffMbegQTt+GVItFUiO4OREe7NLJ6Dw2Ou7da/sm0PUbGmi3H2GPOjH7sKOdbrS0sNgE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H7uKz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34E081E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39A3174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049EEB62" wp14:editId="5FB8B29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9748797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CAB7CB" w14:textId="77777777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0AF9C66F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9EEB62" id="_x0000_s1044" style="position:absolute;left:0;text-align:left;margin-left:-44.65pt;margin-top:.8pt;width:100.5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nlcg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U2tuoiZxacllNuFZx66RQhO3lXUnHsRcCE8TT71k7YZH+nQBpqCQ09xtgL/+9h71KeBJCln&#10;DW1SwcOvtfCKM/Pd0qhe5pNJXL3ETE7Px8T4Q8nyUGLX9Q1Qm3P6N5xMZNRHsyO1h/qVln4evZJI&#10;WEm+Cy7R75gb7Dacvg2p5vOkRuvmBN7bZycjeCx0nLuX9lV4108o0mw/wG7rxPTDjHa60dLCfI2g&#10;qzTA+7r2LaBVTXvQfyvxLzjkk9b+85v9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6oAnl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BCAB7CB" w14:textId="77777777" w:rsidR="00C757C1" w:rsidRPr="00305590" w:rsidRDefault="00C757C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0AF9C66F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BA745B5" wp14:editId="6B2A133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6471923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79C41F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A745B5" id="_x0000_s1045" style="position:absolute;left:0;text-align:left;margin-left:396.35pt;margin-top:-.7pt;width:100.5pt;height:62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w+L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rLiCw+raDcLT3z0C1CcPKuoubci4BL4WnyqZ+0zfhIhzbQFBx6irM1+F+n3qM+DSRJ&#10;OWtokwoefm6EV5yZb5ZG9TI/P4+rl5jzyXRMjD+WrI4ldlPfALU5p3/DyURGfTR7UnuoX2npFzEq&#10;iYSVFLvgEv2eucFuw+nbkGqxSGq0bk7gvX12MjqPhY5z99K+Cu/6CUWa7QfYb52YvZvRTjdaWlhs&#10;EHSVBvhQ174FtKppD/pvJf4Fx3zSOnx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xUsPi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E79C41F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82FCC05" wp14:editId="6CB2A7B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0675463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7881F2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7B1DCAA5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33F3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مل الرياضياتي لقانون الاحتم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82FCC05" id="_x0000_s1046" style="position:absolute;left:0;text-align:left;margin-left:66.35pt;margin-top:1.55pt;width:323.25pt;height:58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Cdl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NafJxF8rKHdPyBC6RfBO3lU0nHvhw5NAYj7tCG1zeKRDG2gKDv2NszXgr1P/oz0R&#10;krScNbRJBfc/NwIVZ+a7Jape5pNJXL0kTKYXlA3D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wgCdl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57881F2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7B1DCAA5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33F3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مل الرياضياتي لقانون الاحتم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D5BC732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57C1" w:rsidRPr="00792B9B" w14:paraId="4690460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4F59284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C02CB7D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24545B6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7ED9E6D0" w14:textId="77777777" w:rsidTr="00305590">
        <w:tc>
          <w:tcPr>
            <w:tcW w:w="1278" w:type="dxa"/>
          </w:tcPr>
          <w:p w14:paraId="27DAB456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C451984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0A15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B4068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92A489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BECB92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49BE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D83C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2505C3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5B0AF1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F9830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E651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B8324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6E170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772338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8ED87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13EF4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CF55A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15BFD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6E2CB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B75C5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5EAEA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6015B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2DD26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EE0A8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174EC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3567A1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D56EB1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04690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3DD42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00FF9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59FD67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3F4FE91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7CC0F10" w14:textId="77777777" w:rsidR="00C85B9B" w:rsidRPr="00C85B9B" w:rsidRDefault="00C85B9B" w:rsidP="00C85B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مل قانون احتمال تجربة عشوائية</w:t>
            </w:r>
          </w:p>
          <w:p w14:paraId="5A6A91AF" w14:textId="77777777" w:rsidR="00C85B9B" w:rsidRPr="00C85B9B" w:rsidRDefault="00C85B9B" w:rsidP="00C85B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563BB3E" w14:textId="77777777" w:rsidR="00C85B9B" w:rsidRPr="00C85B9B" w:rsidRDefault="00C85B9B" w:rsidP="00C85B9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ـــــــــــــــــــــاط </w:t>
            </w:r>
          </w:p>
          <w:p w14:paraId="1E131D1B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E5057A5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عتبر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860" w:dyaOrig="400" w14:anchorId="3401DC51">
                <v:shape id="_x0000_i2788" type="#_x0000_t75" style="width:92.95pt;height:20.1pt" o:ole="">
                  <v:imagedata r:id="rId210" o:title=""/>
                </v:shape>
                <o:OLEObject Type="Embed" ProgID="Equation.DSMT4" ShapeID="_x0000_i2788" DrawAspect="Content" ObjectID="_1795180166" r:id="rId21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ونعرف قانون الاحتمال على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66DD423">
                <v:shape id="_x0000_i2789" type="#_x0000_t75" style="width:12.55pt;height:12.55pt" o:ole="">
                  <v:imagedata r:id="rId212" o:title=""/>
                </v:shape>
                <o:OLEObject Type="Embed" ProgID="Equation.DSMT4" ShapeID="_x0000_i2789" DrawAspect="Content" ObjectID="_1795180167" r:id="rId21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كما في الجدول:</w:t>
            </w:r>
          </w:p>
          <w:p w14:paraId="4B3F2FAE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Ind w:w="1567" w:type="dxa"/>
              <w:tblLook w:val="01E0" w:firstRow="1" w:lastRow="1" w:firstColumn="1" w:lastColumn="1" w:noHBand="0" w:noVBand="0"/>
            </w:tblPr>
            <w:tblGrid>
              <w:gridCol w:w="600"/>
              <w:gridCol w:w="601"/>
              <w:gridCol w:w="601"/>
              <w:gridCol w:w="601"/>
              <w:gridCol w:w="601"/>
              <w:gridCol w:w="601"/>
              <w:gridCol w:w="613"/>
            </w:tblGrid>
            <w:tr w:rsidR="00C85B9B" w:rsidRPr="00C85B9B" w14:paraId="3022B5C8" w14:textId="77777777" w:rsidTr="008C79D0">
              <w:trPr>
                <w:trHeight w:val="351"/>
              </w:trPr>
              <w:tc>
                <w:tcPr>
                  <w:tcW w:w="600" w:type="dxa"/>
                  <w:vAlign w:val="center"/>
                </w:tcPr>
                <w:p w14:paraId="5214FEC7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10</w:t>
                  </w:r>
                </w:p>
              </w:tc>
              <w:tc>
                <w:tcPr>
                  <w:tcW w:w="601" w:type="dxa"/>
                  <w:vAlign w:val="center"/>
                </w:tcPr>
                <w:p w14:paraId="0A7EE699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601" w:type="dxa"/>
                  <w:vAlign w:val="center"/>
                </w:tcPr>
                <w:p w14:paraId="416127F1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601" w:type="dxa"/>
                  <w:vAlign w:val="center"/>
                </w:tcPr>
                <w:p w14:paraId="47461068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01" w:type="dxa"/>
                  <w:vAlign w:val="center"/>
                </w:tcPr>
                <w:p w14:paraId="65F04709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601" w:type="dxa"/>
                  <w:vAlign w:val="center"/>
                </w:tcPr>
                <w:p w14:paraId="4DE21BA1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13" w:type="dxa"/>
                  <w:shd w:val="clear" w:color="auto" w:fill="FF99CC"/>
                  <w:vAlign w:val="center"/>
                </w:tcPr>
                <w:p w14:paraId="764AD6E3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40" w:dyaOrig="360" w14:anchorId="7E700BD7">
                      <v:shape id="_x0000_i2790" type="#_x0000_t75" style="width:11.7pt;height:18.4pt" o:ole="">
                        <v:imagedata r:id="rId214" o:title=""/>
                      </v:shape>
                      <o:OLEObject Type="Embed" ProgID="Equation.DSMT4" ShapeID="_x0000_i2790" DrawAspect="Content" ObjectID="_1795180168" r:id="rId215"/>
                    </w:object>
                  </w:r>
                </w:p>
              </w:tc>
            </w:tr>
            <w:tr w:rsidR="00C85B9B" w:rsidRPr="00C85B9B" w14:paraId="573FC1AA" w14:textId="77777777" w:rsidTr="008C79D0">
              <w:tc>
                <w:tcPr>
                  <w:tcW w:w="600" w:type="dxa"/>
                  <w:vAlign w:val="center"/>
                </w:tcPr>
                <w:p w14:paraId="3EA4821D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b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01" w:type="dxa"/>
                  <w:vAlign w:val="center"/>
                </w:tcPr>
                <w:p w14:paraId="48205ED0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2B834219">
                      <v:shape id="_x0000_i2791" type="#_x0000_t75" style="width:17.6pt;height:31pt" o:ole="">
                        <v:imagedata r:id="rId216" o:title=""/>
                      </v:shape>
                      <o:OLEObject Type="Embed" ProgID="Equation.DSMT4" ShapeID="_x0000_i2791" DrawAspect="Content" ObjectID="_1795180169" r:id="rId217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1CE227F5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658B90D2">
                      <v:shape id="_x0000_i2792" type="#_x0000_t75" style="width:17.6pt;height:31pt" o:ole="">
                        <v:imagedata r:id="rId218" o:title=""/>
                      </v:shape>
                      <o:OLEObject Type="Embed" ProgID="Equation.DSMT4" ShapeID="_x0000_i2792" DrawAspect="Content" ObjectID="_1795180170" r:id="rId219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2B23A60A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363FBD07">
                      <v:shape id="_x0000_i2793" type="#_x0000_t75" style="width:17.6pt;height:31pt" o:ole="">
                        <v:imagedata r:id="rId220" o:title=""/>
                      </v:shape>
                      <o:OLEObject Type="Embed" ProgID="Equation.DSMT4" ShapeID="_x0000_i2793" DrawAspect="Content" ObjectID="_1795180171" r:id="rId221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11A5A4C7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46438F3B">
                      <v:shape id="_x0000_i2794" type="#_x0000_t75" style="width:17.6pt;height:31pt" o:ole="">
                        <v:imagedata r:id="rId222" o:title=""/>
                      </v:shape>
                      <o:OLEObject Type="Embed" ProgID="Equation.DSMT4" ShapeID="_x0000_i2794" DrawAspect="Content" ObjectID="_1795180172" r:id="rId223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1AAF234A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28DAB489">
                      <v:shape id="_x0000_i2795" type="#_x0000_t75" style="width:17.6pt;height:31pt" o:ole="">
                        <v:imagedata r:id="rId216" o:title=""/>
                      </v:shape>
                      <o:OLEObject Type="Embed" ProgID="Equation.DSMT4" ShapeID="_x0000_i2795" DrawAspect="Content" ObjectID="_1795180173" r:id="rId224"/>
                    </w:object>
                  </w:r>
                </w:p>
              </w:tc>
              <w:tc>
                <w:tcPr>
                  <w:tcW w:w="613" w:type="dxa"/>
                  <w:shd w:val="clear" w:color="auto" w:fill="FF99CC"/>
                  <w:vAlign w:val="center"/>
                </w:tcPr>
                <w:p w14:paraId="4BE97BD0" w14:textId="77777777" w:rsidR="00C85B9B" w:rsidRPr="00C85B9B" w:rsidRDefault="00C85B9B" w:rsidP="00C85B9B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position w:val="-12"/>
                      <w:sz w:val="26"/>
                      <w:szCs w:val="26"/>
                    </w:rPr>
                    <w:object w:dxaOrig="260" w:dyaOrig="360" w14:anchorId="694CA709">
                      <v:shape id="_x0000_i2796" type="#_x0000_t75" style="width:12.55pt;height:18.4pt" o:ole="">
                        <v:imagedata r:id="rId225" o:title=""/>
                      </v:shape>
                      <o:OLEObject Type="Embed" ProgID="Equation.DSMT4" ShapeID="_x0000_i2796" DrawAspect="Content" ObjectID="_1795180174" r:id="rId226"/>
                    </w:object>
                  </w:r>
                </w:p>
              </w:tc>
            </w:tr>
          </w:tbl>
          <w:p w14:paraId="43F56E33" w14:textId="77777777" w:rsidR="00C85B9B" w:rsidRPr="00C85B9B" w:rsidRDefault="00C85B9B" w:rsidP="00C85B9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917365" w14:textId="77777777" w:rsidR="00C85B9B" w:rsidRPr="00C85B9B" w:rsidRDefault="00C85B9B" w:rsidP="00C85B9B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عين العدد الحقيقي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</w:p>
          <w:p w14:paraId="1C04AD81" w14:textId="77777777" w:rsidR="00C85B9B" w:rsidRPr="00C85B9B" w:rsidRDefault="00C85B9B" w:rsidP="00C85B9B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حسب احتمال الحادثة: </w:t>
            </w:r>
            <w:r w:rsidRPr="00C85B9B">
              <w:rPr>
                <w:rFonts w:ascii="Amiri" w:hAnsi="Amiri" w:cs="Amiri"/>
                <w:sz w:val="26"/>
                <w:szCs w:val="26"/>
              </w:rPr>
              <w:t>M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حصول على عدد من قواسم العدد 10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7A80F019" w14:textId="77777777" w:rsidR="00C85B9B" w:rsidRPr="00C85B9B" w:rsidRDefault="00C85B9B" w:rsidP="00C85B9B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حسب الوسط الحسابي للقيم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3CB0F81C">
                <v:shape id="_x0000_i2797" type="#_x0000_t75" style="width:11.7pt;height:18.4pt" o:ole="">
                  <v:imagedata r:id="rId227" o:title=""/>
                </v:shape>
                <o:OLEObject Type="Embed" ProgID="Equation.DSMT4" ShapeID="_x0000_i2797" DrawAspect="Content" ObjectID="_1795180175" r:id="rId22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رفقة باحتمالاتها وليكن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C2B1CF7">
                <v:shape id="_x0000_i2798" type="#_x0000_t75" style="width:11.7pt;height:12.55pt" o:ole="">
                  <v:imagedata r:id="rId229" o:title=""/>
                </v:shape>
                <o:OLEObject Type="Embed" ProgID="Equation.DSMT4" ShapeID="_x0000_i2798" DrawAspect="Content" ObjectID="_1795180176" r:id="rId23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F87DECD" w14:textId="77777777" w:rsidR="00C85B9B" w:rsidRPr="00C85B9B" w:rsidRDefault="00C85B9B" w:rsidP="00C85B9B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حسب النسبتين: </w:t>
            </w:r>
            <w:r w:rsidRPr="00C85B9B">
              <w:rPr>
                <w:rFonts w:ascii="Amiri" w:hAnsi="Amiri" w:cs="Amiri"/>
                <w:position w:val="-28"/>
                <w:sz w:val="26"/>
                <w:szCs w:val="26"/>
              </w:rPr>
              <w:object w:dxaOrig="1400" w:dyaOrig="720" w14:anchorId="4D0324EB">
                <v:shape id="_x0000_i2799" type="#_x0000_t75" style="width:69.5pt;height:36pt" o:ole="">
                  <v:imagedata r:id="rId231" o:title=""/>
                </v:shape>
                <o:OLEObject Type="Embed" ProgID="Equation.DSMT4" ShapeID="_x0000_i2799" DrawAspect="Content" ObjectID="_1795180177" r:id="rId232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C85B9B">
              <w:rPr>
                <w:rFonts w:ascii="Amiri" w:hAnsi="Amiri" w:cs="Amiri"/>
                <w:position w:val="-30"/>
                <w:sz w:val="26"/>
                <w:szCs w:val="26"/>
              </w:rPr>
              <w:object w:dxaOrig="1600" w:dyaOrig="800" w14:anchorId="0CAC2883">
                <v:shape id="_x0000_i2800" type="#_x0000_t75" style="width:80.35pt;height:39.35pt" o:ole="">
                  <v:imagedata r:id="rId233" o:title=""/>
                </v:shape>
                <o:OLEObject Type="Embed" ProgID="Equation.DSMT4" ShapeID="_x0000_i2800" DrawAspect="Content" ObjectID="_1795180178" r:id="rId234"/>
              </w:object>
            </w:r>
          </w:p>
          <w:p w14:paraId="5A7B31B7" w14:textId="77777777" w:rsidR="00C85B9B" w:rsidRPr="00C85B9B" w:rsidRDefault="00C85B9B" w:rsidP="00C85B9B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432F321D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39AD499">
                <v:shape id="_x0000_i2801" type="#_x0000_t75" style="width:12.55pt;height:12.55pt" o:ole="">
                  <v:imagedata r:id="rId235" o:title=""/>
                </v:shape>
                <o:OLEObject Type="Embed" ProgID="Equation.DSMT4" ShapeID="_x0000_i2801" DrawAspect="Content" ObjectID="_1795180179" r:id="rId236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مجموعة النتائج الممكنة لتجربة عشوائية</w:t>
            </w:r>
            <w:r w:rsidRPr="00C85B9B">
              <w:rPr>
                <w:rFonts w:ascii="Amiri" w:hAnsi="Amiri" w:cs="Amiri"/>
                <w:sz w:val="26"/>
                <w:szCs w:val="26"/>
              </w:rPr>
              <w:t>)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نعتبر هذه النتائج أعداد حقيقية</w:t>
            </w:r>
            <w:r w:rsidRPr="00C85B9B">
              <w:rPr>
                <w:rFonts w:ascii="Amiri" w:hAnsi="Amiri" w:cs="Amiri"/>
                <w:sz w:val="26"/>
                <w:szCs w:val="26"/>
              </w:rPr>
              <w:t xml:space="preserve"> (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04A26D50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740" w:dyaOrig="400" w14:anchorId="25DAD577">
                <v:shape id="_x0000_i2802" type="#_x0000_t75" style="width:87.05pt;height:20.1pt" o:ole="">
                  <v:imagedata r:id="rId237" o:title=""/>
                </v:shape>
                <o:OLEObject Type="Embed" ProgID="Equation.DSMT4" ShapeID="_x0000_i2802" DrawAspect="Content" ObjectID="_1795180180" r:id="rId238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ليكن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73BEE93">
                <v:shape id="_x0000_i2803" type="#_x0000_t75" style="width:11.7pt;height:12.55pt" o:ole="">
                  <v:imagedata r:id="rId239" o:title=""/>
                </v:shape>
                <o:OLEObject Type="Embed" ProgID="Equation.DSMT4" ShapeID="_x0000_i2803" DrawAspect="Content" ObjectID="_1795180181" r:id="rId240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حتمالا على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13C6E05">
                <v:shape id="_x0000_i2804" type="#_x0000_t75" style="width:12.55pt;height:12.55pt" o:ole="">
                  <v:imagedata r:id="rId235" o:title=""/>
                </v:shape>
                <o:OLEObject Type="Embed" ProgID="Equation.DSMT4" ShapeID="_x0000_i2804" DrawAspect="Content" ObjectID="_1795180182" r:id="rId24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 نرمز بالرمز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76558FE1">
                <v:shape id="_x0000_i2805" type="#_x0000_t75" style="width:11.7pt;height:18.4pt" o:ole="">
                  <v:imagedata r:id="rId242" o:title=""/>
                </v:shape>
                <o:OLEObject Type="Embed" ProgID="Equation.DSMT4" ShapeID="_x0000_i2805" DrawAspect="Content" ObjectID="_1795180183" r:id="rId24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لاحتمال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999" w:dyaOrig="360" w14:anchorId="4B7D9151">
                <v:shape id="_x0000_i2806" type="#_x0000_t75" style="width:50.25pt;height:18.4pt" o:ole="">
                  <v:imagedata r:id="rId244" o:title=""/>
                </v:shape>
                <o:OLEObject Type="Embed" ProgID="Equation.DSMT4" ShapeID="_x0000_i2806" DrawAspect="Content" ObjectID="_1795180184" r:id="rId245"/>
              </w:object>
            </w:r>
          </w:p>
          <w:p w14:paraId="66484351" w14:textId="77777777" w:rsidR="00C85B9B" w:rsidRPr="00C85B9B" w:rsidRDefault="00C85B9B" w:rsidP="00C85B9B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أمل الرياضياتي لقانون احتمال هو المعدل </w:t>
            </w:r>
            <w:r w:rsidRPr="00C85B9B">
              <w:rPr>
                <w:rFonts w:ascii="Amiri" w:hAnsi="Amiri" w:cs="Amiri"/>
                <w:sz w:val="26"/>
                <w:szCs w:val="26"/>
              </w:rPr>
              <w:t>E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 </w:t>
            </w:r>
            <w:r w:rsidRPr="00C85B9B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120" w:dyaOrig="680" w14:anchorId="2B3C9D87">
                <v:shape id="_x0000_i2807" type="#_x0000_t75" style="width:56.1pt;height:33.5pt" o:ole="">
                  <v:imagedata r:id="rId246" o:title=""/>
                </v:shape>
                <o:OLEObject Type="Embed" ProgID="Equation.DSMT4" ShapeID="_x0000_i2807" DrawAspect="Content" ObjectID="_1795180185" r:id="rId24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</w:p>
          <w:p w14:paraId="7D4B6F89" w14:textId="77777777" w:rsidR="00C85B9B" w:rsidRPr="00C85B9B" w:rsidRDefault="00C85B9B" w:rsidP="00C85B9B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تباين لقانون احتمال هو العدد </w:t>
            </w:r>
            <w:r w:rsidRPr="00C85B9B">
              <w:rPr>
                <w:rFonts w:ascii="Amiri" w:hAnsi="Amiri" w:cs="Amiri"/>
                <w:sz w:val="26"/>
                <w:szCs w:val="26"/>
                <w:lang w:bidi="ar-DZ"/>
              </w:rPr>
              <w:t>V</w:t>
            </w: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 </w:t>
            </w:r>
            <w:r w:rsidRPr="00C85B9B">
              <w:rPr>
                <w:rFonts w:ascii="Amiri" w:hAnsi="Amiri" w:cs="Amiri"/>
                <w:position w:val="-28"/>
                <w:sz w:val="26"/>
                <w:szCs w:val="26"/>
              </w:rPr>
              <w:object w:dxaOrig="1740" w:dyaOrig="720" w14:anchorId="4F741A5C">
                <v:shape id="_x0000_i2808" type="#_x0000_t75" style="width:87.05pt;height:36pt" o:ole="">
                  <v:imagedata r:id="rId248" o:title=""/>
                </v:shape>
                <o:OLEObject Type="Embed" ProgID="Equation.DSMT4" ShapeID="_x0000_i2808" DrawAspect="Content" ObjectID="_1795180186" r:id="rId249"/>
              </w:object>
            </w:r>
          </w:p>
          <w:p w14:paraId="5202D74D" w14:textId="77777777" w:rsidR="00C85B9B" w:rsidRPr="00C85B9B" w:rsidRDefault="00C85B9B" w:rsidP="00C85B9B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انحراف المعياري هو</w:t>
            </w:r>
            <w:r w:rsidRPr="00C85B9B">
              <w:rPr>
                <w:rFonts w:ascii="Amiri" w:hAnsi="Amiri" w:cs="Amiri"/>
                <w:position w:val="-8"/>
                <w:sz w:val="26"/>
                <w:szCs w:val="26"/>
                <w:rtl/>
                <w:lang w:bidi="ar-DZ"/>
              </w:rPr>
              <w:object w:dxaOrig="960" w:dyaOrig="360" w14:anchorId="34241EDA">
                <v:shape id="_x0000_i2809" type="#_x0000_t75" style="width:47.7pt;height:18.4pt" o:ole="">
                  <v:imagedata r:id="rId250" o:title=""/>
                </v:shape>
                <o:OLEObject Type="Embed" ProgID="Equation.DSMT4" ShapeID="_x0000_i2809" DrawAspect="Content" ObjectID="_1795180187" r:id="rId251"/>
              </w:object>
            </w:r>
          </w:p>
          <w:p w14:paraId="520A7A9D" w14:textId="77777777" w:rsidR="00C85B9B" w:rsidRPr="00C85B9B" w:rsidRDefault="00C85B9B" w:rsidP="00C85B9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0ECA79" w14:textId="77777777" w:rsidR="00C85B9B" w:rsidRPr="00C85B9B" w:rsidRDefault="00C85B9B" w:rsidP="00C85B9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84D0423" w14:textId="77777777" w:rsidR="002F249B" w:rsidRDefault="002F249B" w:rsidP="00C85B9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D7A8450" w14:textId="1C1EE53D" w:rsidR="00C85B9B" w:rsidRPr="00C85B9B" w:rsidRDefault="00C85B9B" w:rsidP="002F249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</w:t>
            </w:r>
          </w:p>
          <w:p w14:paraId="22BF49B8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زهر نرد مزيف مرقم من 1 إلى 6 حيث:</w:t>
            </w:r>
            <w:r w:rsidRPr="00C85B9B">
              <w:rPr>
                <w:rFonts w:ascii="Amiri" w:hAnsi="Amiri" w:cs="Amiri"/>
                <w:sz w:val="26"/>
                <w:szCs w:val="26"/>
              </w:rPr>
              <w:br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1520" w:dyaOrig="320" w14:anchorId="68C06C75">
                <v:shape id="_x0000_i2810" type="#_x0000_t75" style="width:76.2pt;height:15.9pt" o:ole="">
                  <v:imagedata r:id="rId252" o:title=""/>
                </v:shape>
                <o:OLEObject Type="Embed" ProgID="Equation.DSMT4" ShapeID="_x0000_i2810" DrawAspect="Content" ObjectID="_1795180188" r:id="rId25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        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2880" w:dyaOrig="320" w14:anchorId="390DA77C">
                <v:shape id="_x0000_i2811" type="#_x0000_t75" style="width:2in;height:15.9pt" o:ole="">
                  <v:imagedata r:id="rId254" o:title=""/>
                </v:shape>
                <o:OLEObject Type="Embed" ProgID="Equation.DSMT4" ShapeID="_x0000_i2811" DrawAspect="Content" ObjectID="_1795180189" r:id="rId25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proofErr w:type="spellStart"/>
            <w:r w:rsidRPr="00C85B9B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proofErr w:type="spellEnd"/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1180" w:dyaOrig="320" w14:anchorId="5BDF17DD">
                <v:shape id="_x0000_i2812" type="#_x0000_t75" style="width:59.45pt;height:15.9pt" o:ole="">
                  <v:imagedata r:id="rId256" o:title=""/>
                </v:shape>
                <o:OLEObject Type="Embed" ProgID="Equation.DSMT4" ShapeID="_x0000_i2812" DrawAspect="Content" ObjectID="_1795180190" r:id="rId257"/>
              </w:object>
            </w:r>
          </w:p>
          <w:p w14:paraId="1F7BE2B3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EB4B21C" w14:textId="77777777" w:rsidR="00C85B9B" w:rsidRPr="00C85B9B" w:rsidRDefault="00C85B9B" w:rsidP="00C85B9B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وجد قيم العدد الحقيقي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18A34EA2">
                <v:shape id="_x0000_i2813" type="#_x0000_t75" style="width:10.05pt;height:14.25pt" o:ole="">
                  <v:imagedata r:id="rId258" o:title=""/>
                </v:shape>
                <o:OLEObject Type="Embed" ProgID="Equation.DSMT4" ShapeID="_x0000_i2813" DrawAspect="Content" ObjectID="_1795180191" r:id="rId25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521C825" w14:textId="77777777" w:rsidR="00C85B9B" w:rsidRPr="00C85B9B" w:rsidRDefault="00C85B9B" w:rsidP="00C85B9B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أحسب الامل الرياضياتي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C0C4C0E">
                <v:shape id="_x0000_i2814" type="#_x0000_t75" style="width:11.7pt;height:12.55pt" o:ole="">
                  <v:imagedata r:id="rId260" o:title=""/>
                </v:shape>
                <o:OLEObject Type="Embed" ProgID="Equation.DSMT4" ShapeID="_x0000_i2814" DrawAspect="Content" ObjectID="_1795180192" r:id="rId26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التباين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0ECE9F90">
                <v:shape id="_x0000_i2815" type="#_x0000_t75" style="width:11.7pt;height:14.25pt" o:ole="">
                  <v:imagedata r:id="rId262" o:title=""/>
                </v:shape>
                <o:OLEObject Type="Embed" ProgID="Equation.DSMT4" ShapeID="_x0000_i2815" DrawAspect="Content" ObjectID="_1795180193" r:id="rId26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لقانون الاحتمال.</w:t>
            </w:r>
          </w:p>
          <w:p w14:paraId="1C08038B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A7CA5A3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AEB5C9F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24D03B9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94A061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3D990B7" w14:textId="77777777" w:rsidR="00C85B9B" w:rsidRPr="00C85B9B" w:rsidRDefault="00C85B9B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91907A" w14:textId="74703D72" w:rsidR="00C85B9B" w:rsidRPr="00C85B9B" w:rsidRDefault="00E37B6A" w:rsidP="00C85B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10F24750" wp14:editId="7F9DE5AF">
                      <wp:simplePos x="0" y="0"/>
                      <wp:positionH relativeFrom="column">
                        <wp:posOffset>217480</wp:posOffset>
                      </wp:positionH>
                      <wp:positionV relativeFrom="paragraph">
                        <wp:posOffset>59616</wp:posOffset>
                      </wp:positionV>
                      <wp:extent cx="4008475" cy="4029740"/>
                      <wp:effectExtent l="0" t="0" r="11430" b="27940"/>
                      <wp:wrapNone/>
                      <wp:docPr id="136931729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8475" cy="402974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512DC1" w14:textId="7044BD7A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825D8F3" wp14:editId="7F009DD8">
                                        <wp:extent cx="2761905" cy="2761905"/>
                                        <wp:effectExtent l="0" t="0" r="635" b="635"/>
                                        <wp:docPr id="24406877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44068770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61905" cy="27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0F24750" id="Rectangle 45" o:spid="_x0000_s1047" style="position:absolute;left:0;text-align:left;margin-left:17.1pt;margin-top:4.7pt;width:315.65pt;height:317.3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BjjcQIAAEAFAAAOAAAAZHJzL2Uyb0RvYy54bWysVEtv2zAMvg/YfxB0X+0E6SuoUwQtOgwo&#10;2qLp0LMiS4kxWdQkJnb260fJjpN1OQ27yKLJj8+Purlta8O2yocKbMFHZzlnykooK7sq+Pe3hy9X&#10;nAUUthQGrCr4TgV+O/v86aZxUzWGNZhSeUZObJg2ruBrRDfNsiDXqhbhDJyypNTga4Ek+lVWetGQ&#10;99pk4zy/yBrwpfMgVQj0975T8lnyr7WS+Kx1UMhMwSk3TKdP5zKe2exGTFdeuHUl+zTEP2RRi8pS&#10;0MHVvUDBNr76y1VdSQ8BNJ5JqDPQupIq1UDVjPIP1SzWwqlUCzUnuKFN4f+5lU/bhXvx1IbGhWmg&#10;a6yi1b6OX8qPtalZu6FZqkUm6eckz68ml+ecSdJN8vH15SS1MzvAnQ/4VUHN4qXgnqaRmiS2jwEp&#10;JJnuTWI0Y+MZwFTlQ2VMEiIP1J3xbCtogsvVKE6McEdWJEVkdigg3XBnVOf1VWlWlZTyOEVP3Dr4&#10;FFIqixe9X2PJOsI0ZTAAR6eABvfJ9LYRphLnBmB+CvhnxAGRooLFAVxXFvwpB+WPIXJnv6++qzmW&#10;j+2ypaKp5mQafy2h3L145qFbguDkQ0VzeRQBX4Qn1tN+0CbjMx3aQFNw6G+crcH/OvU/2hMZSctZ&#10;Q1tU8PBzI7zizHyzRNPr0YRYwTAJk/PLMQn+WLM81thNfQc05hG9GU6ma7RHs79qD/U7Lfw8RiWV&#10;sJJiF1yi3wt32G03PRlSzefJjFbNCXy0Cyej89joyLu39l1415MTiddPsN84Mf3A0c42Ii3MNwi6&#10;SgQ+9LUfAa1p4mf/pMR34FhOVoeHb/YbAAD//wMAUEsDBBQABgAIAAAAIQCbQenn3wAAAAgBAAAP&#10;AAAAZHJzL2Rvd25yZXYueG1sTI/BTsMwEETvSPyDtUhcKuq0pBENcaqqiAMHBLT9ACdekgh7HcVO&#10;Gv6e5QS3Wc1o5m2xm50VEw6h86RgtUxAINXedNQoOJ+e7x5AhKjJaOsJFXxjgF15fVXo3PgLfeB0&#10;jI3gEgq5VtDG2OdShrpFp8PS90jsffrB6cjn0Egz6AuXOyvXSZJJpzvihVb3eGix/jqOTsEhvk2L&#10;p6raWzMu3sP29SWsfK/U7c28fwQRcY5/YfjFZ3QomanyI5kgrIL7dM1JBdsUBNtZttmAqFikaQKy&#10;LOT/B8ofAAAA//8DAFBLAQItABQABgAIAAAAIQC2gziS/gAAAOEBAAATAAAAAAAAAAAAAAAAAAAA&#10;AABbQ29udGVudF9UeXBlc10ueG1sUEsBAi0AFAAGAAgAAAAhADj9If/WAAAAlAEAAAsAAAAAAAAA&#10;AAAAAAAALwEAAF9yZWxzLy5yZWxzUEsBAi0AFAAGAAgAAAAhANdgGONxAgAAQAUAAA4AAAAAAAAA&#10;AAAAAAAALgIAAGRycy9lMm9Eb2MueG1sUEsBAi0AFAAGAAgAAAAhAJtB6effAAAACA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A512DC1" w14:textId="7044BD7A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25D8F3" wp14:editId="7F009DD8">
                                  <wp:extent cx="2761905" cy="2761905"/>
                                  <wp:effectExtent l="0" t="0" r="635" b="635"/>
                                  <wp:docPr id="2440687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4068770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61905" cy="27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D6D711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5059192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1AE8B8C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02C36DA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B411D7D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C152B84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3331809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A2DC3C5" w14:textId="77777777" w:rsidR="00C757C1" w:rsidRDefault="00C757C1" w:rsidP="00C33F3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7D7D9CA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46E3119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8BA50B3" w14:textId="77777777" w:rsidR="00C85B9B" w:rsidRDefault="00C85B9B" w:rsidP="00C85B9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349054" w14:textId="77777777" w:rsidR="00C757C1" w:rsidRDefault="00C757C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BADBA3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D22DCCA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2CFAFE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45CC31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49A4DC5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641BA" w14:textId="77777777" w:rsidR="002F249B" w:rsidRPr="00C33F36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524485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7642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926D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50D9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7CFE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0057B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0FBA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384D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7C356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188BB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4D2F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F44E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2F15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80680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37F7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DE53B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DAE7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5B5DD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C64B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179C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48CBC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BFB73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48BD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D5FFF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CA65E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B506D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D46CD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5FCB2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00306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4D34C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EECF4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936D2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CF433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526ADA" w14:textId="77777777" w:rsidR="00C757C1" w:rsidRPr="00792B9B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878AD8E" w14:textId="77777777" w:rsidR="00C757C1" w:rsidRPr="00792B9B" w:rsidRDefault="00C757C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0D47A3B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5995E4E" wp14:editId="47C3C022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12377808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A0BD3A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8880E4C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A2AB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حساب </w:t>
                            </w:r>
                            <w:r w:rsidRPr="00DA2AB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حتمال حادثة بسيطة </w:t>
                            </w:r>
                            <w:proofErr w:type="gramStart"/>
                            <w:r w:rsidRPr="00DA2AB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و حادثة</w:t>
                            </w:r>
                            <w:proofErr w:type="gramEnd"/>
                            <w:r w:rsidRPr="00DA2AB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مرك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995E4E" id="_x0000_s1048" style="position:absolute;left:0;text-align:left;margin-left:-46.15pt;margin-top:66.05pt;width:543pt;height:53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Lap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OOILD4todw9I0PoFsE7eV9Rcx6ED88CafKpn7TN4YkObaApOPQUZ2vAX6feoz4NJEk5&#10;a2iTCu5/bgQqzsw3S6N6nZ+fx9VLzPnF5ZgYPJYsjyV2Uy+A2pzTv+FkIqN+MHtSI9TvtPTzGJVE&#10;wkqKXXAZcM8sQrfh9G1INZ8nNVo3J8KDfXUyOo+FjnP31r4LdP2EBprtR9hvnZh+mNFON1pamG8C&#10;6CoN8KGufQtoVdMe9N9K/AuO+aR1+Px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15i2q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3A0BD3A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8880E4C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A2AB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حساب </w:t>
                      </w:r>
                      <w:r w:rsidRPr="00DA2AB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احتمال حادثة بسيطة </w:t>
                      </w:r>
                      <w:proofErr w:type="gramStart"/>
                      <w:r w:rsidRPr="00DA2AB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و حادثة</w:t>
                      </w:r>
                      <w:proofErr w:type="gramEnd"/>
                      <w:r w:rsidRPr="00DA2AB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مرك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BAEC479" wp14:editId="3AB433E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08572211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DBAEB4" w14:textId="77777777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6CA015C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BAEC479" id="_x0000_s1049" style="position:absolute;left:0;text-align:left;margin-left:-44.65pt;margin-top:.8pt;width:100.5pt;height:58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gOsdAIAAEQFAAAOAAAAZHJzL2Uyb0RvYy54bWysVE1v2zAMvQ/YfxB0Xx2n6VdQpwhadBhQ&#10;tEHboWdFlhpjsqhJTOzs14+SHSfrchp2kUmTfOSjSF3ftLVhG+VDBbbg+cmIM2UllJV9L/j31/sv&#10;l5wFFLYUBqwq+FYFfjP7/Om6cVM1hhWYUnlGIDZMG1fwFaKbZlmQK1WLcAJOWTJq8LVAUv17VnrR&#10;EHptsvFodJ414EvnQaoQ6O9dZ+SzhK+1kvikdVDITMGpNkynT+cyntnsWkzfvXCrSvZliH+oohaV&#10;paQD1J1Awda++guqrqSHABpPJNQZaF1JlTgQm3z0gc3LSjiVuFBzghvaFP4frHzcvLiFpzY0LkwD&#10;iZFFq30dv1Qfa1OztkOzVItM0s98fHF+ekY9lWS7mIyvSCaYbB/tfMCvCmoWhYJ7WNvymW4kNUps&#10;HgJ2/ju/mNHYeAYwVXlfGZOUOAvq1ni2EXSL2OZ9ngMvyhojsz2JJOHWqA71WWlWlVT2OGVP87XH&#10;FFIqi+c9rrHkHcM0VTAE5scCDe6K6X1jmEpzNwSOjgX+mXGISFnB4hBcVxb8MYDyx5C589+x7zhH&#10;+tguWyJNnE8js/hrCeV24ZmHbhGCk/cVXc6DCLgQniaf7pO2GZ/o0AaagkMvcbYC/+vY/+hPA0lW&#10;zhrapIKHn2vhFWfmm6VRvconk7h6SZmcXYxJ8YeW5aHFrutboGvO6d1wMonRH81O1B7qN1r6ecxK&#10;JmEl5S64RL9TbrHbcHo2pJrPkxutmxP4YF+cjOCx0XHuXts34V0/oUiz/Qi7rRPTDzPa+cZIC/M1&#10;gq7SAO/72l8BrWrag/5ZiW/BoZ689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LCA6x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30DBAEB4" w14:textId="77777777" w:rsidR="00C757C1" w:rsidRPr="00305590" w:rsidRDefault="00C757C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6CA015C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E388FAB" wp14:editId="4AEC700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6818078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69ECC2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388FAB" id="_x0000_s1050" style="position:absolute;left:0;text-align:left;margin-left:396.35pt;margin-top:-.7pt;width:100.5pt;height:62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ZYcw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CfMkIotPKyh3j5556BYhOHlbUXPuRMBH4WnyqZ+0zfhAhzbQFBx6irM1+F+n3qM+DSRJ&#10;OWtokwoefm6EV5yZb5ZG9SKfTOLqJWYynY2J8ceS1bHEbuproDbn9G84mcioj2ZPag/1Ky39MkYl&#10;kbCSYhdcot8z19htOH0bUi2XSY3WzQm8s89ORuex0HHuXtpX4V0/oUizfQ/7rRPzdzPa6UZLC8sN&#10;gq7SAB/q2reAVjXtQf+txL/gmE9ah89v8R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7a1Z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269ECC2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B92C5BC" wp14:editId="78B8AD8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04813573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2AA903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47A2B3A7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A2AB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تمالات المتساو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B92C5BC" id="_x0000_s1051" style="position:absolute;left:0;text-align:left;margin-left:66.35pt;margin-top:1.55pt;width:323.25pt;height:58.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12y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K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vWNds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82AA903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47A2B3A7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A2AB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تمالات المتساو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261D9E9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57C1" w:rsidRPr="00792B9B" w14:paraId="18F5745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EF1AD7E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89984BB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485B821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3B5FBEF5" w14:textId="77777777" w:rsidTr="00305590">
        <w:tc>
          <w:tcPr>
            <w:tcW w:w="1278" w:type="dxa"/>
          </w:tcPr>
          <w:p w14:paraId="1B7C5FAF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6F73A6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46E31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3FAD6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A9D96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C660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D2C88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4911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1E8D87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281EA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2DBA3F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EF63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47F14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FFCFB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D1602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63620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B3C16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0EEAE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57588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EBB8A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8342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950F8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80E48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CC54B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DA5DA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48847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0DF80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F0427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328BA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233C0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C3127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A8B561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54302A9" w14:textId="77777777" w:rsidR="00C757C1" w:rsidRPr="00792B9B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C9DE9F" w14:textId="77777777" w:rsidR="00C757C1" w:rsidRPr="00C85B9B" w:rsidRDefault="00C757C1" w:rsidP="00DA2AB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ساوي الاحتمال</w:t>
            </w:r>
          </w:p>
          <w:p w14:paraId="096E2958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34D58E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1FF19875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قول عن تجربة أنها متساوية الاحتمال عندما يكون لكل الحوادث الأولية نفس الاحتمال </w:t>
            </w:r>
          </w:p>
          <w:p w14:paraId="12727B40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            نقول عندئذ أن قانون الاحتمال متساوي التوزيع.</w:t>
            </w:r>
          </w:p>
          <w:p w14:paraId="4CEF094F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9450B59" w14:textId="77777777" w:rsidR="00C757C1" w:rsidRPr="00C85B9B" w:rsidRDefault="00C757C1" w:rsidP="00DA2AB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:</w:t>
            </w:r>
          </w:p>
          <w:p w14:paraId="38D0FB2C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4409669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بعض التعابير تدل على وضعية متساوية الاحتمال </w:t>
            </w:r>
          </w:p>
          <w:p w14:paraId="7CD7024C" w14:textId="77777777" w:rsidR="00C757C1" w:rsidRPr="00C85B9B" w:rsidRDefault="00C757C1" w:rsidP="00C757C1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ختار بصفة عشوائية.</w:t>
            </w:r>
          </w:p>
          <w:p w14:paraId="5F801ABD" w14:textId="77777777" w:rsidR="00C757C1" w:rsidRPr="00C85B9B" w:rsidRDefault="00C757C1" w:rsidP="00C757C1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قطعة نقدية متوازنة.</w:t>
            </w:r>
          </w:p>
          <w:p w14:paraId="508EABB0" w14:textId="77777777" w:rsidR="00C757C1" w:rsidRPr="00C85B9B" w:rsidRDefault="00C757C1" w:rsidP="00C757C1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نرمي زهر نرد غير مزيف.</w:t>
            </w:r>
          </w:p>
          <w:p w14:paraId="0C5D4F6A" w14:textId="77777777" w:rsidR="00C757C1" w:rsidRPr="00C85B9B" w:rsidRDefault="00C757C1" w:rsidP="00C757C1">
            <w:pPr>
              <w:pStyle w:val="Paragraphedeliste"/>
              <w:numPr>
                <w:ilvl w:val="0"/>
                <w:numId w:val="39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الكريات او القريصات الموجودة داخل كيس لا نفرق بينهم باللمس</w:t>
            </w:r>
          </w:p>
          <w:p w14:paraId="72BC4C21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C177CA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18 ص390</w:t>
            </w:r>
          </w:p>
          <w:p w14:paraId="651D4624" w14:textId="77777777" w:rsidR="00C757C1" w:rsidRPr="00C85B9B" w:rsidRDefault="00C757C1" w:rsidP="00DA2AB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F18B10A" w14:textId="7F5B2954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يحتوي كيس على 3 كرات بيضاء، 4 كرات خضراء </w:t>
            </w:r>
            <w:r w:rsidR="000B77BA" w:rsidRPr="00C85B9B">
              <w:rPr>
                <w:rFonts w:ascii="Amiri" w:hAnsi="Amiri" w:cs="Amiri" w:hint="cs"/>
                <w:sz w:val="26"/>
                <w:szCs w:val="26"/>
                <w:rtl/>
              </w:rPr>
              <w:t>و3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كرات صفراء نسحب عشوائيا كرة من الكيس.</w:t>
            </w:r>
          </w:p>
          <w:p w14:paraId="5353905F" w14:textId="5EC9A421" w:rsidR="00C757C1" w:rsidRPr="00C85B9B" w:rsidRDefault="00C757C1" w:rsidP="002F24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ل يوجد تساوي احتمال إذا كانت مجموعة الإمكانيات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78F56581">
                <v:shape id="_x0000_i1156" type="#_x0000_t75" style="width:12.55pt;height:12.55pt" o:ole="">
                  <v:imagedata r:id="rId264" o:title=""/>
                </v:shape>
                <o:OLEObject Type="Embed" ProgID="Equation.DSMT4" ShapeID="_x0000_i1156" DrawAspect="Content" ObjectID="_1795180194" r:id="rId26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:</w:t>
            </w:r>
          </w:p>
          <w:p w14:paraId="1FEF71DB" w14:textId="45C93403" w:rsidR="000B77BA" w:rsidRPr="002F249B" w:rsidRDefault="00C757C1" w:rsidP="002F24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7943FB0C">
                <v:shape id="_x0000_i1157" type="#_x0000_t75" style="width:68.65pt;height:20.1pt" o:ole="">
                  <v:imagedata r:id="rId266" o:title=""/>
                </v:shape>
                <o:OLEObject Type="Embed" ProgID="Equation.DSMT4" ShapeID="_x0000_i1157" DrawAspect="Content" ObjectID="_1795180195" r:id="rId26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؟     2)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002FEDC">
                <v:shape id="_x0000_i1158" type="#_x0000_t75" style="width:12.55pt;height:12.55pt" o:ole="">
                  <v:imagedata r:id="rId268" o:title=""/>
                </v:shape>
                <o:OLEObject Type="Embed" ProgID="Equation.DSMT4" ShapeID="_x0000_i1158" DrawAspect="Content" ObjectID="_1795180196" r:id="rId26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ي الكرات العشر؟</w:t>
            </w:r>
          </w:p>
          <w:p w14:paraId="2D1E2B19" w14:textId="674D6A2F" w:rsidR="00C757C1" w:rsidRPr="00C85B9B" w:rsidRDefault="00C757C1" w:rsidP="000B77B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حل:</w:t>
            </w:r>
          </w:p>
          <w:p w14:paraId="79683991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1</w:t>
            </w:r>
            <w:r w:rsidRPr="00C85B9B">
              <w:rPr>
                <w:rFonts w:ascii="Amiri" w:hAnsi="Amiri" w:cs="Amiri"/>
                <w:sz w:val="26"/>
                <w:szCs w:val="26"/>
              </w:rPr>
              <w:t>(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ا يوجد تساوي الاحتمال لأن: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060" w:dyaOrig="620" w14:anchorId="4DF80F5E">
                <v:shape id="_x0000_i1159" type="#_x0000_t75" style="width:53.6pt;height:31pt" o:ole="">
                  <v:imagedata r:id="rId270" o:title=""/>
                </v:shape>
                <o:OLEObject Type="Embed" ProgID="Equation.DSMT4" ShapeID="_x0000_i1159" DrawAspect="Content" ObjectID="_1795180197" r:id="rId27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060" w:dyaOrig="620" w14:anchorId="407273FF">
                <v:shape id="_x0000_i1160" type="#_x0000_t75" style="width:53.6pt;height:31pt" o:ole="">
                  <v:imagedata r:id="rId272" o:title=""/>
                </v:shape>
                <o:OLEObject Type="Embed" ProgID="Equation.DSMT4" ShapeID="_x0000_i1160" DrawAspect="Content" ObjectID="_1795180198" r:id="rId27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040" w:dyaOrig="620" w14:anchorId="01D8D83B">
                <v:shape id="_x0000_i1161" type="#_x0000_t75" style="width:51.9pt;height:31pt" o:ole="">
                  <v:imagedata r:id="rId274" o:title=""/>
                </v:shape>
                <o:OLEObject Type="Embed" ProgID="Equation.DSMT4" ShapeID="_x0000_i1161" DrawAspect="Content" ObjectID="_1795180199" r:id="rId275"/>
              </w:object>
            </w:r>
          </w:p>
          <w:p w14:paraId="2E756790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2</w:t>
            </w:r>
            <w:r w:rsidRPr="00C85B9B">
              <w:rPr>
                <w:rFonts w:ascii="Amiri" w:hAnsi="Amiri" w:cs="Amiri"/>
                <w:sz w:val="26"/>
                <w:szCs w:val="26"/>
              </w:rPr>
              <w:t>(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يوجد تساوي الاحتمال لأن: احتمال سحب كل كرية هي: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20" w:dyaOrig="620" w14:anchorId="76EBF3B2">
                <v:shape id="_x0000_i1162" type="#_x0000_t75" style="width:15.9pt;height:31pt" o:ole="">
                  <v:imagedata r:id="rId276" o:title=""/>
                </v:shape>
                <o:OLEObject Type="Embed" ProgID="Equation.DSMT4" ShapeID="_x0000_i1162" DrawAspect="Content" ObjectID="_1795180200" r:id="rId277"/>
              </w:object>
            </w:r>
          </w:p>
          <w:p w14:paraId="6912CAC3" w14:textId="77777777" w:rsidR="00C757C1" w:rsidRPr="00DA2AB4" w:rsidRDefault="00C757C1" w:rsidP="00DA2AB4">
            <w:pPr>
              <w:tabs>
                <w:tab w:val="left" w:pos="5591"/>
                <w:tab w:val="left" w:pos="6971"/>
              </w:tabs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23C6C7D" w14:textId="43C2D174" w:rsidR="00C757C1" w:rsidRPr="00C85B9B" w:rsidRDefault="00C757C1" w:rsidP="0037298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تيجة:</w:t>
            </w:r>
          </w:p>
          <w:p w14:paraId="731ACA6E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في حالة تساوي الاحتمال كل مخرج </w:t>
            </w:r>
            <w:r w:rsidRPr="00C85B9B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54F0F092">
                <v:shape id="_x0000_i1163" type="#_x0000_t75" style="width:21.75pt;height:20.1pt" o:ole="">
                  <v:imagedata r:id="rId278" o:title=""/>
                </v:shape>
                <o:OLEObject Type="Embed" ProgID="Equation.DSMT4" ShapeID="_x0000_i1163" DrawAspect="Content" ObjectID="_1795180201" r:id="rId27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له احتمال  </w:t>
            </w: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3A49FA04">
                <v:shape id="_x0000_i1164" type="#_x0000_t75" style="width:11.7pt;height:18.4pt" o:ole="">
                  <v:imagedata r:id="rId280" o:title=""/>
                </v:shape>
                <o:OLEObject Type="Embed" ProgID="Equation.DSMT4" ShapeID="_x0000_i1164" DrawAspect="Content" ObjectID="_1795180202" r:id="rId28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يث: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660" w:dyaOrig="620" w14:anchorId="43093149">
                <v:shape id="_x0000_i1165" type="#_x0000_t75" style="width:32.65pt;height:31pt" o:ole="">
                  <v:imagedata r:id="rId282" o:title=""/>
                </v:shape>
                <o:OLEObject Type="Embed" ProgID="Equation.DSMT4" ShapeID="_x0000_i1165" DrawAspect="Content" ObjectID="_1795180203" r:id="rId28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14:paraId="65D4C1B0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إذا كانت الحادثة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2B4A272">
                <v:shape id="_x0000_i1166" type="#_x0000_t75" style="width:11.7pt;height:12.55pt" o:ole="">
                  <v:imagedata r:id="rId284" o:title=""/>
                </v:shape>
                <o:OLEObject Type="Embed" ProgID="Equation.DSMT4" ShapeID="_x0000_i1166" DrawAspect="Content" ObjectID="_1795180204" r:id="rId28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تحوي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20" w14:anchorId="76C8E2F3">
                <v:shape id="_x0000_i1167" type="#_x0000_t75" style="width:12.55pt;height:10.9pt" o:ole="">
                  <v:imagedata r:id="rId286" o:title=""/>
                </v:shape>
                <o:OLEObject Type="Embed" ProgID="Equation.DSMT4" ShapeID="_x0000_i1167" DrawAspect="Content" ObjectID="_1795180205" r:id="rId28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عنصرا يكون احتمالها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</w:rPr>
              <w:object w:dxaOrig="560" w:dyaOrig="320" w14:anchorId="13B787EE">
                <v:shape id="_x0000_i1168" type="#_x0000_t75" style="width:27.65pt;height:15.9pt" o:ole="">
                  <v:imagedata r:id="rId288" o:title=""/>
                </v:shape>
                <o:OLEObject Type="Embed" ProgID="Equation.DSMT4" ShapeID="_x0000_i1168" DrawAspect="Content" ObjectID="_1795180206" r:id="rId28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يث:  </w:t>
            </w: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1340" w:dyaOrig="620" w14:anchorId="02E66E7C">
                <v:shape id="_x0000_i1169" type="#_x0000_t75" style="width:67pt;height:31pt" o:ole="">
                  <v:imagedata r:id="rId290" o:title=""/>
                </v:shape>
                <o:OLEObject Type="Embed" ProgID="Equation.DSMT4" ShapeID="_x0000_i1169" DrawAspect="Content" ObjectID="_1795180207" r:id="rId29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2E177426" w14:textId="77777777" w:rsidR="00C757C1" w:rsidRPr="00C85B9B" w:rsidRDefault="00C757C1" w:rsidP="00DA2AB4">
            <w:pPr>
              <w:bidi/>
              <w:rPr>
                <w:rFonts w:ascii="Amiri" w:eastAsiaTheme="minorEastAsia" w:hAnsi="Amiri" w:cs="Amiri"/>
                <w:b/>
                <w:bCs/>
                <w:i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ي أن:  </w:t>
            </w:r>
            <w:r w:rsidRPr="00C85B9B">
              <w:rPr>
                <w:rFonts w:ascii="Amiri" w:hAnsi="Amiri" w:cs="Amiri"/>
                <w:position w:val="-28"/>
                <w:sz w:val="26"/>
                <w:szCs w:val="26"/>
              </w:rPr>
              <w:object w:dxaOrig="1579" w:dyaOrig="700" w14:anchorId="5D29474A">
                <v:shape id="_x0000_i1170" type="#_x0000_t75" style="width:78.7pt;height:35.15pt" o:ole="">
                  <v:imagedata r:id="rId292" o:title=""/>
                </v:shape>
                <o:OLEObject Type="Embed" ProgID="Equation.DSMT4" ShapeID="_x0000_i1170" DrawAspect="Content" ObjectID="_1795180208" r:id="rId29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C85B9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3E83BF43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F4D34F8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1: ت 21 ص 390</w:t>
            </w:r>
          </w:p>
          <w:p w14:paraId="4C842DD6" w14:textId="77777777" w:rsidR="007D6A32" w:rsidRPr="00C85B9B" w:rsidRDefault="007D6A32" w:rsidP="007D6A32">
            <w:pPr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الجدول التالي يمثل نتائج امتحان لتلاميذ مؤسسة ما حسب صفتهم داخلي أو خارجي</w:t>
            </w:r>
          </w:p>
          <w:tbl>
            <w:tblPr>
              <w:tblStyle w:val="Grilledutableau"/>
              <w:bidiVisual/>
              <w:tblW w:w="0" w:type="auto"/>
              <w:tblInd w:w="755" w:type="dxa"/>
              <w:tblLook w:val="01E0" w:firstRow="1" w:lastRow="1" w:firstColumn="1" w:lastColumn="1" w:noHBand="0" w:noVBand="0"/>
            </w:tblPr>
            <w:tblGrid>
              <w:gridCol w:w="1230"/>
              <w:gridCol w:w="1230"/>
              <w:gridCol w:w="914"/>
            </w:tblGrid>
            <w:tr w:rsidR="007D6A32" w:rsidRPr="00C85B9B" w14:paraId="5A0809E7" w14:textId="77777777" w:rsidTr="00773C12">
              <w:trPr>
                <w:trHeight w:val="271"/>
              </w:trPr>
              <w:tc>
                <w:tcPr>
                  <w:tcW w:w="1230" w:type="dxa"/>
                </w:tcPr>
                <w:p w14:paraId="05DF445C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داخلي</w:t>
                  </w:r>
                </w:p>
              </w:tc>
              <w:tc>
                <w:tcPr>
                  <w:tcW w:w="1230" w:type="dxa"/>
                </w:tcPr>
                <w:p w14:paraId="614E3A30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خارجي</w:t>
                  </w:r>
                </w:p>
              </w:tc>
              <w:tc>
                <w:tcPr>
                  <w:tcW w:w="914" w:type="dxa"/>
                </w:tcPr>
                <w:p w14:paraId="111B2931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7D6A32" w:rsidRPr="00C85B9B" w14:paraId="01BBCD54" w14:textId="77777777" w:rsidTr="00773C12">
              <w:trPr>
                <w:trHeight w:val="272"/>
              </w:trPr>
              <w:tc>
                <w:tcPr>
                  <w:tcW w:w="1230" w:type="dxa"/>
                </w:tcPr>
                <w:p w14:paraId="0170B93D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12</w:t>
                  </w:r>
                </w:p>
              </w:tc>
              <w:tc>
                <w:tcPr>
                  <w:tcW w:w="1230" w:type="dxa"/>
                </w:tcPr>
                <w:p w14:paraId="5C7F163A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95</w:t>
                  </w:r>
                </w:p>
              </w:tc>
              <w:tc>
                <w:tcPr>
                  <w:tcW w:w="914" w:type="dxa"/>
                </w:tcPr>
                <w:p w14:paraId="12848A56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ناجحون</w:t>
                  </w:r>
                </w:p>
              </w:tc>
            </w:tr>
            <w:tr w:rsidR="007D6A32" w:rsidRPr="00C85B9B" w14:paraId="6721F7AF" w14:textId="77777777" w:rsidTr="00773C12">
              <w:trPr>
                <w:trHeight w:val="272"/>
              </w:trPr>
              <w:tc>
                <w:tcPr>
                  <w:tcW w:w="1230" w:type="dxa"/>
                </w:tcPr>
                <w:p w14:paraId="1CC0B8F4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81</w:t>
                  </w:r>
                </w:p>
              </w:tc>
              <w:tc>
                <w:tcPr>
                  <w:tcW w:w="1230" w:type="dxa"/>
                </w:tcPr>
                <w:p w14:paraId="28842D47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3</w:t>
                  </w:r>
                </w:p>
              </w:tc>
              <w:tc>
                <w:tcPr>
                  <w:tcW w:w="914" w:type="dxa"/>
                </w:tcPr>
                <w:p w14:paraId="71C9D5F4" w14:textId="77777777" w:rsidR="007D6A32" w:rsidRPr="00C85B9B" w:rsidRDefault="007D6A32" w:rsidP="007D6A32">
                  <w:pPr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راسبون</w:t>
                  </w:r>
                </w:p>
              </w:tc>
            </w:tr>
          </w:tbl>
          <w:p w14:paraId="52D965EE" w14:textId="77777777" w:rsidR="00372987" w:rsidRPr="00C85B9B" w:rsidRDefault="00372987" w:rsidP="00372987">
            <w:pPr>
              <w:bidi/>
              <w:ind w:left="525"/>
              <w:jc w:val="both"/>
              <w:rPr>
                <w:rFonts w:ascii="Amiri" w:hAnsi="Amiri" w:cs="Amiri"/>
                <w:sz w:val="26"/>
                <w:szCs w:val="26"/>
              </w:rPr>
            </w:pPr>
          </w:p>
          <w:p w14:paraId="20A70AD0" w14:textId="52CE63D9" w:rsidR="007D6A32" w:rsidRPr="00C85B9B" w:rsidRDefault="007D6A32" w:rsidP="00372987">
            <w:pPr>
              <w:numPr>
                <w:ilvl w:val="0"/>
                <w:numId w:val="47"/>
              </w:num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ختار تلميذا عشوائياً من هذه </w:t>
            </w:r>
            <w:r w:rsidR="007C1004" w:rsidRPr="00C85B9B">
              <w:rPr>
                <w:rFonts w:ascii="Amiri" w:hAnsi="Amiri" w:cs="Amiri" w:hint="cs"/>
                <w:sz w:val="26"/>
                <w:szCs w:val="26"/>
                <w:rtl/>
              </w:rPr>
              <w:t>المؤسسة ما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و احتمال أن </w:t>
            </w:r>
            <w:r w:rsidR="007C1004" w:rsidRPr="00C85B9B">
              <w:rPr>
                <w:rFonts w:ascii="Amiri" w:hAnsi="Amiri" w:cs="Amiri" w:hint="cs"/>
                <w:sz w:val="26"/>
                <w:szCs w:val="26"/>
                <w:rtl/>
              </w:rPr>
              <w:t>يكون:</w:t>
            </w:r>
          </w:p>
          <w:p w14:paraId="43568E87" w14:textId="370E6E0E" w:rsidR="007D6A32" w:rsidRPr="00C85B9B" w:rsidRDefault="007D6A32" w:rsidP="00372987">
            <w:pPr>
              <w:ind w:left="120" w:right="1056"/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أ ـ داخلي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وناجح؟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ب ـ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خارجي؟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  جـ -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راسب؟</w:t>
            </w:r>
            <w:r w:rsidR="007C1004"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</w:p>
          <w:p w14:paraId="6AA69706" w14:textId="7AFB77A7" w:rsidR="007D6A32" w:rsidRPr="00C85B9B" w:rsidRDefault="007D6A32" w:rsidP="00372987">
            <w:pPr>
              <w:ind w:right="206"/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2) نختار عشوائياً تلميذا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داخليا. م</w:t>
            </w:r>
            <w:r w:rsidR="00372987" w:rsidRPr="00C85B9B">
              <w:rPr>
                <w:rFonts w:ascii="Amiri" w:hAnsi="Amiri" w:cs="Amiri" w:hint="eastAsia"/>
                <w:sz w:val="26"/>
                <w:szCs w:val="26"/>
                <w:rtl/>
              </w:rPr>
              <w:t>ا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و احتمال أن يكون ناجحاً؟</w:t>
            </w:r>
          </w:p>
          <w:p w14:paraId="13FCB40C" w14:textId="1C855384" w:rsidR="007D6A32" w:rsidRPr="00C85B9B" w:rsidRDefault="007D6A32" w:rsidP="00372987">
            <w:pPr>
              <w:ind w:right="206"/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3) نختار عشوائياً تلميذا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راسبا. م</w:t>
            </w:r>
            <w:r w:rsidR="00372987" w:rsidRPr="00C85B9B">
              <w:rPr>
                <w:rFonts w:ascii="Amiri" w:hAnsi="Amiri" w:cs="Amiri" w:hint="eastAsia"/>
                <w:sz w:val="26"/>
                <w:szCs w:val="26"/>
                <w:rtl/>
              </w:rPr>
              <w:t>ا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هو احتمال أن يكون خارجياً؟</w:t>
            </w:r>
          </w:p>
          <w:p w14:paraId="0B89E290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3C56E3A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 02: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 34 ص 392</w:t>
            </w:r>
          </w:p>
          <w:p w14:paraId="57388CAB" w14:textId="6DD0A55D" w:rsidR="007D6A32" w:rsidRPr="00C85B9B" w:rsidRDefault="007D6A32" w:rsidP="007D6A32">
            <w:pPr>
              <w:bidi/>
              <w:jc w:val="both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في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ثانوية يبلغ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تعداد تلاميذها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720،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يوجد230 تلميذاً ذكرا منهم 49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راشداً،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و51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تلميذة </w:t>
            </w:r>
            <w:r w:rsidR="00372987" w:rsidRPr="00C85B9B">
              <w:rPr>
                <w:rFonts w:ascii="Amiri" w:hAnsi="Amiri" w:cs="Amiri" w:hint="cs"/>
                <w:sz w:val="26"/>
                <w:szCs w:val="26"/>
                <w:rtl/>
              </w:rPr>
              <w:t>قاصرا. نختا</w:t>
            </w:r>
            <w:r w:rsidR="00372987" w:rsidRPr="00C85B9B">
              <w:rPr>
                <w:rFonts w:ascii="Amiri" w:hAnsi="Amiri" w:cs="Amiri" w:hint="eastAsia"/>
                <w:sz w:val="26"/>
                <w:szCs w:val="26"/>
                <w:rtl/>
              </w:rPr>
              <w:t>ر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تلميذاً بطريقة عشوائية. احسب احتمال أن يكون هذا التلميذ:</w:t>
            </w:r>
          </w:p>
          <w:p w14:paraId="2F795031" w14:textId="77777777" w:rsidR="007D6A32" w:rsidRPr="00C85B9B" w:rsidRDefault="007D6A32" w:rsidP="00372987">
            <w:pPr>
              <w:spacing w:line="144" w:lineRule="auto"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450846D" w14:textId="78AA6080" w:rsidR="00372987" w:rsidRPr="00C85B9B" w:rsidRDefault="007D6A32" w:rsidP="002F249B">
            <w:pPr>
              <w:spacing w:line="216" w:lineRule="auto"/>
              <w:ind w:left="180"/>
              <w:jc w:val="right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1) بنتاً   2) تلميذاً قاصراً.   3) بنتا أو ولدا راشدا.</w:t>
            </w:r>
          </w:p>
          <w:p w14:paraId="1267F635" w14:textId="06692D89" w:rsidR="00C757C1" w:rsidRPr="00C85B9B" w:rsidRDefault="00C757C1" w:rsidP="00DA2AB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3:</w:t>
            </w:r>
            <w:r w:rsidRPr="00C85B9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ت 27 ص </w:t>
            </w:r>
            <w:r w:rsidR="00372987" w:rsidRPr="00C85B9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391</w:t>
            </w:r>
            <w:r w:rsidR="00372987" w:rsidRPr="00C85B9B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(</w:t>
            </w: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استعمال الجدول لتوضيح جميع </w:t>
            </w:r>
            <w:r w:rsidR="00372987" w:rsidRPr="00C85B9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>الإمكانيات</w:t>
            </w:r>
            <w:r w:rsidR="00372987"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  <w:t xml:space="preserve"> (</w:t>
            </w:r>
          </w:p>
          <w:p w14:paraId="395D11DE" w14:textId="77777777" w:rsidR="00C757C1" w:rsidRDefault="00C757C1" w:rsidP="00DA2A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D5C15AB" w14:textId="26B2EC0B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يحتوي كيس على 4 كرات مرقمة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1،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2،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5،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7 </w:t>
            </w:r>
          </w:p>
          <w:p w14:paraId="1C897606" w14:textId="77777777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نسحب كرتين من الكيس على التوالي بحيث نعيد الكرة الأولى إلى الكيس قبل السحب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الموالي. </w:t>
            </w:r>
          </w:p>
          <w:p w14:paraId="70B7FAF7" w14:textId="60817D20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 نض</w:t>
            </w:r>
            <w:r w:rsidRPr="00C85B9B">
              <w:rPr>
                <w:rFonts w:ascii="Amiri" w:hAnsi="Amiri" w:cs="Amiri" w:hint="eastAsia"/>
                <w:sz w:val="26"/>
                <w:szCs w:val="26"/>
                <w:rtl/>
              </w:rPr>
              <w:t>ع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335C6CB7">
                <v:shape id="_x0000_i1238" type="#_x0000_t75" style="width:14.25pt;height:13.4pt" o:ole="">
                  <v:imagedata r:id="rId294" o:title=""/>
                </v:shape>
                <o:OLEObject Type="Embed" ProgID="Equation.DSMT4" ShapeID="_x0000_i1238" DrawAspect="Content" ObjectID="_1795180209" r:id="rId29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رقم الكرة الأولى و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60" w14:anchorId="7BC3726E">
                <v:shape id="_x0000_i1239" type="#_x0000_t75" style="width:10.9pt;height:13.4pt" o:ole="">
                  <v:imagedata r:id="rId296" o:title=""/>
                </v:shape>
                <o:OLEObject Type="Embed" ProgID="Equation.DSMT4" ShapeID="_x0000_i1239" DrawAspect="Content" ObjectID="_1795180210" r:id="rId29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رقم الكرة الثانية</w:t>
            </w:r>
          </w:p>
          <w:p w14:paraId="5D23B842" w14:textId="77777777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1) أعط قائمة الإمكانيات 16 لهذه التجربة.</w:t>
            </w:r>
          </w:p>
          <w:p w14:paraId="3E60B6C9" w14:textId="77777777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2) احسب احتمال الأحداث التالية:</w:t>
            </w:r>
          </w:p>
          <w:p w14:paraId="1F510BB2" w14:textId="086BAF9B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409F0E2">
                <v:shape id="_x0000_i1240" type="#_x0000_t75" style="width:11.7pt;height:13.4pt" o:ole="">
                  <v:imagedata r:id="rId298" o:title=""/>
                </v:shape>
                <o:OLEObject Type="Embed" ProgID="Equation.DSMT4" ShapeID="_x0000_i1240" DrawAspect="Content" ObjectID="_1795180211" r:id="rId29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"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620" w:dyaOrig="279" w14:anchorId="5C6AB896">
                <v:shape id="_x0000_i1241" type="#_x0000_t75" style="width:31pt;height:14.25pt" o:ole="">
                  <v:imagedata r:id="rId300" o:title=""/>
                </v:shape>
                <o:OLEObject Type="Embed" ProgID="Equation.DSMT4" ShapeID="_x0000_i1241" DrawAspect="Content" ObjectID="_1795180212" r:id="rId30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.  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5382BF6">
                <v:shape id="_x0000_i1242" type="#_x0000_t75" style="width:11.7pt;height:13.4pt" o:ole="">
                  <v:imagedata r:id="rId302" o:title=""/>
                </v:shape>
                <o:OLEObject Type="Embed" ProgID="Equation.DSMT4" ShapeID="_x0000_i1242" DrawAspect="Content" ObjectID="_1795180213" r:id="rId30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"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1100" w:dyaOrig="279" w14:anchorId="56FB2B32">
                <v:shape id="_x0000_i1243" type="#_x0000_t75" style="width:55.25pt;height:14.25pt" o:ole="">
                  <v:imagedata r:id="rId304" o:title=""/>
                </v:shape>
                <o:OLEObject Type="Embed" ProgID="Equation.DSMT4" ShapeID="_x0000_i1243" DrawAspect="Content" ObjectID="_1795180214" r:id="rId30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.</w:t>
            </w:r>
          </w:p>
          <w:p w14:paraId="033A7ADE" w14:textId="7FAE8806" w:rsidR="00372987" w:rsidRPr="00C85B9B" w:rsidRDefault="00372987" w:rsidP="0037298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7CB50B28">
                <v:shape id="_x0000_i1244" type="#_x0000_t75" style="width:11.7pt;height:14.25pt" o:ole="">
                  <v:imagedata r:id="rId306" o:title=""/>
                </v:shape>
                <o:OLEObject Type="Embed" ProgID="Equation.DSMT4" ShapeID="_x0000_i1244" DrawAspect="Content" ObjectID="_1795180215" r:id="rId30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"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800" w:dyaOrig="260" w14:anchorId="4879F03F">
                <v:shape id="_x0000_i1245" type="#_x0000_t75" style="width:40.2pt;height:13.4pt" o:ole="">
                  <v:imagedata r:id="rId308" o:title=""/>
                </v:shape>
                <o:OLEObject Type="Embed" ProgID="Equation.DSMT4" ShapeID="_x0000_i1245" DrawAspect="Content" ObjectID="_1795180216" r:id="rId30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".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9027E53">
                <v:shape id="_x0000_i1246" type="#_x0000_t75" style="width:13.4pt;height:13.4pt" o:ole="">
                  <v:imagedata r:id="rId310" o:title=""/>
                </v:shape>
                <o:OLEObject Type="Embed" ProgID="Equation.DSMT4" ShapeID="_x0000_i1246" DrawAspect="Content" ObjectID="_1795180217" r:id="rId31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: "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39" w:dyaOrig="260" w14:anchorId="3FB4FD09">
                <v:shape id="_x0000_i1247" type="#_x0000_t75" style="width:31.8pt;height:13.4pt" o:ole="">
                  <v:imagedata r:id="rId312" o:title=""/>
                </v:shape>
                <o:OLEObject Type="Embed" ProgID="Equation.DSMT4" ShapeID="_x0000_i1247" DrawAspect="Content" ObjectID="_1795180218" r:id="rId31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عدد فردي ".</w:t>
            </w:r>
          </w:p>
          <w:p w14:paraId="4283377B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F44E9D" w14:textId="1EEC62C4" w:rsidR="00C757C1" w:rsidRPr="00C85B9B" w:rsidRDefault="002B2BAD" w:rsidP="00DA2AB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15 ص 390</w:t>
            </w:r>
          </w:p>
          <w:p w14:paraId="3D78AA36" w14:textId="77777777" w:rsidR="00C757C1" w:rsidRPr="00C85B9B" w:rsidRDefault="00C757C1" w:rsidP="00DA2A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CF58E58" w14:textId="3867E16B" w:rsidR="002B2BAD" w:rsidRPr="00C85B9B" w:rsidRDefault="002B2BAD" w:rsidP="002B2BA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>تضع الطفلة هند الحروف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79" w:dyaOrig="279" w14:anchorId="37E554C5">
                <v:shape id="_x0000_i1522" type="#_x0000_t75" style="width:14.25pt;height:14.25pt" o:ole="">
                  <v:imagedata r:id="rId314" o:title=""/>
                </v:shape>
                <o:OLEObject Type="Embed" ProgID="Equation.DSMT4" ShapeID="_x0000_i1522" DrawAspect="Content" ObjectID="_1795180219" r:id="rId31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60" w14:anchorId="73F1E5CD">
                <v:shape id="_x0000_i1523" type="#_x0000_t75" style="width:10.05pt;height:13.4pt" o:ole="">
                  <v:imagedata r:id="rId316" o:title=""/>
                </v:shape>
                <o:OLEObject Type="Embed" ProgID="Equation.DSMT4" ShapeID="_x0000_i1523" DrawAspect="Content" ObjectID="_1795180220" r:id="rId31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2209DA51">
                <v:shape id="_x0000_i1524" type="#_x0000_t75" style="width:14.25pt;height:13.4pt" o:ole="">
                  <v:imagedata r:id="rId318" o:title=""/>
                </v:shape>
                <o:OLEObject Type="Embed" ProgID="Equation.DSMT4" ShapeID="_x0000_i1524" DrawAspect="Content" ObjectID="_1795180221" r:id="rId31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F091E2E">
                <v:shape id="_x0000_i1525" type="#_x0000_t75" style="width:13.4pt;height:13.4pt" o:ole="">
                  <v:imagedata r:id="rId320" o:title=""/>
                </v:shape>
                <o:OLEObject Type="Embed" ProgID="Equation.DSMT4" ShapeID="_x0000_i1525" DrawAspect="Content" ObjectID="_1795180222" r:id="rId32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في علبة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تسحب الطفلة عشوائيا حرفاً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وتضعه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في الجدول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التالي:</w:t>
            </w:r>
          </w:p>
          <w:tbl>
            <w:tblPr>
              <w:tblStyle w:val="Grilledutableau"/>
              <w:bidiVisual/>
              <w:tblW w:w="0" w:type="auto"/>
              <w:tblInd w:w="395" w:type="dxa"/>
              <w:tblLook w:val="01E0" w:firstRow="1" w:lastRow="1" w:firstColumn="1" w:lastColumn="1" w:noHBand="0" w:noVBand="0"/>
            </w:tblPr>
            <w:tblGrid>
              <w:gridCol w:w="810"/>
              <w:gridCol w:w="810"/>
              <w:gridCol w:w="810"/>
              <w:gridCol w:w="810"/>
            </w:tblGrid>
            <w:tr w:rsidR="002B2BAD" w:rsidRPr="00C85B9B" w14:paraId="081D8D55" w14:textId="77777777" w:rsidTr="00773C12">
              <w:trPr>
                <w:trHeight w:val="405"/>
              </w:trPr>
              <w:tc>
                <w:tcPr>
                  <w:tcW w:w="810" w:type="dxa"/>
                  <w:tcBorders>
                    <w:bottom w:val="single" w:sz="4" w:space="0" w:color="auto"/>
                  </w:tcBorders>
                </w:tcPr>
                <w:p w14:paraId="63629970" w14:textId="77777777" w:rsidR="002B2BAD" w:rsidRPr="00C85B9B" w:rsidRDefault="002B2BAD" w:rsidP="002B2BAD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10" w:type="dxa"/>
                  <w:tcBorders>
                    <w:bottom w:val="single" w:sz="4" w:space="0" w:color="auto"/>
                  </w:tcBorders>
                </w:tcPr>
                <w:p w14:paraId="58A544DD" w14:textId="77777777" w:rsidR="002B2BAD" w:rsidRPr="00C85B9B" w:rsidRDefault="002B2BAD" w:rsidP="002B2BAD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10" w:type="dxa"/>
                  <w:tcBorders>
                    <w:bottom w:val="single" w:sz="4" w:space="0" w:color="auto"/>
                  </w:tcBorders>
                </w:tcPr>
                <w:p w14:paraId="574FB0B2" w14:textId="77777777" w:rsidR="002B2BAD" w:rsidRPr="00C85B9B" w:rsidRDefault="002B2BAD" w:rsidP="002B2BAD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10" w:type="dxa"/>
                  <w:tcBorders>
                    <w:bottom w:val="single" w:sz="4" w:space="0" w:color="auto"/>
                  </w:tcBorders>
                </w:tcPr>
                <w:p w14:paraId="273A7169" w14:textId="77777777" w:rsidR="002B2BAD" w:rsidRPr="00C85B9B" w:rsidRDefault="002B2BAD" w:rsidP="002B2BAD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2B2BAD" w:rsidRPr="00C85B9B" w14:paraId="2C536057" w14:textId="77777777" w:rsidTr="00773C12">
              <w:trPr>
                <w:trHeight w:val="405"/>
              </w:trPr>
              <w:tc>
                <w:tcPr>
                  <w:tcW w:w="81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70C3B497" w14:textId="77777777" w:rsidR="002B2BAD" w:rsidRPr="00C85B9B" w:rsidRDefault="002B2BAD" w:rsidP="002B2BAD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رابع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1EF40655" w14:textId="77777777" w:rsidR="002B2BAD" w:rsidRPr="00C85B9B" w:rsidRDefault="002B2BAD" w:rsidP="002B2BAD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ثالث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12A3BFED" w14:textId="77777777" w:rsidR="002B2BAD" w:rsidRPr="00C85B9B" w:rsidRDefault="002B2BAD" w:rsidP="002B2BAD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ثاني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2F06A0CB" w14:textId="77777777" w:rsidR="002B2BAD" w:rsidRPr="00C85B9B" w:rsidRDefault="002B2BAD" w:rsidP="002B2BAD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85B9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أول</w:t>
                  </w:r>
                </w:p>
              </w:tc>
            </w:tr>
          </w:tbl>
          <w:p w14:paraId="5926B6E7" w14:textId="4B542CF6" w:rsidR="00C757C1" w:rsidRPr="00C85B9B" w:rsidRDefault="002B2BAD" w:rsidP="002B2BAD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>احسب احتمال ان تكتب الطفلة اسمها</w:t>
            </w:r>
          </w:p>
          <w:p w14:paraId="3D439B3A" w14:textId="77777777" w:rsidR="00C757C1" w:rsidRDefault="00C757C1" w:rsidP="00DA2A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5A6DBB5" w14:textId="77777777" w:rsidR="00C757C1" w:rsidRPr="00DA2AB4" w:rsidRDefault="00C757C1" w:rsidP="00DA2AB4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D478E36" w14:textId="77777777" w:rsidR="00C757C1" w:rsidRDefault="00C757C1" w:rsidP="00DA2A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279731" w14:textId="77777777" w:rsidR="00C757C1" w:rsidRDefault="00C757C1" w:rsidP="0046791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C200D" w14:textId="67F3482E" w:rsidR="003336D6" w:rsidRDefault="00E37B6A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7B24FADA" wp14:editId="7820C3D1">
                      <wp:simplePos x="0" y="0"/>
                      <wp:positionH relativeFrom="column">
                        <wp:posOffset>653415</wp:posOffset>
                      </wp:positionH>
                      <wp:positionV relativeFrom="paragraph">
                        <wp:posOffset>77204</wp:posOffset>
                      </wp:positionV>
                      <wp:extent cx="3572540" cy="3317358"/>
                      <wp:effectExtent l="0" t="0" r="27940" b="16510"/>
                      <wp:wrapNone/>
                      <wp:docPr id="982446864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72540" cy="3317358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9AEB09" w14:textId="56AC3E3C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8DC62CF" wp14:editId="29C75EF7">
                                        <wp:extent cx="2761905" cy="2761905"/>
                                        <wp:effectExtent l="0" t="0" r="635" b="635"/>
                                        <wp:docPr id="27272773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72727731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61905" cy="27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B24FADA" id="Rectangle 46" o:spid="_x0000_s1052" style="position:absolute;left:0;text-align:left;margin-left:51.45pt;margin-top:6.1pt;width:281.3pt;height:261.2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K81bwIAAEAFAAAOAAAAZHJzL2Uyb0RvYy54bWysVEtv2zAMvg/YfxB0Xx0nfS2oUwQtOgwo&#10;2mDt0LMiS4kxWdQoJXb260fJjpN1OQ27yKL5/MiPurlta8O2Cn0FtuD52YgzZSWUlV0V/Pvrw6dr&#10;znwQthQGrCr4Tnl+O/v44aZxUzWGNZhSIaMg1k8bV/B1CG6aZV6uVS38GThlSakBaxFIxFVWomgo&#10;em2y8Wh0mTWApUOQynv6e98p+SzF11rJ8Ky1V4GZglNtIZ2YzmU8s9mNmK5QuHUl+zLEP1RRi8pS&#10;0iHUvQiCbbD6K1RdSQQPOpxJqDPQupIqYSA0+egdmpe1cCphoeZ4N7TJ/7+w8mn74hZIbWicn3q6&#10;RhStxjp+qT7WpmbthmapNjBJPycXV+OLc+qpJN1kkl9NLq5jO7ODu0MfviioWbwUHGkaqUli++hD&#10;Z7o3idmMjacHU5UPlTFJiDxQdwbZVtAEl6u8T3FkRQmjZ3YAkG5hZ1QX9ZvSrCqp5HHKnrh1iCmk&#10;VDZc9nGNJevopqmCwTE/5WjCvpjeNrqpxLnBcXTK8c+Mg0fKCjYMznVlAU8FKH8MmTv7PfoOc4Qf&#10;2mVLoAlzQhZ/LaHcLZAhdEvgnXyoaC6PwoeFQGI9zZI2OTzToQ00BYf+xtka8Nep/9GeyEhazhra&#10;ooL7nxuBijPz1RJNP+fnkSIhCefEGBLwWLM81thNfQc05pzeDCfTNdoHs79qhPqNFn4es5JKWEm5&#10;Cy4D7oW70G03PRlSzefJjFbNifBoX5yMwWOjI+9e2zeBridnIF4/wX7jxPQdRzvb6Glhvgmgq0Tg&#10;Q1/7EdCaphXon5T4DhzLyerw8M1+AwAA//8DAFBLAwQUAAYACAAAACEARDN9Pt8AAAAKAQAADwAA&#10;AGRycy9kb3ducmV2LnhtbEyPwU7DMAyG70i8Q2QkLhNLV2jFStNpGuLAAQ0GD5A2pq1InKpJu/L2&#10;mBPc/Muffn8ud4uzYsYx9J4UbNYJCKTGm55aBR/vTzf3IELUZLT1hAq+McCuurwodWH8md5wPsVW&#10;cAmFQivoYhwKKUPTodNh7Qck3n360enIcWylGfWZy52VaZLk0ume+EKnBzx02HydJqfgEI/z6rGu&#10;99ZMq9ewfXkOGz8odX217B9ARFziHwy/+qwOFTvVfiIThOWcpFtGeUhTEAzkeZaBqBVkt3c5yKqU&#10;/1+ofgAAAP//AwBQSwECLQAUAAYACAAAACEAtoM4kv4AAADhAQAAEwAAAAAAAAAAAAAAAAAAAAAA&#10;W0NvbnRlbnRfVHlwZXNdLnhtbFBLAQItABQABgAIAAAAIQA4/SH/1gAAAJQBAAALAAAAAAAAAAAA&#10;AAAAAC8BAABfcmVscy8ucmVsc1BLAQItABQABgAIAAAAIQAF9K81bwIAAEAFAAAOAAAAAAAAAAAA&#10;AAAAAC4CAABkcnMvZTJvRG9jLnhtbFBLAQItABQABgAIAAAAIQBEM30+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709AEB09" w14:textId="56AC3E3C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DC62CF" wp14:editId="29C75EF7">
                                  <wp:extent cx="2761905" cy="2761905"/>
                                  <wp:effectExtent l="0" t="0" r="635" b="635"/>
                                  <wp:docPr id="27272773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2727731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61905" cy="27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86127AC" w14:textId="77777777" w:rsidR="003336D6" w:rsidRDefault="003336D6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5D13B" w14:textId="77777777" w:rsidR="003336D6" w:rsidRDefault="003336D6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5316A7" w14:textId="77777777" w:rsidR="003336D6" w:rsidRDefault="003336D6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5173CA" w14:textId="77777777" w:rsidR="003336D6" w:rsidRDefault="003336D6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C3CF6C" w14:textId="77777777" w:rsidR="003336D6" w:rsidRDefault="003336D6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344990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F5667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9FAA5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E07723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91CEB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865693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5F256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15E9CC" w14:textId="77777777" w:rsidR="00C85B9B" w:rsidRDefault="00C85B9B" w:rsidP="00C85B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880ACE" w14:textId="77777777" w:rsidR="003336D6" w:rsidRDefault="003336D6" w:rsidP="003336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FF076B" w14:textId="77777777" w:rsidR="00C757C1" w:rsidRDefault="00C757C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68D2FD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D23CB4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18BD3C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12AF6C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0F1CAA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63F3D8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766A602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1FE673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74684F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6DB119" w14:textId="77777777" w:rsidR="002F24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7ED25C6" w14:textId="77777777" w:rsidR="002F249B" w:rsidRPr="00792B9B" w:rsidRDefault="002F249B" w:rsidP="002F249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FCF137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ABAB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49A2F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DEF8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DB6D1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F5833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7D01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B6C69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E611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F39A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225E2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3E74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4B423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38FCA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4121A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B4EA1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85802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2EF9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DC13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9C9D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F066A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9E63E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AF22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D8913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47DD0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F6F43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2BA7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7553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4C385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19CE3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0852A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574EC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76AD3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F1CC6" w14:textId="77777777" w:rsidR="00C757C1" w:rsidRPr="00792B9B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E1C03DD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C1F66F2" wp14:editId="2BBD167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39151899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939E9A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0384AF1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1F66F2" id="_x0000_s1053" style="position:absolute;left:0;text-align:left;margin-left:-46.15pt;margin-top:66.05pt;width:543pt;height:5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8x+cwIAAEQFAAAOAAAAZHJzL2Uyb0RvYy54bWysVN1P2zAQf5+0/8Hy+0hTQQsVKapATJMQ&#10;IMrEs+vYNJrj885uk+6v39lJ0471adqLfef7/N2Hr2/a2rCtQl+BLXh+NuJMWQllZd8L/v31/ssl&#10;Zz4IWwoDVhV8pzy/mX/+dN24mRrDGkypkJET62eNK/g6BDfLMi/Xqhb+DJyyJNSAtQjE4ntWomjI&#10;e22y8Wg0yRrA0iFI5T293nVCPk/+tVYyPGntVWCm4JRbSCemcxXPbH4tZu8o3LqSfRriH7KoRWUp&#10;6ODqTgTBNlj95aquJIIHHc4k1BloXUmVMBCafPQBzXItnEpYqDjeDWXy/8+tfNwu3TNSGRrnZ57I&#10;iKLVWMeb8mNtKtZuKJZqA5P0OLm8muQjqqkk2WQ6GU8vYjWzg7VDH74qqFkkCo6wseULdSQVSmwf&#10;fOj093oxorHx9GCq8r4yJjFxFtStQbYV1MXQ5n2cIy2KGi2zA4hEhZ1RndcXpVlVUtrjFD3N18Gn&#10;kFLZMOn9Gkva0UxTBoNhfsrQhH0yvW40U2nuBsPRKcM/Iw4WKSrYMBjXlQU85aD8MUTu9PfoO8wR&#10;fmhXLYEmzNOILD6toNw9I0PoFsE7eV9Rcx6ED88CafKpn7TN4YkObaApOPQUZ2vAX6feoz4NJEk5&#10;a2iTCu5/bgQqzsw3S6N6lZ+fx9VLzPnFdEwMHktWxxK7qW+B2pzTv+FkIqN+MHtSI9RvtPSLGJVE&#10;wkqKXXAZcM/chm7D6duQarFIarRuToQHu3QyOo+FjnP32r4JdP2EBprtR9hvnZh9mNFON1paWGwC&#10;6CoN8KGufQtoVdMe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mnvMf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E939E9A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0384AF1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0140184" wp14:editId="6A8AEB7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7676829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6BEB97" w14:textId="16704DCB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2B2BAD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="002B2BAD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 xml:space="preserve">02 </w:t>
                            </w:r>
                            <w:r w:rsidR="002B2BA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  <w:proofErr w:type="gramEnd"/>
                          </w:p>
                          <w:p w14:paraId="0E39EE9A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140184" id="_x0000_s1054" style="position:absolute;left:0;text-align:left;margin-left:-44.65pt;margin-top:.8pt;width:100.5pt;height:58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E9UdAIAAEQFAAAOAAAAZHJzL2Uyb0RvYy54bWysVE1v2zAMvQ/YfxB0Xx1n6VdQpwhadBhQ&#10;tEHboWdFlhpjsqhJTOzs14+SHSftchp2kUmTfOSjSF1dt7VhG+VDBbbg+cmIM2UllJV9K/iPl7sv&#10;F5wFFLYUBqwq+FYFfj37/OmqcVM1hhWYUnlGIDZMG1fwFaKbZlmQK1WLcAJOWTJq8LVAUv1bVnrR&#10;EHptsvFodJY14EvnQaoQ6O9tZ+SzhK+1kviodVDITMGpNkynT+cyntnsSkzfvHCrSvZliH+oohaV&#10;paQD1K1Awda++guqrqSHABpPJNQZaF1JlTgQm3z0gc3zSjiVuFBzghvaFP4frHzYPLuFpzY0LkwD&#10;iZFFq30dv1Qfa1OztkOzVItM0s98fH729ZR6Ksl2Phlfkkww2T7a+YDfFNQsCgX3sLblE91IapTY&#10;3Afs/Hd+MaOx8QxgqvKuMiYpcRbUjfFsI+gWsc37PAdelDVGZnsSScKtUR3qk9KsKqnsccqe5muP&#10;KaRUFs96XGPJO4ZpqmAIzI8FGtwV0/vGMJXmbggcHQt8n3GISFnB4hBcVxb8MYDy55C589+x7zhH&#10;+tguWyJNnC8is/hrCeV24ZmHbhGCk3cVXc69CLgQniaf7pO2GR/p0AaagkMvcbYC//vY/+hPA0lW&#10;zhrapIKHX2vhFWfmu6VRvcwnk7h6SZmcno9J8YeW5aHFrusboGvO6d1wMonRH81O1B7qV1r6ecxK&#10;JmEl5S64RL9TbrDbcHo2pJrPkxutmxN4b5+djOCx0XHuXtpX4V0/oUiz/QC7rRPTDzPa+cZIC/M1&#10;gq7SAO/72l8BrWrag/5ZiW/BoZ689o/f7A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9gT1R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736BEB97" w14:textId="16704DCB" w:rsidR="00C757C1" w:rsidRPr="00305590" w:rsidRDefault="00C757C1" w:rsidP="00305590">
                      <w:pPr>
                        <w:bidi/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2B2BAD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proofErr w:type="gramStart"/>
                      <w:r w:rsidR="002B2BAD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02 </w:t>
                      </w:r>
                      <w:r w:rsidR="002B2BA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  <w:proofErr w:type="gramEnd"/>
                    </w:p>
                    <w:p w14:paraId="0E39EE9A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E77E4C8" wp14:editId="0890C17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4897102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8A0ADE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77E4C8" id="_x0000_s1055" style="position:absolute;left:0;text-align:left;margin-left:396.35pt;margin-top:-.7pt;width:100.5pt;height:62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0k6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PkyIotPKyh3S888dIsQnLyrqDn3IuBSeJp86idtMz7SoQ00BYee4mwN/tep96hPA0lS&#10;zhrapIKHnxvhFWfmm6VRvczPz+PqJeZ8Mh0T448lq2OJ3dQ3QG3O6d9wMpFRH82e1B7qV1r6RYxK&#10;ImElxS64RL9nbrDbcPo2pFoskhqtmxN4b5+djM5joePcvbSvwrt+QpFm+wH2Wydm72a0042WFhYb&#10;BF2lAT7UtW8BrWrag/5biX/BMZ+0D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QItJO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4B8A0ADE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45AF954" wp14:editId="211BD21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8748548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8FF61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2279D06E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546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خواص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45AF954" id="_x0000_s1056" style="position:absolute;left:0;text-align:left;margin-left:66.35pt;margin-top:1.55pt;width:323.25pt;height:58.5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xoK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9Ok4m/VlDulsgQukXwTt5VNJx74cNSIDGfdoS2OTzSoQ00BYf+xtka8Nep/9Ge&#10;CElazhrapIL7nxuBijPzzRJVL/PJJK5eEibTizEJeKxZHWvspr4BGnNO74aT6Rrtg9lfNUL9Sku/&#10;iFFJJayk2AWXAffCTeg2nJ4NqRaLZEbr5kS4t89ORuex0ZF3L+2rQNczNBC3H2C/dWL2jq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cz8aC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348FF61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2279D06E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8546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خواص الاحتم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3CD211C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57C1" w:rsidRPr="00792B9B" w14:paraId="79E9C09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F7BF155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0E632A2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A3121C7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041361EE" w14:textId="77777777" w:rsidTr="00305590">
        <w:tc>
          <w:tcPr>
            <w:tcW w:w="1278" w:type="dxa"/>
          </w:tcPr>
          <w:p w14:paraId="178E068C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9DEA6C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37089A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1CDD8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29F66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9F447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D3B1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31698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B31E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5F8C7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45DB49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A561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C475C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E76EE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97117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86429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B4BF4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B7B6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5B2D5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E7182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9771A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F0F97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9E9781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270AD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D72E1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11439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59BF2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07452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F60C3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407D3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1086E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139F7C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ADA3CE6" w14:textId="77777777" w:rsidR="00C757C1" w:rsidRPr="00792B9B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5F3021" w14:textId="77777777" w:rsidR="00C757C1" w:rsidRPr="00C85B9B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واص الاحتمالات</w:t>
            </w:r>
          </w:p>
          <w:p w14:paraId="5BC61D1B" w14:textId="77777777" w:rsidR="00C757C1" w:rsidRPr="00C85B9B" w:rsidRDefault="00C757C1" w:rsidP="00CA32E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A577AB6" w14:textId="77777777" w:rsidR="00C757C1" w:rsidRPr="00C85B9B" w:rsidRDefault="00C757C1" w:rsidP="00CA32E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مجموعة الشاملة (النتائج الممكنة) لتجربة</w:t>
            </w: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عشوائية، نزوّد </w:t>
            </w:r>
            <w:r w:rsidRPr="00C85B9B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بالاحتمال </w:t>
            </w:r>
            <w:r w:rsidRPr="00C85B9B">
              <w:rPr>
                <w:rFonts w:ascii="Amiri" w:hAnsi="Amiri" w:cs="Amiri"/>
                <w:sz w:val="26"/>
                <w:szCs w:val="26"/>
              </w:rPr>
              <w:t>P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90B7327" w14:textId="77777777" w:rsidR="00C757C1" w:rsidRPr="00C85B9B" w:rsidRDefault="00C757C1" w:rsidP="00CA32E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4D939A" w14:textId="77777777" w:rsidR="00C757C1" w:rsidRPr="00C85B9B" w:rsidRDefault="00C757C1" w:rsidP="00C757C1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من أجل كل 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060" w:dyaOrig="300" w14:anchorId="1C280820">
                <v:shape id="_x0000_i1171" type="#_x0000_t75" style="width:53.6pt;height:15.05pt" o:ole="">
                  <v:imagedata r:id="rId322" o:title=""/>
                </v:shape>
                <o:OLEObject Type="Embed" ProgID="Equation.DSMT4" ShapeID="_x0000_i1171" DrawAspect="Content" ObjectID="_1795180223" r:id="rId323"/>
              </w:object>
            </w:r>
          </w:p>
          <w:p w14:paraId="7624857C" w14:textId="77777777" w:rsidR="00C757C1" w:rsidRPr="00C85B9B" w:rsidRDefault="00C757C1" w:rsidP="00C757C1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760" w:dyaOrig="300" w14:anchorId="46CC6C7F">
                <v:shape id="_x0000_i1172" type="#_x0000_t75" style="width:38.5pt;height:15.05pt" o:ole="">
                  <v:imagedata r:id="rId324" o:title=""/>
                </v:shape>
                <o:OLEObject Type="Embed" ProgID="Equation.DSMT4" ShapeID="_x0000_i1172" DrawAspect="Content" ObjectID="_1795180224" r:id="rId32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800" w:dyaOrig="300" w14:anchorId="2B6B18CF">
                <v:shape id="_x0000_i1173" type="#_x0000_t75" style="width:39.35pt;height:15.05pt" o:ole="">
                  <v:imagedata r:id="rId326" o:title=""/>
                </v:shape>
                <o:OLEObject Type="Embed" ProgID="Equation.DSMT4" ShapeID="_x0000_i1173" DrawAspect="Content" ObjectID="_1795180225" r:id="rId327"/>
              </w:object>
            </w:r>
          </w:p>
          <w:p w14:paraId="7221E0B4" w14:textId="77777777" w:rsidR="00C757C1" w:rsidRPr="00C85B9B" w:rsidRDefault="00C757C1" w:rsidP="00C757C1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ادثتين كيفيتين فإن: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940" w:dyaOrig="300" w14:anchorId="46A37A6A">
                <v:shape id="_x0000_i1174" type="#_x0000_t75" style="width:147.35pt;height:15.05pt" o:ole="">
                  <v:imagedata r:id="rId328" o:title=""/>
                </v:shape>
                <o:OLEObject Type="Embed" ProgID="Equation.DSMT4" ShapeID="_x0000_i1174" DrawAspect="Content" ObjectID="_1795180226" r:id="rId329"/>
              </w:object>
            </w:r>
          </w:p>
          <w:p w14:paraId="18B64092" w14:textId="77777777" w:rsidR="00C757C1" w:rsidRPr="00C85B9B" w:rsidRDefault="00C757C1" w:rsidP="00C757C1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ادثتين غير متلائمتين (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940" w:dyaOrig="240" w14:anchorId="089C1DB6">
                <v:shape id="_x0000_i1175" type="#_x0000_t75" style="width:46.9pt;height:11.7pt" o:ole="">
                  <v:imagedata r:id="rId330" o:title=""/>
                </v:shape>
                <o:OLEObject Type="Embed" ProgID="Equation.DSMT4" ShapeID="_x0000_i1175" DrawAspect="Content" ObjectID="_1795180227" r:id="rId33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) فإن 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020" w:dyaOrig="300" w14:anchorId="682C837D">
                <v:shape id="_x0000_i1176" type="#_x0000_t75" style="width:101.3pt;height:15.05pt" o:ole="">
                  <v:imagedata r:id="rId332" o:title=""/>
                </v:shape>
                <o:OLEObject Type="Embed" ProgID="Equation.DSMT4" ShapeID="_x0000_i1176" DrawAspect="Content" ObjectID="_1795180228" r:id="rId333"/>
              </w:object>
            </w:r>
          </w:p>
          <w:p w14:paraId="22D7D92A" w14:textId="77777777" w:rsidR="00C757C1" w:rsidRPr="00C85B9B" w:rsidRDefault="00C757C1" w:rsidP="00C757C1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340" w:dyaOrig="320" w14:anchorId="0EBD5158">
                <v:shape id="_x0000_i1177" type="#_x0000_t75" style="width:67pt;height:15.9pt" o:ole="">
                  <v:imagedata r:id="rId334" o:title=""/>
                </v:shape>
                <o:OLEObject Type="Embed" ProgID="Equation.DSMT4" ShapeID="_x0000_i1177" DrawAspect="Content" ObjectID="_1795180229" r:id="rId33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20" w:dyaOrig="260" w14:anchorId="0FE644E9">
                <v:shape id="_x0000_i1178" type="#_x0000_t75" style="width:10.9pt;height:12.55pt" o:ole="">
                  <v:imagedata r:id="rId336" o:title=""/>
                </v:shape>
                <o:OLEObject Type="Embed" ProgID="Equation.DSMT4" ShapeID="_x0000_i1178" DrawAspect="Content" ObjectID="_1795180230" r:id="rId33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الحاثة العكسية ل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</w:p>
          <w:p w14:paraId="4DB2D59B" w14:textId="77777777" w:rsidR="00C757C1" w:rsidRPr="00C85B9B" w:rsidRDefault="00C757C1" w:rsidP="00C757C1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إذا كانت ا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A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جزءا من الحادثة </w:t>
            </w:r>
            <w:r w:rsidRPr="00C85B9B">
              <w:rPr>
                <w:rFonts w:ascii="Amiri" w:hAnsi="Amiri" w:cs="Amiri"/>
                <w:sz w:val="26"/>
                <w:szCs w:val="26"/>
              </w:rPr>
              <w:t>B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(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00" w:dyaOrig="220" w14:anchorId="0FEE4B01">
                <v:shape id="_x0000_i1179" type="#_x0000_t75" style="width:30.15pt;height:10.9pt" o:ole="">
                  <v:imagedata r:id="rId338" o:title=""/>
                </v:shape>
                <o:OLEObject Type="Embed" ProgID="Equation.DSMT4" ShapeID="_x0000_i1179" DrawAspect="Content" ObjectID="_1795180231" r:id="rId33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) فإن </w:t>
            </w:r>
            <w:r w:rsidRPr="00C85B9B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080" w:dyaOrig="300" w14:anchorId="43C02D38">
                <v:shape id="_x0000_i1180" type="#_x0000_t75" style="width:54.4pt;height:15.05pt" o:ole="">
                  <v:imagedata r:id="rId340" o:title=""/>
                </v:shape>
                <o:OLEObject Type="Embed" ProgID="Equation.DSMT4" ShapeID="_x0000_i1180" DrawAspect="Content" ObjectID="_1795180232" r:id="rId34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7B2EEC0" w14:textId="77777777" w:rsidR="00C757C1" w:rsidRPr="00C85B9B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E847A5B" w14:textId="77777777" w:rsidR="003336D6" w:rsidRPr="00C85B9B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01: ت 24 ص 391   </w:t>
            </w:r>
          </w:p>
          <w:p w14:paraId="367E1358" w14:textId="564274B7" w:rsidR="00C757C1" w:rsidRPr="00C85B9B" w:rsidRDefault="00C757C1" w:rsidP="003336D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85B9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        </w:t>
            </w:r>
          </w:p>
          <w:p w14:paraId="02859A8E" w14:textId="77777777" w:rsidR="003336D6" w:rsidRPr="00C85B9B" w:rsidRDefault="003336D6" w:rsidP="003336D6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noProof/>
                <w:sz w:val="26"/>
                <w:szCs w:val="26"/>
                <w:rtl/>
              </w:rPr>
              <w:t>يحتوي صندوق على 7 كرات منها ثلاث كرات سوداء  مرقمة 1 ، 2 ، 3 و أربع كرات حمراء مرقمة 1 ، 2 ، 3 ، 4. نسحب عشوائيا كرة من الصندوق</w:t>
            </w:r>
          </w:p>
          <w:p w14:paraId="5A86F05B" w14:textId="77777777" w:rsidR="003336D6" w:rsidRPr="00C85B9B" w:rsidRDefault="003336D6" w:rsidP="003336D6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noProof/>
                <w:sz w:val="26"/>
                <w:szCs w:val="26"/>
                <w:rtl/>
              </w:rPr>
              <w:t>1) احسب احتمال الحوادث التالية:</w:t>
            </w:r>
          </w:p>
          <w:p w14:paraId="05BFCACD" w14:textId="639133F3" w:rsidR="003336D6" w:rsidRPr="00C85B9B" w:rsidRDefault="003336D6" w:rsidP="003336D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        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E4F3AB2">
                <v:shape id="_x0000_i1320" type="#_x0000_t75" style="width:11.7pt;height:13.4pt" o:ole="">
                  <v:imagedata r:id="rId342" o:title=""/>
                </v:shape>
                <o:OLEObject Type="Embed" ProgID="Equation.DSMT4" ShapeID="_x0000_i1320" DrawAspect="Content" ObjectID="_1795180233" r:id="rId34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:"الكرة المسحوبة سوداء".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08BCA7B">
                <v:shape id="_x0000_i1321" type="#_x0000_t75" style="width:11.7pt;height:13.4pt" o:ole="">
                  <v:imagedata r:id="rId344" o:title=""/>
                </v:shape>
                <o:OLEObject Type="Embed" ProgID="Equation.DSMT4" ShapeID="_x0000_i1321" DrawAspect="Content" ObjectID="_1795180234" r:id="rId34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:"الكرة المسحوبة حمراء".</w:t>
            </w:r>
          </w:p>
          <w:p w14:paraId="29D3C8A1" w14:textId="797E5491" w:rsidR="003336D6" w:rsidRPr="00C85B9B" w:rsidRDefault="003336D6" w:rsidP="003336D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C85B9B">
              <w:rPr>
                <w:rFonts w:ascii="Amiri" w:hAnsi="Amiri" w:cs="Amiri" w:hint="cs"/>
                <w:sz w:val="26"/>
                <w:szCs w:val="26"/>
                <w:rtl/>
              </w:rPr>
              <w:t xml:space="preserve">       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4DE3A86D">
                <v:shape id="_x0000_i1322" type="#_x0000_t75" style="width:11.7pt;height:14.25pt" o:ole="">
                  <v:imagedata r:id="rId346" o:title=""/>
                </v:shape>
                <o:OLEObject Type="Embed" ProgID="Equation.DSMT4" ShapeID="_x0000_i1322" DrawAspect="Content" ObjectID="_1795180235" r:id="rId34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: " الكرة المسحوبة تحمل رقما فرديا"</w:t>
            </w:r>
          </w:p>
          <w:p w14:paraId="64053977" w14:textId="582FD5A9" w:rsidR="00C757C1" w:rsidRPr="002F249B" w:rsidRDefault="003336D6" w:rsidP="002F249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2) </w:t>
            </w:r>
            <w:r w:rsidRPr="00C85B9B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احسب احتمال الحوادث التالية: </w:t>
            </w:r>
            <w:r w:rsidRPr="00C85B9B">
              <w:rPr>
                <w:rFonts w:ascii="Amiri" w:hAnsi="Amiri" w:cs="Amiri"/>
                <w:noProof/>
                <w:sz w:val="26"/>
                <w:szCs w:val="26"/>
                <w:rtl/>
              </w:rPr>
              <w:br/>
            </w:r>
            <w:r w:rsidRPr="00C85B9B">
              <w:rPr>
                <w:rFonts w:ascii="Amiri" w:hAnsi="Amiri" w:cs="Amiri" w:hint="cs"/>
                <w:noProof/>
                <w:sz w:val="26"/>
                <w:szCs w:val="26"/>
                <w:rtl/>
              </w:rPr>
              <w:t xml:space="preserve">      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60" w:dyaOrig="260" w14:anchorId="31C12BF9">
                <v:shape id="_x0000_i1323" type="#_x0000_t75" style="width:32.65pt;height:13.4pt" o:ole="">
                  <v:imagedata r:id="rId348" o:title=""/>
                </v:shape>
                <o:OLEObject Type="Embed" ProgID="Equation.DSMT4" ShapeID="_x0000_i1323" DrawAspect="Content" ObjectID="_1795180236" r:id="rId34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5AC0C925">
                <v:shape id="_x0000_i1324" type="#_x0000_t75" style="width:32.65pt;height:14.25pt" o:ole="">
                  <v:imagedata r:id="rId350" o:title=""/>
                </v:shape>
                <o:OLEObject Type="Embed" ProgID="Equation.DSMT4" ShapeID="_x0000_i1324" DrawAspect="Content" ObjectID="_1795180237" r:id="rId351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30F17A8B">
                <v:shape id="_x0000_i1325" type="#_x0000_t75" style="width:32.65pt;height:14.25pt" o:ole="">
                  <v:imagedata r:id="rId352" o:title=""/>
                </v:shape>
                <o:OLEObject Type="Embed" ProgID="Equation.DSMT4" ShapeID="_x0000_i1325" DrawAspect="Content" ObjectID="_1795180238" r:id="rId353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C85B9B">
              <w:rPr>
                <w:rFonts w:ascii="Amiri" w:hAnsi="Amiri" w:cs="Amiri"/>
                <w:position w:val="-4"/>
                <w:sz w:val="26"/>
                <w:szCs w:val="26"/>
              </w:rPr>
              <w:object w:dxaOrig="660" w:dyaOrig="260" w14:anchorId="3AF6E1C4">
                <v:shape id="_x0000_i1326" type="#_x0000_t75" style="width:32.65pt;height:13.4pt" o:ole="">
                  <v:imagedata r:id="rId354" o:title=""/>
                </v:shape>
                <o:OLEObject Type="Embed" ProgID="Equation.DSMT4" ShapeID="_x0000_i1326" DrawAspect="Content" ObjectID="_1795180239" r:id="rId355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2C3FE9AE">
                <v:shape id="_x0000_i1327" type="#_x0000_t75" style="width:32.65pt;height:14.25pt" o:ole="">
                  <v:imagedata r:id="rId356" o:title=""/>
                </v:shape>
                <o:OLEObject Type="Embed" ProgID="Equation.DSMT4" ShapeID="_x0000_i1327" DrawAspect="Content" ObjectID="_1795180240" r:id="rId357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C85B9B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2AF48B02">
                <v:shape id="_x0000_i1328" type="#_x0000_t75" style="width:32.65pt;height:14.25pt" o:ole="">
                  <v:imagedata r:id="rId358" o:title=""/>
                </v:shape>
                <o:OLEObject Type="Embed" ProgID="Equation.DSMT4" ShapeID="_x0000_i1328" DrawAspect="Content" ObjectID="_1795180241" r:id="rId359"/>
              </w:objec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77A72E8" w14:textId="77777777" w:rsidR="00C757C1" w:rsidRPr="003336D6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32E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3336D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11 ص 390</w:t>
            </w:r>
          </w:p>
          <w:p w14:paraId="3BB3ECDD" w14:textId="77777777" w:rsidR="00704405" w:rsidRDefault="00704405" w:rsidP="00704405">
            <w:pPr>
              <w:bidi/>
              <w:spacing w:before="120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cs="Simplified Arabic" w:hint="cs"/>
                <w:rtl/>
              </w:rPr>
              <w:t xml:space="preserve">   </w:t>
            </w:r>
            <w:r w:rsidRPr="0070440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1D72EEE">
                <v:shape id="_x0000_i1383" type="#_x0000_t75" style="width:11.7pt;height:13.4pt" o:ole="">
                  <v:imagedata r:id="rId360" o:title=""/>
                </v:shape>
                <o:OLEObject Type="Embed" ProgID="Equation.DSMT4" ShapeID="_x0000_i1383" DrawAspect="Content" ObjectID="_1795180242" r:id="rId361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0440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7303B32">
                <v:shape id="_x0000_i1384" type="#_x0000_t75" style="width:11.7pt;height:13.4pt" o:ole="">
                  <v:imagedata r:id="rId362" o:title=""/>
                </v:shape>
                <o:OLEObject Type="Embed" ProgID="Equation.DSMT4" ShapeID="_x0000_i1384" DrawAspect="Content" ObjectID="_1795180243" r:id="rId363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حادثتان حيث </w:t>
            </w:r>
            <w:r w:rsidRPr="00704405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105BEC19">
                <v:shape id="_x0000_i1385" type="#_x0000_t75" style="width:57.75pt;height:20.1pt" o:ole="">
                  <v:imagedata r:id="rId364" o:title=""/>
                </v:shape>
                <o:OLEObject Type="Embed" ProgID="Equation.DSMT4" ShapeID="_x0000_i1385" DrawAspect="Content" ObjectID="_1795180244" r:id="rId365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 ،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704405">
              <w:rPr>
                <w:rFonts w:ascii="Amiri" w:hAnsi="Amiri" w:cs="Amiri"/>
                <w:position w:val="-14"/>
                <w:sz w:val="28"/>
                <w:szCs w:val="28"/>
              </w:rPr>
              <w:object w:dxaOrig="1579" w:dyaOrig="400" w14:anchorId="317D232B">
                <v:shape id="_x0000_i1386" type="#_x0000_t75" style="width:78.7pt;height:20.1pt" o:ole="">
                  <v:imagedata r:id="rId366" o:title=""/>
                </v:shape>
                <o:OLEObject Type="Embed" ProgID="Equation.DSMT4" ShapeID="_x0000_i1386" DrawAspect="Content" ObjectID="_1795180245" r:id="rId367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704405">
              <w:rPr>
                <w:rFonts w:ascii="Amiri" w:hAnsi="Amiri" w:cs="Amiri"/>
                <w:position w:val="-14"/>
                <w:sz w:val="28"/>
                <w:szCs w:val="28"/>
              </w:rPr>
              <w:object w:dxaOrig="1579" w:dyaOrig="400" w14:anchorId="28BB0948">
                <v:shape id="_x0000_i1387" type="#_x0000_t75" style="width:73.65pt;height:18.4pt" o:ole="">
                  <v:imagedata r:id="rId368" o:title=""/>
                </v:shape>
                <o:OLEObject Type="Embed" ProgID="Equation.DSMT4" ShapeID="_x0000_i1387" DrawAspect="Content" ObjectID="_1795180246" r:id="rId369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6D9ACE2" w14:textId="359217B0" w:rsidR="00704405" w:rsidRPr="00704405" w:rsidRDefault="00704405" w:rsidP="00704405">
            <w:pPr>
              <w:pStyle w:val="Paragraphedeliste"/>
              <w:numPr>
                <w:ilvl w:val="0"/>
                <w:numId w:val="39"/>
              </w:numPr>
              <w:bidi/>
              <w:spacing w:before="120"/>
              <w:rPr>
                <w:rFonts w:ascii="Amiri" w:hAnsi="Amiri" w:cs="Amiri"/>
                <w:sz w:val="28"/>
                <w:szCs w:val="28"/>
                <w:rtl/>
              </w:rPr>
            </w:pP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احسب </w:t>
            </w:r>
            <w:r w:rsidRPr="00704405">
              <w:rPr>
                <w:position w:val="-14"/>
              </w:rPr>
              <w:object w:dxaOrig="600" w:dyaOrig="400" w14:anchorId="2A5FCEC6">
                <v:shape id="_x0000_i1388" type="#_x0000_t75" style="width:30.15pt;height:20.1pt" o:ole="">
                  <v:imagedata r:id="rId370" o:title=""/>
                </v:shape>
                <o:OLEObject Type="Embed" ProgID="Equation.DSMT4" ShapeID="_x0000_i1388" DrawAspect="Content" ObjectID="_1795180247" r:id="rId371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2B9C8707" w14:textId="77777777" w:rsidR="00C757C1" w:rsidRPr="00CA32EF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EF4E29F" w14:textId="77777777" w:rsidR="00C757C1" w:rsidRPr="00704405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0440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12 ص 390</w:t>
            </w:r>
          </w:p>
          <w:p w14:paraId="03A6C7C1" w14:textId="77777777" w:rsidR="00C757C1" w:rsidRPr="00704405" w:rsidRDefault="00C757C1" w:rsidP="0070440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34A9B3E" w14:textId="374EFD14" w:rsidR="00704405" w:rsidRPr="00704405" w:rsidRDefault="00704405" w:rsidP="0070440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0440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7FC9DFF8">
                <v:shape id="_x0000_i1413" type="#_x0000_t75" style="width:11.7pt;height:13.4pt" o:ole="">
                  <v:imagedata r:id="rId372" o:title=""/>
                </v:shape>
                <o:OLEObject Type="Embed" ProgID="Equation.DSMT4" ShapeID="_x0000_i1413" DrawAspect="Content" ObjectID="_1795180248" r:id="rId373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0440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EA22906">
                <v:shape id="_x0000_i1414" type="#_x0000_t75" style="width:11.7pt;height:13.4pt" o:ole="">
                  <v:imagedata r:id="rId362" o:title=""/>
                </v:shape>
                <o:OLEObject Type="Embed" ProgID="Equation.DSMT4" ShapeID="_x0000_i1414" DrawAspect="Content" ObjectID="_1795180249" r:id="rId374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حادثتان حيث </w:t>
            </w:r>
            <w:r w:rsidRPr="00704405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00" w14:anchorId="2E0CB5CE">
                <v:shape id="_x0000_i1415" type="#_x0000_t75" style="width:63.65pt;height:20.1pt" o:ole="">
                  <v:imagedata r:id="rId375" o:title=""/>
                </v:shape>
                <o:OLEObject Type="Embed" ProgID="Equation.DSMT4" ShapeID="_x0000_i1415" DrawAspect="Content" ObjectID="_1795180250" r:id="rId376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 ،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704405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00" w14:anchorId="38A76598">
                <v:shape id="_x0000_i1416" type="#_x0000_t75" style="width:63.65pt;height:20.1pt" o:ole="">
                  <v:imagedata r:id="rId377" o:title=""/>
                </v:shape>
                <o:OLEObject Type="Embed" ProgID="Equation.DSMT4" ShapeID="_x0000_i1416" DrawAspect="Content" ObjectID="_1795180251" r:id="rId378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704405">
              <w:rPr>
                <w:rFonts w:ascii="Amiri" w:hAnsi="Amiri" w:cs="Amiri"/>
                <w:position w:val="-14"/>
                <w:sz w:val="28"/>
                <w:szCs w:val="28"/>
              </w:rPr>
              <w:object w:dxaOrig="1700" w:dyaOrig="400" w14:anchorId="08F1562F">
                <v:shape id="_x0000_i1417" type="#_x0000_t75" style="width:85.4pt;height:20.1pt" o:ole="">
                  <v:imagedata r:id="rId379" o:title=""/>
                </v:shape>
                <o:OLEObject Type="Embed" ProgID="Equation.DSMT4" ShapeID="_x0000_i1417" DrawAspect="Content" ObjectID="_1795180252" r:id="rId380"/>
              </w:object>
            </w:r>
          </w:p>
          <w:p w14:paraId="003250C0" w14:textId="1E6958C0" w:rsidR="00704405" w:rsidRPr="00704405" w:rsidRDefault="00704405" w:rsidP="00704405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أثبت أن </w:t>
            </w:r>
            <w:r w:rsidRPr="00704405">
              <w:rPr>
                <w:position w:val="-4"/>
                <w:rtl/>
              </w:rPr>
              <w:object w:dxaOrig="240" w:dyaOrig="260" w14:anchorId="2D83F402">
                <v:shape id="_x0000_i1418" type="#_x0000_t75" style="width:11.7pt;height:13.4pt" o:ole="">
                  <v:imagedata r:id="rId372" o:title=""/>
                </v:shape>
                <o:OLEObject Type="Embed" ProgID="Equation.DSMT4" ShapeID="_x0000_i1418" DrawAspect="Content" ObjectID="_1795180253" r:id="rId381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04405">
              <w:rPr>
                <w:position w:val="-4"/>
              </w:rPr>
              <w:object w:dxaOrig="240" w:dyaOrig="260" w14:anchorId="3A34CDA3">
                <v:shape id="_x0000_i1419" type="#_x0000_t75" style="width:11.7pt;height:13.4pt" o:ole="">
                  <v:imagedata r:id="rId362" o:title=""/>
                </v:shape>
                <o:OLEObject Type="Embed" ProgID="Equation.DSMT4" ShapeID="_x0000_i1419" DrawAspect="Content" ObjectID="_1795180254" r:id="rId382"/>
              </w:object>
            </w:r>
            <w:r w:rsidRPr="00704405">
              <w:rPr>
                <w:rFonts w:ascii="Amiri" w:hAnsi="Amiri" w:cs="Amiri"/>
                <w:sz w:val="28"/>
                <w:szCs w:val="28"/>
                <w:rtl/>
              </w:rPr>
              <w:t xml:space="preserve"> غير متلائمتين.</w:t>
            </w:r>
          </w:p>
          <w:p w14:paraId="1F96CA92" w14:textId="77777777" w:rsidR="00C757C1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6E61203" w14:textId="45CF4D9B" w:rsidR="00C757C1" w:rsidRPr="00704405" w:rsidRDefault="00704405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0440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 04: </w:t>
            </w:r>
            <w:r w:rsidR="00C757C1" w:rsidRPr="0070440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41 ص 393</w:t>
            </w:r>
          </w:p>
          <w:p w14:paraId="734DE829" w14:textId="77777777" w:rsidR="00C757C1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B515511" w14:textId="77CABC2C" w:rsidR="00E15E7D" w:rsidRPr="00E15E7D" w:rsidRDefault="00E15E7D" w:rsidP="00E15E7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يحتوي كيس على 50 كرة مرقمة من 1 إلى </w:t>
            </w:r>
            <w:r w:rsidRPr="00E15E7D">
              <w:rPr>
                <w:rFonts w:ascii="Amiri" w:hAnsi="Amiri" w:cs="Amiri" w:hint="cs"/>
                <w:sz w:val="28"/>
                <w:szCs w:val="28"/>
                <w:rtl/>
              </w:rPr>
              <w:t>50. نختار</w: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 عشوائياً كرة من الكيس. لتكن الأحداث:</w:t>
            </w:r>
          </w:p>
          <w:p w14:paraId="6A393C86" w14:textId="77777777" w:rsidR="00E15E7D" w:rsidRPr="00E15E7D" w:rsidRDefault="00E15E7D" w:rsidP="00E15E7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15E7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D775FFB">
                <v:shape id="_x0000_i1450" type="#_x0000_t75" style="width:11.7pt;height:13.4pt" o:ole="">
                  <v:imagedata r:id="rId383" o:title=""/>
                </v:shape>
                <o:OLEObject Type="Embed" ProgID="Equation.DSMT4" ShapeID="_x0000_i1450" DrawAspect="Content" ObjectID="_1795180255" r:id="rId384"/>
              </w:objec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>:" رقم الكرة المسحوبة أصغر أو يساوي30 "</w:t>
            </w:r>
          </w:p>
          <w:p w14:paraId="30D3C83B" w14:textId="475B2A35" w:rsidR="00E15E7D" w:rsidRPr="00E15E7D" w:rsidRDefault="00E15E7D" w:rsidP="00E15E7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15E7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17AA18BF">
                <v:shape id="_x0000_i1451" type="#_x0000_t75" style="width:11.7pt;height:13.4pt" o:ole="">
                  <v:imagedata r:id="rId385" o:title=""/>
                </v:shape>
                <o:OLEObject Type="Embed" ProgID="Equation.DSMT4" ShapeID="_x0000_i1451" DrawAspect="Content" ObjectID="_1795180256" r:id="rId386"/>
              </w:objec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:" رقم الكرة المسحوبة أكبر أو يساوي </w:t>
            </w:r>
            <w:r w:rsidRPr="00E15E7D">
              <w:rPr>
                <w:rFonts w:ascii="Amiri" w:hAnsi="Amiri" w:cs="Amiri"/>
                <w:sz w:val="28"/>
                <w:szCs w:val="28"/>
              </w:rPr>
              <w:t>n</w: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 " (</w:t>
            </w:r>
            <w:r w:rsidRPr="00E15E7D">
              <w:rPr>
                <w:rFonts w:ascii="Amiri" w:hAnsi="Amiri" w:cs="Amiri"/>
                <w:sz w:val="28"/>
                <w:szCs w:val="28"/>
              </w:rPr>
              <w:t xml:space="preserve">n </w:t>
            </w:r>
            <w:r w:rsidRPr="00E15E7D">
              <w:rPr>
                <w:rFonts w:ascii="Amiri" w:hAnsi="Amiri" w:cs="Amiri" w:hint="cs"/>
                <w:sz w:val="28"/>
                <w:szCs w:val="28"/>
                <w:rtl/>
              </w:rPr>
              <w:t>عدد</w: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15E7D">
              <w:rPr>
                <w:rFonts w:ascii="Amiri" w:hAnsi="Amiri" w:cs="Amiri" w:hint="cs"/>
                <w:sz w:val="28"/>
                <w:szCs w:val="28"/>
                <w:rtl/>
              </w:rPr>
              <w:t>طبيعي من</w: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 المجال</w:t>
            </w:r>
            <w:r w:rsidRPr="00E15E7D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738414E6">
                <v:shape id="_x0000_i1452" type="#_x0000_t75" style="width:31.8pt;height:20.1pt" o:ole="">
                  <v:imagedata r:id="rId387" o:title=""/>
                </v:shape>
                <o:OLEObject Type="Embed" ProgID="Equation.DSMT4" ShapeID="_x0000_i1452" DrawAspect="Content" ObjectID="_1795180257" r:id="rId388"/>
              </w:objec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>)</w:t>
            </w:r>
          </w:p>
          <w:p w14:paraId="1356E24B" w14:textId="31CF0978" w:rsidR="00E15E7D" w:rsidRPr="00E15E7D" w:rsidRDefault="00E15E7D" w:rsidP="00E15E7D">
            <w:pPr>
              <w:bidi/>
              <w:ind w:left="489"/>
              <w:rPr>
                <w:rFonts w:ascii="Amiri" w:hAnsi="Amiri" w:cs="Amiri"/>
                <w:sz w:val="28"/>
                <w:szCs w:val="28"/>
                <w:rtl/>
              </w:rPr>
            </w:pP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1) احسب </w:t>
            </w:r>
            <w:r w:rsidRPr="00E15E7D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2D22C0A1">
                <v:shape id="_x0000_i1453" type="#_x0000_t75" style="width:51.05pt;height:20.1pt" o:ole="">
                  <v:imagedata r:id="rId389" o:title=""/>
                </v:shape>
                <o:OLEObject Type="Embed" ProgID="Equation.DSMT4" ShapeID="_x0000_i1453" DrawAspect="Content" ObjectID="_1795180258" r:id="rId390"/>
              </w:objec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>.ما ذا يمكن أن تقول عن الحادث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15E7D">
              <w:rPr>
                <w:rFonts w:ascii="Amiri" w:hAnsi="Amiri" w:cs="Amiri"/>
                <w:position w:val="-4"/>
                <w:sz w:val="28"/>
                <w:szCs w:val="28"/>
              </w:rPr>
              <w:object w:dxaOrig="660" w:dyaOrig="260" w14:anchorId="2944AABE">
                <v:shape id="_x0000_i1454" type="#_x0000_t75" style="width:32.65pt;height:13.4pt" o:ole="">
                  <v:imagedata r:id="rId391" o:title=""/>
                </v:shape>
                <o:OLEObject Type="Embed" ProgID="Equation.DSMT4" ShapeID="_x0000_i1454" DrawAspect="Content" ObjectID="_1795180259" r:id="rId392"/>
              </w:objec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 ؟</w:t>
            </w:r>
          </w:p>
          <w:p w14:paraId="07341D4F" w14:textId="318603C9" w:rsidR="00E15E7D" w:rsidRPr="00E15E7D" w:rsidRDefault="00E15E7D" w:rsidP="00E15E7D">
            <w:pPr>
              <w:bidi/>
              <w:ind w:left="489"/>
              <w:rPr>
                <w:rFonts w:ascii="Amiri" w:hAnsi="Amiri" w:cs="Amiri"/>
                <w:sz w:val="28"/>
                <w:szCs w:val="28"/>
                <w:rtl/>
              </w:rPr>
            </w:pPr>
            <w:r w:rsidRPr="00E15E7D">
              <w:rPr>
                <w:rFonts w:ascii="Amiri" w:hAnsi="Amiri" w:cs="Amiri"/>
                <w:sz w:val="28"/>
                <w:szCs w:val="28"/>
                <w:rtl/>
              </w:rPr>
              <w:t>2) علماً أ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15E7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80" w:dyaOrig="400" w14:anchorId="7D685538">
                <v:shape id="_x0000_i1495" type="#_x0000_t75" style="width:83.7pt;height:20.1pt" o:ole="">
                  <v:imagedata r:id="rId393" o:title=""/>
                </v:shape>
                <o:OLEObject Type="Embed" ProgID="Equation.DSMT4" ShapeID="_x0000_i1495" DrawAspect="Content" ObjectID="_1795180260" r:id="rId394"/>
              </w:object>
            </w:r>
            <w:r w:rsidRPr="00E15E7D">
              <w:rPr>
                <w:rFonts w:ascii="Amiri" w:hAnsi="Amiri" w:cs="Amiri"/>
                <w:sz w:val="28"/>
                <w:szCs w:val="28"/>
                <w:rtl/>
              </w:rPr>
              <w:t xml:space="preserve">، استنتج قيمة العدد الطبيعي </w:t>
            </w:r>
            <w:r w:rsidRPr="00E15E7D">
              <w:rPr>
                <w:rFonts w:ascii="Amiri" w:hAnsi="Amiri" w:cs="Amiri"/>
                <w:sz w:val="28"/>
                <w:szCs w:val="28"/>
              </w:rPr>
              <w:t>n</w:t>
            </w:r>
          </w:p>
          <w:p w14:paraId="0ED05C77" w14:textId="77777777" w:rsidR="00C757C1" w:rsidRDefault="00C757C1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A780689" w14:textId="0093BD9B" w:rsidR="00C757C1" w:rsidRDefault="002B2BAD" w:rsidP="00CA32E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B2BA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22 ص 390</w:t>
            </w:r>
          </w:p>
          <w:p w14:paraId="4500A289" w14:textId="77777777" w:rsidR="002B2BAD" w:rsidRPr="002B2BAD" w:rsidRDefault="002B2BAD" w:rsidP="002B2BA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1E1B9581" w14:textId="1F577560" w:rsidR="002B2BAD" w:rsidRPr="002B2BAD" w:rsidRDefault="002B2BAD" w:rsidP="002B2BA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B2BAD">
              <w:rPr>
                <w:rFonts w:ascii="Amiri" w:hAnsi="Amiri" w:cs="Amiri"/>
                <w:sz w:val="28"/>
                <w:szCs w:val="28"/>
                <w:rtl/>
              </w:rPr>
              <w:t xml:space="preserve">يحتوي كيس على 3 قريصات بيضاء </w:t>
            </w:r>
            <w:r w:rsidRPr="002B2BAD">
              <w:rPr>
                <w:rFonts w:ascii="Amiri" w:hAnsi="Amiri" w:cs="Amiri" w:hint="cs"/>
                <w:sz w:val="28"/>
                <w:szCs w:val="28"/>
                <w:rtl/>
              </w:rPr>
              <w:t>و5</w:t>
            </w:r>
            <w:r w:rsidRPr="002B2BAD">
              <w:rPr>
                <w:rFonts w:ascii="Amiri" w:hAnsi="Amiri" w:cs="Amiri"/>
                <w:sz w:val="28"/>
                <w:szCs w:val="28"/>
                <w:rtl/>
              </w:rPr>
              <w:t xml:space="preserve"> قريصات </w:t>
            </w:r>
            <w:r w:rsidRPr="002B2BAD">
              <w:rPr>
                <w:rFonts w:ascii="Amiri" w:hAnsi="Amiri" w:cs="Amiri" w:hint="cs"/>
                <w:sz w:val="28"/>
                <w:szCs w:val="28"/>
                <w:rtl/>
              </w:rPr>
              <w:t>سوداء. نسح</w:t>
            </w:r>
            <w:r w:rsidRPr="002B2BAD">
              <w:rPr>
                <w:rFonts w:ascii="Amiri" w:hAnsi="Amiri" w:cs="Amiri" w:hint="eastAsia"/>
                <w:sz w:val="28"/>
                <w:szCs w:val="28"/>
                <w:rtl/>
              </w:rPr>
              <w:t>ب</w:t>
            </w:r>
            <w:r w:rsidRPr="002B2BAD">
              <w:rPr>
                <w:rFonts w:ascii="Amiri" w:hAnsi="Amiri" w:cs="Amiri"/>
                <w:sz w:val="28"/>
                <w:szCs w:val="28"/>
                <w:rtl/>
              </w:rPr>
              <w:t xml:space="preserve"> قريصتين من الكيس على التوالي بحيث نعيد إلى الكيس القريصة المسحوبة قبل سحب القريصة الثانية.</w:t>
            </w:r>
          </w:p>
          <w:p w14:paraId="234331BC" w14:textId="77777777" w:rsidR="002B2BAD" w:rsidRPr="002B2BAD" w:rsidRDefault="002B2BAD" w:rsidP="002B2BA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B2BAD">
              <w:rPr>
                <w:rFonts w:ascii="Amiri" w:hAnsi="Amiri" w:cs="Amiri"/>
                <w:sz w:val="28"/>
                <w:szCs w:val="28"/>
                <w:rtl/>
              </w:rPr>
              <w:t>1) مثل النتائج بمخطط (أو شجرة).</w:t>
            </w:r>
          </w:p>
          <w:p w14:paraId="63D7B1CA" w14:textId="09E2CCF3" w:rsidR="002B2BAD" w:rsidRPr="002B2BAD" w:rsidRDefault="00E37B6A" w:rsidP="002B2BA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5CDD4344" wp14:editId="35E4D2F0">
                      <wp:simplePos x="0" y="0"/>
                      <wp:positionH relativeFrom="column">
                        <wp:posOffset>-5805</wp:posOffset>
                      </wp:positionH>
                      <wp:positionV relativeFrom="paragraph">
                        <wp:posOffset>218086</wp:posOffset>
                      </wp:positionV>
                      <wp:extent cx="2721935" cy="2690037"/>
                      <wp:effectExtent l="0" t="0" r="21590" b="15240"/>
                      <wp:wrapNone/>
                      <wp:docPr id="605246177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21935" cy="269003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2C8A44" w14:textId="11CB527B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027F00E" wp14:editId="134E1769">
                                        <wp:extent cx="2513330" cy="2513330"/>
                                        <wp:effectExtent l="0" t="0" r="1270" b="1270"/>
                                        <wp:docPr id="170176522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01765225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13330" cy="25133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CDD4344" id="Rectangle 47" o:spid="_x0000_s1057" style="position:absolute;left:0;text-align:left;margin-left:-.45pt;margin-top:17.15pt;width:214.35pt;height:211.8pt;z-index:251790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xFkcAIAAEAFAAAOAAAAZHJzL2Uyb0RvYy54bWysVEtv2zAMvg/YfxB0X22nrzWoUwQtOgwo&#10;2mLt0LMiS4kxWdQoJXb260fJjpN1OQ27yKT58Sl+ur7pGsM2Cn0NtuTFSc6ZshKq2i5L/v31/tNn&#10;znwQthIGrCr5Vnl+M/v44bp1UzWBFZhKIaMg1k9bV/JVCG6aZV6uVCP8CThlyagBGxFIxWVWoWgp&#10;emOySZ5fZC1g5RCk8p7+3vVGPkvxtVYyPGntVWCm5FRbSCemcxHPbHYtpksUblXLoQzxD1U0oraU&#10;dAx1J4Jga6z/CtXUEsGDDicSmgy0rqVKPVA3Rf6um5eVcCr1QsPxbhyT/39h5ePmxT0jjaF1fupJ&#10;jF10Gpv4pfpYl4a1HYelusAk/ZxcToqr03POJNkmF1d5fnoZx5nt3R368EVBw6JQcqTbSEMSmwcf&#10;eugOErMZG08Ppq7ua2OSEvdA3RpkG0E3uFgWQ4oDFCWMntm+gSSFrVF91G9Ks7qKJafsabf2MYWU&#10;yoaLIa6xhI5umioYHYtjjibsihmw0U2lnRsd82OOf2YcPVJWsGF0bmoLeCxA9WPM3ON33fc9x/ZD&#10;t+io6ZKfJmj8tYBq+4wMoSeBd/K+pnt5ED48C6StJ34Qk8MTHdpAW3IYJM5WgL+O/Y94WkayctYS&#10;i0ruf64FKs7MV0trelWcnUXaJeXs/HJCCh5aFocWu25uga65oDfDySRGfDA7USM0b0T4ecxKJmEl&#10;5S65DLhTbkPPbnoypJrPE4yo5kR4sC9OxuBx0HHvXrs3gW5YzkB7/Qg7xonpux3tsdHTwnwdQNdp&#10;gfdzHa6AaJooMDwp8R041BNq//DNfgMAAP//AwBQSwMEFAAGAAgAAAAhAPkwAYffAAAACAEAAA8A&#10;AABkcnMvZG93bnJldi54bWxMj81OwzAQhO9IvIO1SFyq1ukPlIQ4VVXEgQMC2j6AEy9JhL2OYicN&#10;b89ygtuOZjT7Tb6bnBUj9qH1pGC5SEAgVd60VCs4n57nDyBC1GS09YQKvjHArri+ynVm/IU+cDzG&#10;WnAJhUwraGLsMilD1aDTYeE7JPY+fe90ZNnX0vT6wuXOylWS3EunW+IPje7w0GD1dRycgkN8G2dP&#10;Zbm3Zpi9h/T1JSx9p9TtzbR/BBFxin9h+MVndCiYqfQDmSCsgnnKQQXrzRoE25vVlpeUfNxtU5BF&#10;Lv8PKH4AAAD//wMAUEsBAi0AFAAGAAgAAAAhALaDOJL+AAAA4QEAABMAAAAAAAAAAAAAAAAAAAAA&#10;AFtDb250ZW50X1R5cGVzXS54bWxQSwECLQAUAAYACAAAACEAOP0h/9YAAACUAQAACwAAAAAAAAAA&#10;AAAAAAAvAQAAX3JlbHMvLnJlbHNQSwECLQAUAAYACAAAACEAO18RZHACAABABQAADgAAAAAAAAAA&#10;AAAAAAAuAgAAZHJzL2Uyb0RvYy54bWxQSwECLQAUAAYACAAAACEA+TABh98AAAAI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352C8A44" w14:textId="11CB527B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27F00E" wp14:editId="134E1769">
                                  <wp:extent cx="2513330" cy="2513330"/>
                                  <wp:effectExtent l="0" t="0" r="1270" b="1270"/>
                                  <wp:docPr id="17017652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01765225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13330" cy="25133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B2BAD" w:rsidRPr="002B2BAD">
              <w:rPr>
                <w:rFonts w:ascii="Amiri" w:hAnsi="Amiri" w:cs="Amiri"/>
                <w:sz w:val="28"/>
                <w:szCs w:val="28"/>
                <w:rtl/>
              </w:rPr>
              <w:t xml:space="preserve">2) ما هو احتمال الحصول على نفس </w:t>
            </w:r>
            <w:r w:rsidR="002B2BAD" w:rsidRPr="002B2BAD">
              <w:rPr>
                <w:rFonts w:ascii="Amiri" w:hAnsi="Amiri" w:cs="Amiri" w:hint="cs"/>
                <w:sz w:val="28"/>
                <w:szCs w:val="28"/>
                <w:rtl/>
              </w:rPr>
              <w:t>اللون؟</w:t>
            </w:r>
          </w:p>
          <w:p w14:paraId="68C67A23" w14:textId="77777777" w:rsidR="00E15E7D" w:rsidRDefault="00E15E7D" w:rsidP="00E15E7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7728E1D6" w14:textId="77777777" w:rsidR="00E15E7D" w:rsidRDefault="00E15E7D" w:rsidP="00E15E7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433B5A7A" w14:textId="77777777" w:rsidR="00E15E7D" w:rsidRDefault="00E15E7D" w:rsidP="00E15E7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D938CE6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A1A694D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2555AC6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A76CAB9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D8EA7BE" w14:textId="77777777" w:rsidR="002F249B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1F2EC1F8" w14:textId="77777777" w:rsidR="00C757C1" w:rsidRPr="00792B9B" w:rsidRDefault="00C757C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FD3FB6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60234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6A04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0A2A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5DDEF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F062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DB623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53378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866A0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9E273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279C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6FEF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3F451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4B09A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F2F2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FD37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DF505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1A25F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2E96E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0A5B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1357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2DF37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2347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4567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699E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C12D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C3BD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0909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F85A8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B6E807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04AD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74862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4A804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7C092" w14:textId="77777777" w:rsidR="00C757C1" w:rsidRPr="00792B9B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146C274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AC6A614" wp14:editId="71DE168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1850314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48E8E4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11B5E94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C6A614" id="_x0000_s1058" style="position:absolute;left:0;text-align:left;margin-left:-46.15pt;margin-top:66.05pt;width:543pt;height:53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4vGdAIAAEQFAAAOAAAAZHJzL2Uyb0RvYy54bWysVF9P2zAQf5+072D5faTpoEBFiioQ0yQE&#10;FTDx7Do2jeb4vLPbpPv0OztpWlifpr3Yd7673/331XVbG7ZR6CuwBc9PRpwpK6Gs7FvBf7zcfbng&#10;zAdhS2HAqoJvlefXs8+frho3VWNYgSkVMgKxftq4gq9CcNMs83KlauFPwClLQg1Yi0AsvmUliobQ&#10;a5ONR6NJ1gCWDkEq7+n1thPyWcLXWsnwqLVXgZmCU2whnZjOZTyz2ZWYvqFwq0r2YYh/iKIWlSWn&#10;A9StCIKtsfoLqq4kggcdTiTUGWhdSZVyoGzy0YdsnlfCqZQLFce7oUz+/8HKh82zWyCVoXF+6omM&#10;WbQa63hTfKxNxdoOxVJtYJIeJxeXk3xENZUkm5xPxudnsZrZ3tqhD98U1CwSBUdY2/KJOpIKJTb3&#10;PnT6O73o0dh4ejBVeVcZk5g4C+rGINsI6mJo897PgRZ5jZbZPolEha1RHeqT0qwqKexx8p7ma48p&#10;pFQ2THpcY0k7mmmKYDDMjxmasAum141mKs3dYDg6Zvje42CRvIINg3FdWcBjAOXPwXOnv8u+yzmm&#10;H9plS0kX/Os4ZhafllBuF8gQukXwTt5V1Jx74cNCIE0+9ZO2OTzSoQ00BYee4mwF+PvYe9SngSQp&#10;Zw1tUsH9r7VAxZn5bmlUL/PT07h6iTk9Ox8Tg4eS5aHErusboDbn9G84mcioH8yO1Aj1Ky39PHol&#10;kbCSfBdcBtwxN6HbcPo2pJrPkxqtmxPh3j47GcFjoePcvbSvAl0/oYFm+wF2WyemH2a0042WFubr&#10;ALpKA7yva98CWtW0B/23Ev+CQz5p7T+/2R8AAAD//wMAUEsDBBQABgAIAAAAIQDAUbSA4gAAAAsB&#10;AAAPAAAAZHJzL2Rvd25yZXYueG1sTI/LTsMwEEX3SPyDNUhsUOs0kUIT4lQIwQIkFhQqsXTjyQPi&#10;cWS7bfr3DCtYju7RvWeqzWxHcUQfBkcKVssEBFLjzECdgo/3p8UaRIiajB4doYIzBtjUlxeVLo07&#10;0Rset7ETXEKh1Ar6GKdSytD0aHVYugmJs9Z5qyOfvpPG6xOX21GmSZJLqwfihV5P+NBj8709WAWP&#10;X5+Jf+4GN7UvZyfb192Nz3dKXV/N93cgIs7xD4ZffVaHmp327kAmiFHBokgzRjnI0hUIJooiuwWx&#10;V5Bm6xxkXcn/P9Q/AAAA//8DAFBLAQItABQABgAIAAAAIQC2gziS/gAAAOEBAAATAAAAAAAAAAAA&#10;AAAAAAAAAABbQ29udGVudF9UeXBlc10ueG1sUEsBAi0AFAAGAAgAAAAhADj9If/WAAAAlAEAAAsA&#10;AAAAAAAAAAAAAAAALwEAAF9yZWxzLy5yZWxzUEsBAi0AFAAGAAgAAAAhAFQni8Z0AgAARAUAAA4A&#10;AAAAAAAAAAAAAAAALgIAAGRycy9lMm9Eb2MueG1sUEsBAi0AFAAGAAgAAAAhAMBRtIDiAAAACwEA&#10;AA8AAAAAAAAAAAAAAAAAzgQAAGRycy9kb3ducmV2LnhtbFBLBQYAAAAABAAEAPMAAADdBQAAAAA=&#10;" fillcolor="white [3201]" strokecolor="black [3213]" strokeweight="2pt">
                <v:textbox>
                  <w:txbxContent>
                    <w:p w14:paraId="6D48E8E4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11B5E94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7013C50F" wp14:editId="417BC65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6535273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3599BE" w14:textId="418B3EE8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56EA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558072E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13C50F" id="_x0000_s1059" style="position:absolute;left:0;text-align:left;margin-left:-44.65pt;margin-top:.8pt;width:100.5pt;height:58.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T7D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9OYWXxaQrldeOahW4Tg5H1FzXkQARfC0+RTP2mb8YkObaApOPQUZyvwv469R30aSJJy&#10;1tAmFTz8XAuvODPfLI3qVT6ZxNVLzOTsYkyMP5QsDyV2Xd8CtTmnf8PJREZ9NDtSe6jfaOnn0SuJ&#10;hJXku+AS/Y65xW7D6duQaj5ParRuTuCDfXEygsdCx7l7bd+Ed/2EIs32I+y2Tkw/zGinGy0tzNcI&#10;ukoDvK9r3wJa1bQH/bcS/4JDPmntP7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cX0+w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7A3599BE" w14:textId="418B3EE8" w:rsidR="00C757C1" w:rsidRPr="00305590" w:rsidRDefault="00C757C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56EA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558072E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473BA43" wp14:editId="26BD75F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8633626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E688A3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473BA43" id="_x0000_s1060" style="position:absolute;left:0;text-align:left;margin-left:396.35pt;margin-top:-.7pt;width:100.5pt;height:62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Gs3dAIAAEQFAAAOAAAAZHJzL2Uyb0RvYy54bWysVM1u2zAMvg/YOwi6r47TpFmDOkXQosOA&#10;oivaDj0rstQYk0WNUmJnTz9Kdpysy2nYRSJF8uO/rq7b2rCtQl+BLXh+NuJMWQllZd8K/v3l7tNn&#10;znwQthQGrCr4Tnl+vfj44apxczWGNZhSISMQ6+eNK/g6BDfPMi/Xqhb+DJyyJNSAtQjE4ltWomgI&#10;vTbZeDS6yBrA0iFI5T293nZCvkj4WisZvmntVWCm4BRbSCemcxXPbHEl5m8o3LqSfRjiH6KoRWXJ&#10;6QB1K4JgG6z+gqorieBBhzMJdQZaV1KlHCibfPQum+e1cCrlQsXxbiiT/3+w8mH77B6RytA4P/dE&#10;xixajXW8KT7WpmLthmKpNjBJj/l4dnE+pZpKks0uR9PZNFYzO1g79OGLgppFouAIG1s+UUdSocT2&#10;3odOf68XPRobTw+mKu8qYxITZ0HdGGRbQV0Mbd77OdIir9EyOySRqLAzqkN9UppVJYU9Tt7TfB0w&#10;hZTKhose11jSjmaaIhgM81OGJuyD6XWjmUpzNxiOThn+6XGwSF7BhsG4rizgKYDyx+C5099n3+Uc&#10;0w/tqqWkC34+iZnFpxWUu0dkCN0ieCfvKmrOvfDhUSBNPvWTtjl8o0MbaAoOPcXZGvDXqfeoTwNJ&#10;Us4a2qSC+58bgYoz89XSqF7mk0lcvcRMprMxMXgsWR1L7Ka+AWpzTv+Gk4mM+sHsSY1Qv9LSL6NX&#10;EgkryXfBZcA9cxO6DadvQ6rlMqnRujkR7u2zkxE8FjrO3Uv7KtD1Expoth9gv3Vi/m5GO91oaWG5&#10;Ca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uNRrN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BE688A3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D62F4C5" wp14:editId="68550F5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1483999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B4E775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04204F12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40E5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غير العشوائ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D62F4C5" id="_x0000_s1061" style="position:absolute;left:0;text-align:left;margin-left:66.35pt;margin-top:1.55pt;width:323.25pt;height:58.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3GDddgIAAEQFAAAOAAAAZHJzL2Uyb0RvYy54bWysVE1v2zAMvQ/YfxB0Xx1nSbsGdYqgRYcB&#10;RRu0HXpWZKkxJouaxMTOfv0o2XGyLqdhF1k0+fj5qKvrtjZsq3yowBY8PxtxpqyEsrJvBf/+cvfp&#10;C2cBhS2FAasKvlOBX88/frhq3EyNYQ2mVJ6RExtmjSv4GtHNsizItapFOAOnLCk1+Fogif4tK71o&#10;yHttsvFodJ414EvnQaoQ6O9tp+Tz5F9rJfFR66CQmYJTbphOn85VPLP5lZi9eeHWlezTEP+QRS0q&#10;S0EHV7cCBdv46i9XdSU9BNB4JqHOQOtKqlQDVZOP3lXzvBZOpVqoOcENbQr/z6182D67pac2NC7M&#10;Al1jFa32dfxSfqxNzdoNzVItMkk/J/loOr6YciZJdzEZX05TN7MD2vmAXxXULF4K7mFjyyeaSGqU&#10;2N4HpLBkv7eLEY2NZwBTlXeVMUmIXFA3xrOtoClim8epEe7IiqSIzA5FpBvujOq8PinNqpLSHqfo&#10;iV8Hn0JKZfG892ssWUeYpgwGYH4KaHCfTG8bYSrxbgCOTgH/jDggUlSwOIDryoI/5aD8MUTu7PfV&#10;dzXH8rFdtVR0wT9PY2Xx1wrK3dIzD90iBCfvKhrOvQi4FJ6YTztC24yPdGgDTcGhv3G2Bv/r1P9o&#10;T4QkLWcNbVLBw8+N8Ioz880SVS/zySSuXhIm04sxCf5YszrW2E19AzTmnN4NJ9M12qPZX7WH+pWW&#10;fhGjkkpYSbELLtHvhRvsNpyeDakWi2RG6+YE3ttnJ6Pz2OjIu5f2VXjXMxSJ2w+w3zoxe8fRzjYi&#10;LSw2CLpKBD70tR8BrWriZ/+sxLfgWE5Wh8dv/hs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Ptxg3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1B4E775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04204F12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740E5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غير العشوائ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29EB2FB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57C1" w:rsidRPr="00792B9B" w14:paraId="2ADD36DC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D453508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3103252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F675965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17476119" w14:textId="77777777" w:rsidTr="00305590">
        <w:tc>
          <w:tcPr>
            <w:tcW w:w="1278" w:type="dxa"/>
          </w:tcPr>
          <w:p w14:paraId="038E4E1F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557B795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2A8B13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26175E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B4538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B478A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45CF0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E3AEF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C78AD7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260D6F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DE1F10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A641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BE471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BAA99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096E2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D2EB7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A0EBC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823B8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2D57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3499F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026641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198BD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16110B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98A25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8F184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76563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D5EF7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509B9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6EF21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4B03B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DAAB19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E29E39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CDCB6C5" w14:textId="77777777" w:rsidR="00C757C1" w:rsidRPr="00792B9B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5C50AD" w14:textId="77777777" w:rsidR="00C757C1" w:rsidRDefault="00C757C1" w:rsidP="00C80089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8008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15FCC181" w14:textId="77777777" w:rsidR="008F37DC" w:rsidRPr="007C1BCE" w:rsidRDefault="008F37DC" w:rsidP="008F37DC">
            <w:pPr>
              <w:bidi/>
              <w:ind w:left="-995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7C1BC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</w:t>
            </w:r>
          </w:p>
          <w:p w14:paraId="1C98232B" w14:textId="77777777" w:rsidR="008F37DC" w:rsidRPr="007C1BCE" w:rsidRDefault="008F37DC" w:rsidP="008F37D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 xml:space="preserve">يرمي لاعب </w:t>
            </w:r>
            <w:r w:rsidRPr="007C1BC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حجري نرد متوازنين كل منهما ذو أربعة أوجه مرقمة من 1 إلى 4</w: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.</w:t>
            </w:r>
          </w:p>
          <w:p w14:paraId="1389F008" w14:textId="77777777" w:rsidR="008F37DC" w:rsidRPr="007C1BCE" w:rsidRDefault="008F37DC" w:rsidP="008F37DC">
            <w:pPr>
              <w:pStyle w:val="Paragraphedeliste"/>
              <w:numPr>
                <w:ilvl w:val="0"/>
                <w:numId w:val="61"/>
              </w:numPr>
              <w:bidi/>
              <w:ind w:left="360"/>
              <w:rPr>
                <w:rFonts w:ascii="Amiri" w:hAnsi="Amiri" w:cs="Amiri"/>
                <w:sz w:val="26"/>
                <w:szCs w:val="26"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>عين مجموعة الإمكانيات (يمكنك الاستعانة بجدول)</w:t>
            </w:r>
          </w:p>
          <w:p w14:paraId="2DCA1A5B" w14:textId="77777777" w:rsidR="008F37DC" w:rsidRPr="007C1BCE" w:rsidRDefault="008F37DC" w:rsidP="008F37DC">
            <w:pPr>
              <w:pStyle w:val="Paragraphedeliste"/>
              <w:numPr>
                <w:ilvl w:val="0"/>
                <w:numId w:val="61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>نعتبر اللعبة التالية:</w:t>
            </w:r>
            <w:r w:rsidRPr="007C1BCE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ربح اللعب 1 دينار إذا تحصل على رقمين زوجيين و3 دينار إذا تحصل على رقمين فرديين ويخسر 4 دينار إذا تحصل على رقم فردي ورقم زوجي</w:t>
            </w:r>
          </w:p>
          <w:p w14:paraId="3D61D86B" w14:textId="77777777" w:rsidR="008F37DC" w:rsidRPr="007C1BCE" w:rsidRDefault="008F37DC" w:rsidP="008F37DC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لتكن الدالة</w:t>
            </w:r>
            <w:r w:rsidRPr="007C1BC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7C1BCE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40240B6C">
                <v:shape id="_x0000_i3689" type="#_x0000_t75" style="width:14.25pt;height:12.55pt" o:ole="">
                  <v:imagedata r:id="rId395" o:title=""/>
                </v:shape>
                <o:OLEObject Type="Embed" ProgID="Equation.DSMT4" ShapeID="_x0000_i3689" DrawAspect="Content" ObjectID="_1795180261" r:id="rId396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 xml:space="preserve">التي ترفق بكل إمكانية </w:t>
            </w:r>
            <w:r w:rsidRPr="007C1BCE">
              <w:rPr>
                <w:rFonts w:ascii="Amiri" w:hAnsi="Amiri" w:cs="Amiri"/>
                <w:sz w:val="26"/>
                <w:szCs w:val="26"/>
                <w:rtl/>
              </w:rPr>
              <w:t xml:space="preserve">قيمة الربح </w:t>
            </w: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 xml:space="preserve">او الخسارة </w:t>
            </w:r>
            <w:r w:rsidRPr="007C1BCE">
              <w:rPr>
                <w:rFonts w:ascii="Amiri" w:hAnsi="Amiri" w:cs="Amiri"/>
                <w:sz w:val="26"/>
                <w:szCs w:val="26"/>
                <w:rtl/>
              </w:rPr>
              <w:t>الذي يتحصل عليه اللاعب.</w:t>
            </w:r>
          </w:p>
          <w:p w14:paraId="6DB86606" w14:textId="77777777" w:rsidR="008F37DC" w:rsidRPr="007C1BCE" w:rsidRDefault="008F37DC" w:rsidP="008F37DC">
            <w:pPr>
              <w:pStyle w:val="Paragraphedeliste"/>
              <w:numPr>
                <w:ilvl w:val="0"/>
                <w:numId w:val="62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C1BC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وجد قيم الربح</w:t>
            </w:r>
            <w:r w:rsidRPr="007C1BCE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7C1BC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C1BCE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41D713FD">
                <v:shape id="_x0000_i3690" type="#_x0000_t75" style="width:14.25pt;height:12.55pt" o:ole="">
                  <v:imagedata r:id="rId395" o:title=""/>
                </v:shape>
                <o:OLEObject Type="Embed" ProgID="Equation.DSMT4" ShapeID="_x0000_i3690" DrawAspect="Content" ObjectID="_1795180262" r:id="rId397"/>
              </w:object>
            </w:r>
            <w:r w:rsidRPr="007C1BC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62ED643" w14:textId="77777777" w:rsidR="008F37DC" w:rsidRPr="007C1BCE" w:rsidRDefault="008F37DC" w:rsidP="008F37DC">
            <w:pPr>
              <w:pStyle w:val="Paragraphedeliste"/>
              <w:numPr>
                <w:ilvl w:val="0"/>
                <w:numId w:val="62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نرمز بالرمز </w:t>
            </w:r>
            <w:r w:rsidRPr="007C1BC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40" w:dyaOrig="360" w14:anchorId="73269E02">
                <v:shape id="_x0000_i3691" type="#_x0000_t75" style="width:51.9pt;height:18.4pt" o:ole="">
                  <v:imagedata r:id="rId398" o:title=""/>
                </v:shape>
                <o:OLEObject Type="Embed" ProgID="Equation.DSMT4" ShapeID="_x0000_i3691" DrawAspect="Content" ObjectID="_1795180263" r:id="rId399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ى احتمال الحادثة </w:t>
            </w:r>
            <w:r w:rsidRPr="007C1BC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859" w:dyaOrig="360" w14:anchorId="2B88AF69">
                <v:shape id="_x0000_i3692" type="#_x0000_t75" style="width:42.7pt;height:18.4pt" o:ole="">
                  <v:imagedata r:id="rId400" o:title=""/>
                </v:shape>
                <o:OLEObject Type="Embed" ProgID="Equation.DSMT4" ShapeID="_x0000_i3692" DrawAspect="Content" ObjectID="_1795180264" r:id="rId401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أكمل الجدول التالي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755"/>
              <w:gridCol w:w="850"/>
              <w:gridCol w:w="709"/>
              <w:gridCol w:w="1251"/>
            </w:tblGrid>
            <w:tr w:rsidR="008F37DC" w:rsidRPr="007C1BCE" w14:paraId="74F3F2DC" w14:textId="77777777" w:rsidTr="00773C12">
              <w:trPr>
                <w:jc w:val="center"/>
              </w:trPr>
              <w:tc>
                <w:tcPr>
                  <w:tcW w:w="755" w:type="dxa"/>
                </w:tcPr>
                <w:p w14:paraId="5DDE9956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7C1BCE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180" w:dyaOrig="279" w14:anchorId="35BE0C36">
                      <v:shape id="_x0000_i3693" type="#_x0000_t75" style="width:9.2pt;height:14.25pt" o:ole="">
                        <v:imagedata r:id="rId402" o:title=""/>
                      </v:shape>
                      <o:OLEObject Type="Embed" ProgID="Equation.DSMT4" ShapeID="_x0000_i3693" DrawAspect="Content" ObjectID="_1795180265" r:id="rId403"/>
                    </w:object>
                  </w:r>
                </w:p>
              </w:tc>
              <w:tc>
                <w:tcPr>
                  <w:tcW w:w="850" w:type="dxa"/>
                </w:tcPr>
                <w:p w14:paraId="3FAD5FA5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7C1BCE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139" w:dyaOrig="260" w14:anchorId="56E74EE1">
                      <v:shape id="_x0000_i3694" type="#_x0000_t75" style="width:6.7pt;height:12.55pt" o:ole="">
                        <v:imagedata r:id="rId404" o:title=""/>
                      </v:shape>
                      <o:OLEObject Type="Embed" ProgID="Equation.DSMT4" ShapeID="_x0000_i3694" DrawAspect="Content" ObjectID="_1795180266" r:id="rId405"/>
                    </w:object>
                  </w:r>
                </w:p>
              </w:tc>
              <w:tc>
                <w:tcPr>
                  <w:tcW w:w="709" w:type="dxa"/>
                </w:tcPr>
                <w:p w14:paraId="793B09E4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7C1BCE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20" w:dyaOrig="260" w14:anchorId="02C9F0B9">
                      <v:shape id="_x0000_i3695" type="#_x0000_t75" style="width:15.9pt;height:12.55pt" o:ole="">
                        <v:imagedata r:id="rId406" o:title=""/>
                      </v:shape>
                      <o:OLEObject Type="Embed" ProgID="Equation.DSMT4" ShapeID="_x0000_i3695" DrawAspect="Content" ObjectID="_1795180267" r:id="rId407"/>
                    </w:object>
                  </w:r>
                </w:p>
              </w:tc>
              <w:tc>
                <w:tcPr>
                  <w:tcW w:w="850" w:type="dxa"/>
                </w:tcPr>
                <w:p w14:paraId="68F75E92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7C1BCE">
                    <w:rPr>
                      <w:rFonts w:ascii="Amiri" w:hAnsi="Amiri" w:cs="Amiri"/>
                      <w:position w:val="-12"/>
                      <w:sz w:val="26"/>
                      <w:szCs w:val="26"/>
                      <w:lang w:bidi="ar-DZ"/>
                    </w:rPr>
                    <w:object w:dxaOrig="240" w:dyaOrig="360" w14:anchorId="18249AAA">
                      <v:shape id="_x0000_i3696" type="#_x0000_t75" style="width:11.7pt;height:18.4pt" o:ole="">
                        <v:imagedata r:id="rId408" o:title=""/>
                      </v:shape>
                      <o:OLEObject Type="Embed" ProgID="Equation.DSMT4" ShapeID="_x0000_i3696" DrawAspect="Content" ObjectID="_1795180268" r:id="rId409"/>
                    </w:object>
                  </w:r>
                </w:p>
              </w:tc>
            </w:tr>
            <w:tr w:rsidR="008F37DC" w:rsidRPr="007C1BCE" w14:paraId="1CADBB42" w14:textId="77777777" w:rsidTr="00773C12">
              <w:trPr>
                <w:jc w:val="center"/>
              </w:trPr>
              <w:tc>
                <w:tcPr>
                  <w:tcW w:w="755" w:type="dxa"/>
                </w:tcPr>
                <w:p w14:paraId="4DB8CA5F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</w:tcPr>
                <w:p w14:paraId="45388071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</w:tcPr>
                <w:p w14:paraId="23A45867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</w:tcPr>
                <w:p w14:paraId="72E029BA" w14:textId="77777777" w:rsidR="008F37DC" w:rsidRPr="007C1BCE" w:rsidRDefault="008F37DC" w:rsidP="008F37DC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7C1BCE">
                    <w:rPr>
                      <w:rFonts w:ascii="Amiri" w:hAnsi="Amiri" w:cs="Amiri"/>
                      <w:position w:val="-12"/>
                      <w:sz w:val="26"/>
                      <w:szCs w:val="26"/>
                      <w:lang w:bidi="ar-DZ"/>
                    </w:rPr>
                    <w:object w:dxaOrig="1040" w:dyaOrig="360" w14:anchorId="4F4E1ABD">
                      <v:shape id="_x0000_i3697" type="#_x0000_t75" style="width:51.9pt;height:18.4pt" o:ole="">
                        <v:imagedata r:id="rId410" o:title=""/>
                      </v:shape>
                      <o:OLEObject Type="Embed" ProgID="Equation.DSMT4" ShapeID="_x0000_i3697" DrawAspect="Content" ObjectID="_1795180269" r:id="rId411"/>
                    </w:object>
                  </w:r>
                </w:p>
              </w:tc>
            </w:tr>
          </w:tbl>
          <w:p w14:paraId="4FF5A206" w14:textId="77777777" w:rsidR="008F37DC" w:rsidRPr="007C1BCE" w:rsidRDefault="008F37DC" w:rsidP="008F37DC">
            <w:pPr>
              <w:pStyle w:val="Paragraphedeliste"/>
              <w:numPr>
                <w:ilvl w:val="0"/>
                <w:numId w:val="6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حسب الوسط الحسابي </w:t>
            </w:r>
            <w:r w:rsidRPr="007C1BCE">
              <w:rPr>
                <w:position w:val="-6"/>
                <w:sz w:val="26"/>
                <w:szCs w:val="26"/>
                <w:lang w:bidi="ar-DZ"/>
              </w:rPr>
              <w:object w:dxaOrig="200" w:dyaOrig="340" w14:anchorId="0264B13C">
                <v:shape id="_x0000_i3698" type="#_x0000_t75" style="width:10.05pt;height:17.6pt" o:ole="">
                  <v:imagedata r:id="rId412" o:title=""/>
                </v:shape>
                <o:OLEObject Type="Embed" ProgID="Equation.DSMT4" ShapeID="_x0000_i3698" DrawAspect="Content" ObjectID="_1795180270" r:id="rId413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للقيم </w:t>
            </w:r>
            <w:r w:rsidRPr="007C1BCE">
              <w:rPr>
                <w:position w:val="-12"/>
                <w:sz w:val="26"/>
                <w:szCs w:val="26"/>
                <w:lang w:bidi="ar-DZ"/>
              </w:rPr>
              <w:object w:dxaOrig="240" w:dyaOrig="360" w14:anchorId="6BF005D7">
                <v:shape id="_x0000_i3699" type="#_x0000_t75" style="width:11.7pt;height:18.4pt" o:ole="">
                  <v:imagedata r:id="rId414" o:title=""/>
                </v:shape>
                <o:OLEObject Type="Embed" ProgID="Equation.DSMT4" ShapeID="_x0000_i3699" DrawAspect="Content" ObjectID="_1795180271" r:id="rId415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مرفقة بالمعاملات </w:t>
            </w:r>
            <w:r w:rsidRPr="007C1BCE">
              <w:rPr>
                <w:position w:val="-12"/>
                <w:sz w:val="26"/>
                <w:szCs w:val="26"/>
                <w:lang w:bidi="ar-DZ"/>
              </w:rPr>
              <w:object w:dxaOrig="260" w:dyaOrig="360" w14:anchorId="721CE80A">
                <v:shape id="_x0000_i3700" type="#_x0000_t75" style="width:12.55pt;height:18.4pt" o:ole="">
                  <v:imagedata r:id="rId416" o:title=""/>
                </v:shape>
                <o:OLEObject Type="Embed" ProgID="Equation.DSMT4" ShapeID="_x0000_i3700" DrawAspect="Content" ObjectID="_1795180272" r:id="rId417"/>
              </w:object>
            </w:r>
          </w:p>
          <w:p w14:paraId="1D55B239" w14:textId="77777777" w:rsidR="008F37DC" w:rsidRPr="007C1BCE" w:rsidRDefault="008F37DC" w:rsidP="008F37DC">
            <w:pPr>
              <w:pStyle w:val="Paragraphedeliste"/>
              <w:numPr>
                <w:ilvl w:val="0"/>
                <w:numId w:val="61"/>
              </w:numPr>
              <w:bidi/>
              <w:ind w:left="360"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نضع: </w:t>
            </w:r>
            <w:r w:rsidRPr="007C1BCE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80" w14:anchorId="59FEBDCB">
                <v:shape id="_x0000_i3701" type="#_x0000_t75" style="width:48.55pt;height:18.4pt" o:ole="">
                  <v:imagedata r:id="rId418" o:title=""/>
                </v:shape>
                <o:OLEObject Type="Embed" ProgID="Equation.DSMT4" ShapeID="_x0000_i3701" DrawAspect="Content" ObjectID="_1795180273" r:id="rId419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يسمى الأمل الرياضياتي للدالة </w:t>
            </w:r>
            <w:r w:rsidRPr="007C1BCE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1CC3FFD2">
                <v:shape id="_x0000_i3702" type="#_x0000_t75" style="width:14.25pt;height:12.55pt" o:ole="">
                  <v:imagedata r:id="rId395" o:title=""/>
                </v:shape>
                <o:OLEObject Type="Embed" ProgID="Equation.DSMT4" ShapeID="_x0000_i3702" DrawAspect="Content" ObjectID="_1795180274" r:id="rId420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 xml:space="preserve"> انطلاقا من العدد </w:t>
            </w:r>
            <w:r w:rsidRPr="007C1BCE">
              <w:rPr>
                <w:rFonts w:ascii="Amiri" w:hAnsi="Amiri" w:cs="Amiri"/>
                <w:position w:val="-10"/>
                <w:sz w:val="26"/>
                <w:szCs w:val="26"/>
              </w:rPr>
              <w:object w:dxaOrig="620" w:dyaOrig="320" w14:anchorId="2639E46C">
                <v:shape id="_x0000_i3703" type="#_x0000_t75" style="width:31pt;height:15.9pt" o:ole="">
                  <v:imagedata r:id="rId421" o:title=""/>
                </v:shape>
                <o:OLEObject Type="Embed" ProgID="Equation.DSMT4" ShapeID="_x0000_i3703" DrawAspect="Content" ObjectID="_1795180275" r:id="rId422"/>
              </w:object>
            </w:r>
            <w:r w:rsidRPr="007C1BCE">
              <w:rPr>
                <w:rFonts w:ascii="Amiri" w:hAnsi="Amiri" w:cs="Amiri" w:hint="cs"/>
                <w:sz w:val="26"/>
                <w:szCs w:val="26"/>
                <w:rtl/>
              </w:rPr>
              <w:t xml:space="preserve"> استنتج هل اللعبة في صالح اللاعب؟</w:t>
            </w:r>
          </w:p>
          <w:p w14:paraId="27B2C1F5" w14:textId="16C83AA1" w:rsidR="00C757C1" w:rsidRPr="00C80089" w:rsidRDefault="00C757C1" w:rsidP="00E15E7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C8008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اريف:</w:t>
            </w:r>
          </w:p>
          <w:p w14:paraId="0FC78BAE" w14:textId="77777777" w:rsidR="00C757C1" w:rsidRPr="002E3375" w:rsidRDefault="00C757C1" w:rsidP="00C757C1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C80089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60" w:dyaOrig="260" w14:anchorId="1391DDD0">
                <v:shape id="_x0000_i1795" type="#_x0000_t75" style="width:12.55pt;height:12.55pt" o:ole="">
                  <v:imagedata r:id="rId423" o:title=""/>
                </v:shape>
                <o:OLEObject Type="Embed" ProgID="Equation.DSMT4" ShapeID="_x0000_i1795" DrawAspect="Content" ObjectID="_1795180276" r:id="rId424"/>
              </w:object>
            </w:r>
            <w:r w:rsidRPr="00C8008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C80089">
              <w:rPr>
                <w:rFonts w:ascii="Amiri" w:hAnsi="Amiri" w:cs="Amiri"/>
                <w:sz w:val="28"/>
                <w:szCs w:val="28"/>
                <w:rtl/>
              </w:rPr>
              <w:t xml:space="preserve">المجموعة الشاملة لتجربة عشوائية نسمي متغيرا عشوائيا كل دالة عددية معرفة على </w:t>
            </w:r>
            <w:r w:rsidRPr="00C8008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5DF72856">
                <v:shape id="_x0000_i1796" type="#_x0000_t75" style="width:12.55pt;height:12.55pt" o:ole="">
                  <v:imagedata r:id="rId423" o:title=""/>
                </v:shape>
                <o:OLEObject Type="Embed" ProgID="Equation.DSMT4" ShapeID="_x0000_i1796" DrawAspect="Content" ObjectID="_1795180277" r:id="rId425"/>
              </w:object>
            </w:r>
          </w:p>
          <w:p w14:paraId="7546441C" w14:textId="77777777" w:rsidR="00C757C1" w:rsidRPr="002E3375" w:rsidRDefault="00C757C1" w:rsidP="00C757C1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2E33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نون احتمال لمتغير عشوائي </w:t>
            </w:r>
            <w:r w:rsidRPr="00C80089">
              <w:rPr>
                <w:position w:val="-4"/>
              </w:rPr>
              <w:object w:dxaOrig="279" w:dyaOrig="260" w14:anchorId="6DD358C9">
                <v:shape id="_x0000_i1797" type="#_x0000_t75" style="width:14.25pt;height:12.55pt" o:ole="">
                  <v:imagedata r:id="rId395" o:title=""/>
                </v:shape>
                <o:OLEObject Type="Embed" ProgID="Equation.DSMT4" ShapeID="_x0000_i1797" DrawAspect="Content" ObjectID="_1795180278" r:id="rId426"/>
              </w:objec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هو الدالة المعرفة على </w:t>
            </w:r>
            <w:r w:rsidRPr="00C80089">
              <w:rPr>
                <w:position w:val="-4"/>
              </w:rPr>
              <w:object w:dxaOrig="200" w:dyaOrig="260" w14:anchorId="60020649">
                <v:shape id="_x0000_i1798" type="#_x0000_t75" style="width:10.05pt;height:12.55pt" o:ole="">
                  <v:imagedata r:id="rId427" o:title=""/>
                </v:shape>
                <o:OLEObject Type="Embed" ProgID="Equation.DSMT4" ShapeID="_x0000_i1798" DrawAspect="Content" ObjectID="_1795180279" r:id="rId428"/>
              </w:objec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E3375">
              <w:rPr>
                <w:rFonts w:ascii="Amiri" w:hAnsi="Amiri" w:cs="Amiri"/>
                <w:sz w:val="28"/>
                <w:szCs w:val="28"/>
              </w:rPr>
              <w:t>)</w: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مجموعة قيم </w:t>
            </w:r>
            <w:r w:rsidRPr="00C80089">
              <w:rPr>
                <w:position w:val="-4"/>
              </w:rPr>
              <w:object w:dxaOrig="279" w:dyaOrig="260" w14:anchorId="48B814AE">
                <v:shape id="_x0000_i1799" type="#_x0000_t75" style="width:14.25pt;height:12.55pt" o:ole="">
                  <v:imagedata r:id="rId395" o:title=""/>
                </v:shape>
                <o:OLEObject Type="Embed" ProgID="Equation.DSMT4" ShapeID="_x0000_i1799" DrawAspect="Content" ObjectID="_1795180280" r:id="rId429"/>
              </w:object>
            </w:r>
            <w:r w:rsidRPr="002E3375">
              <w:rPr>
                <w:rFonts w:ascii="Amiri" w:hAnsi="Amiri" w:cs="Amiri"/>
                <w:sz w:val="28"/>
                <w:szCs w:val="28"/>
              </w:rPr>
              <w:t>(</w: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 والتي ترفق بكل قيمة </w:t>
            </w:r>
            <w:r w:rsidRPr="00C80089">
              <w:rPr>
                <w:position w:val="-12"/>
              </w:rPr>
              <w:object w:dxaOrig="240" w:dyaOrig="360" w14:anchorId="58FE4235">
                <v:shape id="_x0000_i1800" type="#_x0000_t75" style="width:11.7pt;height:18.4pt" o:ole="">
                  <v:imagedata r:id="rId430" o:title=""/>
                </v:shape>
                <o:OLEObject Type="Embed" ProgID="Equation.DSMT4" ShapeID="_x0000_i1800" DrawAspect="Content" ObjectID="_1795180281" r:id="rId431"/>
              </w:objec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C80089">
              <w:rPr>
                <w:position w:val="-4"/>
              </w:rPr>
              <w:object w:dxaOrig="200" w:dyaOrig="260" w14:anchorId="2D3ED3C8">
                <v:shape id="_x0000_i1801" type="#_x0000_t75" style="width:10.05pt;height:12.55pt" o:ole="">
                  <v:imagedata r:id="rId427" o:title=""/>
                </v:shape>
                <o:OLEObject Type="Embed" ProgID="Equation.DSMT4" ShapeID="_x0000_i1801" DrawAspect="Content" ObjectID="_1795180282" r:id="rId432"/>
              </w:objec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 العدد </w:t>
            </w:r>
            <w:r w:rsidRPr="00C80089">
              <w:rPr>
                <w:position w:val="-12"/>
              </w:rPr>
              <w:object w:dxaOrig="1040" w:dyaOrig="360" w14:anchorId="5E4F620B">
                <v:shape id="_x0000_i1802" type="#_x0000_t75" style="width:51.9pt;height:18.4pt" o:ole="">
                  <v:imagedata r:id="rId433" o:title=""/>
                </v:shape>
                <o:OLEObject Type="Embed" ProgID="Equation.DSMT4" ShapeID="_x0000_i1802" DrawAspect="Content" ObjectID="_1795180283" r:id="rId434"/>
              </w:object>
            </w:r>
          </w:p>
          <w:p w14:paraId="23AFE554" w14:textId="77777777" w:rsidR="00C757C1" w:rsidRPr="002E3375" w:rsidRDefault="00C757C1" w:rsidP="00C757C1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2E33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امل الرياضياتي للمتغير </w:t>
            </w:r>
            <w:r w:rsidRPr="00C80089">
              <w:rPr>
                <w:position w:val="-4"/>
              </w:rPr>
              <w:object w:dxaOrig="279" w:dyaOrig="260" w14:anchorId="2671174A">
                <v:shape id="_x0000_i1803" type="#_x0000_t75" style="width:14.25pt;height:12.55pt" o:ole="">
                  <v:imagedata r:id="rId395" o:title=""/>
                </v:shape>
                <o:OLEObject Type="Embed" ProgID="Equation.DSMT4" ShapeID="_x0000_i1803" DrawAspect="Content" ObjectID="_1795180284" r:id="rId435"/>
              </w:objec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 هو العدد </w:t>
            </w:r>
            <w:r w:rsidRPr="00C80089">
              <w:rPr>
                <w:position w:val="-14"/>
              </w:rPr>
              <w:object w:dxaOrig="660" w:dyaOrig="400" w14:anchorId="5B973CCF">
                <v:shape id="_x0000_i1804" type="#_x0000_t75" style="width:32.65pt;height:20.1pt" o:ole="">
                  <v:imagedata r:id="rId436" o:title=""/>
                </v:shape>
                <o:OLEObject Type="Embed" ProgID="Equation.DSMT4" ShapeID="_x0000_i1804" DrawAspect="Content" ObjectID="_1795180285" r:id="rId437"/>
              </w:object>
            </w:r>
            <w:r w:rsidRPr="002E3375">
              <w:rPr>
                <w:rFonts w:ascii="Amiri" w:hAnsi="Amiri" w:cs="Amiri"/>
                <w:sz w:val="28"/>
                <w:szCs w:val="28"/>
                <w:rtl/>
              </w:rPr>
              <w:t xml:space="preserve"> حيث:  </w:t>
            </w:r>
            <w:r w:rsidRPr="00C80089">
              <w:rPr>
                <w:position w:val="-28"/>
              </w:rPr>
              <w:object w:dxaOrig="1500" w:dyaOrig="680" w14:anchorId="5404C39D">
                <v:shape id="_x0000_i1805" type="#_x0000_t75" style="width:75.35pt;height:33.5pt" o:ole="">
                  <v:imagedata r:id="rId438" o:title=""/>
                </v:shape>
                <o:OLEObject Type="Embed" ProgID="Equation.DSMT4" ShapeID="_x0000_i1805" DrawAspect="Content" ObjectID="_1795180286" r:id="rId439"/>
              </w:object>
            </w:r>
          </w:p>
          <w:p w14:paraId="2DFD846F" w14:textId="77777777" w:rsidR="00C757C1" w:rsidRPr="00C80089" w:rsidRDefault="00C757C1" w:rsidP="00C757C1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0089">
              <w:rPr>
                <w:rFonts w:ascii="Amiri" w:hAnsi="Amiri" w:cs="Amiri"/>
                <w:sz w:val="28"/>
                <w:szCs w:val="28"/>
                <w:rtl/>
              </w:rPr>
              <w:t xml:space="preserve">التباين للمتغير </w:t>
            </w:r>
            <w:r w:rsidRPr="00C80089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55D145E2">
                <v:shape id="_x0000_i1806" type="#_x0000_t75" style="width:14.25pt;height:12.55pt" o:ole="">
                  <v:imagedata r:id="rId395" o:title=""/>
                </v:shape>
                <o:OLEObject Type="Embed" ProgID="Equation.DSMT4" ShapeID="_x0000_i1806" DrawAspect="Content" ObjectID="_1795180287" r:id="rId440"/>
              </w:object>
            </w:r>
            <w:r w:rsidRPr="00C80089">
              <w:rPr>
                <w:rFonts w:ascii="Amiri" w:hAnsi="Amiri" w:cs="Amiri"/>
                <w:sz w:val="28"/>
                <w:szCs w:val="28"/>
                <w:rtl/>
              </w:rPr>
              <w:t xml:space="preserve"> هو العدد: </w:t>
            </w:r>
            <w:r w:rsidRPr="00C80089">
              <w:rPr>
                <w:rFonts w:ascii="Amiri" w:hAnsi="Amiri" w:cs="Amiri"/>
                <w:position w:val="-28"/>
                <w:sz w:val="28"/>
                <w:szCs w:val="28"/>
              </w:rPr>
              <w:object w:dxaOrig="2600" w:dyaOrig="680" w14:anchorId="5872E5DD">
                <v:shape id="_x0000_i1807" type="#_x0000_t75" style="width:129.75pt;height:33.5pt" o:ole="">
                  <v:imagedata r:id="rId441" o:title=""/>
                </v:shape>
                <o:OLEObject Type="Embed" ProgID="Equation.DSMT4" ShapeID="_x0000_i1807" DrawAspect="Content" ObjectID="_1795180288" r:id="rId442"/>
              </w:object>
            </w:r>
            <w:r w:rsidRPr="00C80089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 w:rsidRPr="00C80089">
              <w:rPr>
                <w:rFonts w:ascii="Amiri" w:hAnsi="Amiri" w:cs="Amiri"/>
                <w:position w:val="-14"/>
                <w:sz w:val="28"/>
                <w:szCs w:val="28"/>
              </w:rPr>
              <w:object w:dxaOrig="1500" w:dyaOrig="400" w14:anchorId="4AE9254D">
                <v:shape id="_x0000_i1808" type="#_x0000_t75" style="width:75.35pt;height:20.1pt" o:ole="">
                  <v:imagedata r:id="rId443" o:title=""/>
                </v:shape>
                <o:OLEObject Type="Embed" ProgID="Equation.DSMT4" ShapeID="_x0000_i1808" DrawAspect="Content" ObjectID="_1795180289" r:id="rId444"/>
              </w:object>
            </w:r>
          </w:p>
          <w:p w14:paraId="15D1C288" w14:textId="77777777" w:rsidR="00C757C1" w:rsidRPr="00C80089" w:rsidRDefault="00C757C1" w:rsidP="00C8008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208C30" w14:textId="136CB99B" w:rsidR="00C757C1" w:rsidRPr="00C80089" w:rsidRDefault="00C757C1" w:rsidP="00C8008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C8008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مثال</w:t>
            </w:r>
            <w:r w:rsidR="00856EA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</w:t>
            </w:r>
            <w:r w:rsidRPr="00C8008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Pr="00C8008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15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46 ص 393</w:t>
            </w:r>
          </w:p>
          <w:p w14:paraId="1AAECA6F" w14:textId="77777777" w:rsidR="00C757C1" w:rsidRPr="00C80089" w:rsidRDefault="00C757C1" w:rsidP="00C8008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BE38200" w14:textId="77777777" w:rsidR="00EA5619" w:rsidRPr="00EA5619" w:rsidRDefault="00EA5619" w:rsidP="00EA5619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A561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يحتوي كيس على 4 قريصات مرقمة من 2 ، 3 ، 6 </w:t>
            </w:r>
          </w:p>
          <w:p w14:paraId="11FF39FB" w14:textId="77777777" w:rsidR="00EA5619" w:rsidRPr="00EA5619" w:rsidRDefault="00EA5619" w:rsidP="00EA5619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A561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9 . نسحب عشوائيا قريصة ثم نعيدها إلى الكيس ثم نسحب قريصة أخرى ليكن </w:t>
            </w:r>
            <w:r w:rsidRPr="00EA5619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79" w:dyaOrig="260" w14:anchorId="26E2F526">
                <v:shape id="_x0000_i1809" type="#_x0000_t75" style="width:14.25pt;height:13.4pt" o:ole="">
                  <v:imagedata r:id="rId445" o:title=""/>
                </v:shape>
                <o:OLEObject Type="Embed" ProgID="Equation.DSMT4" ShapeID="_x0000_i1809" DrawAspect="Content" ObjectID="_1795180290" r:id="rId446"/>
              </w:object>
            </w:r>
            <w:r w:rsidRPr="00EA561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المتغير العشوائي الذي يرفق بكل سحب جداء الرقمين المسحوبين .</w:t>
            </w:r>
          </w:p>
          <w:p w14:paraId="07600EF4" w14:textId="16842A5E" w:rsidR="00EA5619" w:rsidRPr="00EA5619" w:rsidRDefault="00EA5619" w:rsidP="00EA5619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A561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1) املأ الجدول التالي: </w:t>
            </w:r>
          </w:p>
          <w:tbl>
            <w:tblPr>
              <w:tblStyle w:val="Grilledutableau"/>
              <w:bidiVisual/>
              <w:tblW w:w="0" w:type="auto"/>
              <w:tblInd w:w="728" w:type="dxa"/>
              <w:tblBorders>
                <w:top w:val="double" w:sz="4" w:space="0" w:color="00FF00"/>
                <w:left w:val="double" w:sz="4" w:space="0" w:color="00FF00"/>
                <w:bottom w:val="double" w:sz="4" w:space="0" w:color="00FF00"/>
                <w:right w:val="double" w:sz="4" w:space="0" w:color="00FF00"/>
                <w:insideH w:val="double" w:sz="4" w:space="0" w:color="00FF00"/>
                <w:insideV w:val="double" w:sz="4" w:space="0" w:color="00FF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87"/>
              <w:gridCol w:w="366"/>
              <w:gridCol w:w="366"/>
              <w:gridCol w:w="366"/>
              <w:gridCol w:w="2657"/>
            </w:tblGrid>
            <w:tr w:rsidR="00EA5619" w:rsidRPr="00EA5619" w14:paraId="57A78DBC" w14:textId="77777777" w:rsidTr="00EA5619">
              <w:tc>
                <w:tcPr>
                  <w:tcW w:w="387" w:type="dxa"/>
                  <w:shd w:val="clear" w:color="auto" w:fill="FFFF99"/>
                  <w:vAlign w:val="center"/>
                </w:tcPr>
                <w:p w14:paraId="0B2A6609" w14:textId="77777777" w:rsidR="00EA5619" w:rsidRPr="00EA5619" w:rsidRDefault="00EA5619" w:rsidP="00EA5619">
                  <w:pPr>
                    <w:bidi/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9</w:t>
                  </w:r>
                </w:p>
              </w:tc>
              <w:tc>
                <w:tcPr>
                  <w:tcW w:w="366" w:type="dxa"/>
                  <w:shd w:val="clear" w:color="auto" w:fill="FFFF99"/>
                  <w:vAlign w:val="center"/>
                </w:tcPr>
                <w:p w14:paraId="74990E01" w14:textId="77777777" w:rsidR="00EA5619" w:rsidRPr="00EA5619" w:rsidRDefault="00EA5619" w:rsidP="00EA5619">
                  <w:pPr>
                    <w:bidi/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6</w:t>
                  </w:r>
                </w:p>
              </w:tc>
              <w:tc>
                <w:tcPr>
                  <w:tcW w:w="366" w:type="dxa"/>
                  <w:shd w:val="clear" w:color="auto" w:fill="FFFF99"/>
                  <w:vAlign w:val="center"/>
                </w:tcPr>
                <w:p w14:paraId="2EBB390C" w14:textId="77777777" w:rsidR="00EA5619" w:rsidRPr="00EA5619" w:rsidRDefault="00EA5619" w:rsidP="00EA5619">
                  <w:pPr>
                    <w:bidi/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366" w:type="dxa"/>
                  <w:shd w:val="clear" w:color="auto" w:fill="FFFF99"/>
                  <w:vAlign w:val="center"/>
                </w:tcPr>
                <w:p w14:paraId="5F883E6D" w14:textId="77777777" w:rsidR="00EA5619" w:rsidRPr="00EA5619" w:rsidRDefault="00EA5619" w:rsidP="00EA5619">
                  <w:pPr>
                    <w:bidi/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2657" w:type="dxa"/>
                  <w:shd w:val="clear" w:color="auto" w:fill="CCFFCC"/>
                </w:tcPr>
                <w:p w14:paraId="08CFB6DD" w14:textId="675A0F72" w:rsidR="00EA5619" w:rsidRPr="00EA5619" w:rsidRDefault="00EA5619" w:rsidP="00EA5619">
                  <w:pPr>
                    <w:bidi/>
                    <w:rPr>
                      <w:rFonts w:ascii="Amiri" w:hAnsi="Amiri" w:cs="Amiri"/>
                      <w:noProof/>
                      <w:color w:val="3366FF"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77024" behindDoc="0" locked="0" layoutInCell="1" allowOverlap="1" wp14:anchorId="3E8246CD" wp14:editId="76811860">
                            <wp:simplePos x="0" y="0"/>
                            <wp:positionH relativeFrom="column">
                              <wp:posOffset>-14605</wp:posOffset>
                            </wp:positionH>
                            <wp:positionV relativeFrom="paragraph">
                              <wp:posOffset>98425</wp:posOffset>
                            </wp:positionV>
                            <wp:extent cx="1619250" cy="371475"/>
                            <wp:effectExtent l="19050" t="19050" r="19050" b="28575"/>
                            <wp:wrapNone/>
                            <wp:docPr id="992739533" name="Connecteur droit 4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619250" cy="3714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FF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DDAB933" id="Connecteur droit 40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15pt,7.75pt" to="126.35pt,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Yz0vgEAAFkDAAAOAAAAZHJzL2Uyb0RvYy54bWysU01v2zAMvQ/YfxB0X2xn65cRp4d02aXb&#10;ArT9AbQk28JkURCV2Pn3k5Q03cdt2IUQRfLp8ZFa3c+jYQflSaNteLUoOVNWoNS2b/jL8/bDLWcU&#10;wEowaFXDj4r4/fr9u9XkarXEAY1UnkUQS/XkGj6E4OqiIDGoEWiBTtkY7NCPEKLr+0J6mCL6aIpl&#10;WV4XE3rpPApFFG8fTkG+zvhdp0T43nWkAjMNj9xCtj7bNtlivYK69+AGLc404B9YjKBtfPQC9QAB&#10;2N7rv6BGLTwSdmEhcCyw67RQuYfYTVX+0c3TAE7lXqI45C4y0f+DFd8OG7vzibqY7ZN7RPGDmMXN&#10;ALZXmcDz0cXBVUmqYnJUX0qSQ27nWTt9RRlzYB8wqzB3fkyQsT82Z7GPF7HVHJiIl9V1dbe8ijMR&#10;Mfbxpvp0c5WfgPq12nkKXxSOLB0abrRNYkANh0cKiQ3Urynp2uJWG5MHaiybIuhtVSb80cmGy9bk&#10;YkKjZUpMJeT7dmM8O0Baj3K7jfkn4N/SPO6tzMCDAvn5fA6gzekciRh7VicJkraP6hblcecTXPLi&#10;/DLj866lBfnVz1lvP2L9EwAA//8DAFBLAwQUAAYACAAAACEAZVvNf90AAAAIAQAADwAAAGRycy9k&#10;b3ducmV2LnhtbEyPwW7CMBBE75X6D9ZW6g0cDAEU4qBC6QcUeujRxEsSNV5HsUPSv+/21B5nZzTz&#10;Nt9PrhV37EPjScNinoBAKr1tqNLwcXmbbUGEaMia1hNq+MYA++LxITeZ9SO94/0cK8ElFDKjoY6x&#10;y6QMZY3OhLnvkNi7+d6ZyLKvpO3NyOWulSpJ1tKZhnihNh0eayy/zoPTcGiO6vM2ndbjqzwNy8Oq&#10;HathofXz0/SyAxFxin9h+MVndCiY6eoHskG0GmZqyUm+pykI9lWqNiCuGjarBGSRy/8PFD8AAAD/&#10;/wMAUEsBAi0AFAAGAAgAAAAhALaDOJL+AAAA4QEAABMAAAAAAAAAAAAAAAAAAAAAAFtDb250ZW50&#10;X1R5cGVzXS54bWxQSwECLQAUAAYACAAAACEAOP0h/9YAAACUAQAACwAAAAAAAAAAAAAAAAAvAQAA&#10;X3JlbHMvLnJlbHNQSwECLQAUAAYACAAAACEATzmM9L4BAABZAwAADgAAAAAAAAAAAAAAAAAuAgAA&#10;ZHJzL2Uyb0RvYy54bWxQSwECLQAUAAYACAAAACEAZVvNf90AAAAIAQAADwAAAAAAAAAAAAAAAAAY&#10;BAAAZHJzL2Rvd25yZXYueG1sUEsFBgAAAAAEAAQA8wAAACIFAAAAAA==&#10;" strokecolor="lime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EA5619">
                    <w:rPr>
                      <w:rFonts w:ascii="Amiri" w:hAnsi="Amiri" w:cs="Amiri"/>
                      <w:noProof/>
                      <w:color w:val="3366FF"/>
                      <w:sz w:val="28"/>
                      <w:szCs w:val="28"/>
                      <w:rtl/>
                    </w:rPr>
                    <w:t>القريصة الأولى</w:t>
                  </w:r>
                </w:p>
                <w:p w14:paraId="23A6F8E7" w14:textId="77777777" w:rsidR="00EA5619" w:rsidRPr="00EA5619" w:rsidRDefault="00EA5619" w:rsidP="00EA5619">
                  <w:pPr>
                    <w:bidi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color w:val="3366FF"/>
                      <w:sz w:val="28"/>
                      <w:szCs w:val="28"/>
                      <w:rtl/>
                    </w:rPr>
                    <w:t xml:space="preserve">              القريصة الثانية</w:t>
                  </w:r>
                </w:p>
              </w:tc>
            </w:tr>
            <w:tr w:rsidR="00EA5619" w:rsidRPr="00EA5619" w14:paraId="2C976E19" w14:textId="77777777" w:rsidTr="00EA5619">
              <w:tc>
                <w:tcPr>
                  <w:tcW w:w="387" w:type="dxa"/>
                </w:tcPr>
                <w:p w14:paraId="51F53AA4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47D77B25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309C24EA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7141031D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657" w:type="dxa"/>
                  <w:shd w:val="clear" w:color="auto" w:fill="FFFF99"/>
                  <w:vAlign w:val="center"/>
                </w:tcPr>
                <w:p w14:paraId="66217521" w14:textId="77777777" w:rsidR="00EA5619" w:rsidRPr="00EA5619" w:rsidRDefault="00EA5619" w:rsidP="00EA5619">
                  <w:pPr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2</w:t>
                  </w:r>
                </w:p>
              </w:tc>
            </w:tr>
            <w:tr w:rsidR="00EA5619" w:rsidRPr="00EA5619" w14:paraId="47270D87" w14:textId="77777777" w:rsidTr="00EA5619">
              <w:tc>
                <w:tcPr>
                  <w:tcW w:w="387" w:type="dxa"/>
                </w:tcPr>
                <w:p w14:paraId="48677944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44A40AC8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643E75C4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4B38DB9C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657" w:type="dxa"/>
                  <w:shd w:val="clear" w:color="auto" w:fill="FFFF99"/>
                  <w:vAlign w:val="center"/>
                </w:tcPr>
                <w:p w14:paraId="5F4DCFBA" w14:textId="77777777" w:rsidR="00EA5619" w:rsidRPr="00EA5619" w:rsidRDefault="00EA5619" w:rsidP="00EA5619">
                  <w:pPr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3</w:t>
                  </w:r>
                </w:p>
              </w:tc>
            </w:tr>
            <w:tr w:rsidR="00EA5619" w:rsidRPr="00EA5619" w14:paraId="3F1632C5" w14:textId="77777777" w:rsidTr="00EA5619">
              <w:tc>
                <w:tcPr>
                  <w:tcW w:w="387" w:type="dxa"/>
                </w:tcPr>
                <w:p w14:paraId="403ED0A8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44D783FD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1AEF5B47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6B8D6884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657" w:type="dxa"/>
                  <w:shd w:val="clear" w:color="auto" w:fill="FFFF99"/>
                  <w:vAlign w:val="center"/>
                </w:tcPr>
                <w:p w14:paraId="2AEF72DC" w14:textId="77777777" w:rsidR="00EA5619" w:rsidRPr="00EA5619" w:rsidRDefault="00EA5619" w:rsidP="00EA5619">
                  <w:pPr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6</w:t>
                  </w:r>
                </w:p>
              </w:tc>
            </w:tr>
            <w:tr w:rsidR="00EA5619" w:rsidRPr="00EA5619" w14:paraId="24223BC1" w14:textId="77777777" w:rsidTr="00EA5619">
              <w:tc>
                <w:tcPr>
                  <w:tcW w:w="387" w:type="dxa"/>
                </w:tcPr>
                <w:p w14:paraId="51A68908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7CE3CD19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4A402614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66" w:type="dxa"/>
                </w:tcPr>
                <w:p w14:paraId="1A01999F" w14:textId="77777777" w:rsidR="00EA5619" w:rsidRPr="00EA5619" w:rsidRDefault="00EA5619" w:rsidP="00EA5619">
                  <w:pP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657" w:type="dxa"/>
                  <w:shd w:val="clear" w:color="auto" w:fill="FFFF99"/>
                  <w:vAlign w:val="center"/>
                </w:tcPr>
                <w:p w14:paraId="4A6F1FC2" w14:textId="77777777" w:rsidR="00EA5619" w:rsidRPr="00EA5619" w:rsidRDefault="00EA5619" w:rsidP="00EA5619">
                  <w:pPr>
                    <w:jc w:val="center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</w:pPr>
                  <w:r w:rsidRPr="00EA5619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w:t>9</w:t>
                  </w:r>
                </w:p>
              </w:tc>
            </w:tr>
          </w:tbl>
          <w:p w14:paraId="02FB4EB8" w14:textId="77777777" w:rsidR="00C757C1" w:rsidRPr="00C80089" w:rsidRDefault="00C757C1" w:rsidP="00C8008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4A8CB9B" w14:textId="77789181" w:rsidR="00C757C1" w:rsidRPr="004B7A38" w:rsidRDefault="00856EAE" w:rsidP="004B7A3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</w:t>
            </w:r>
            <w:r w:rsidR="00C757C1" w:rsidRPr="00E27C5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 ت 45 ص 393</w:t>
            </w:r>
          </w:p>
          <w:p w14:paraId="5A97ADD5" w14:textId="77777777" w:rsidR="00C757C1" w:rsidRPr="004B7A38" w:rsidRDefault="00C757C1" w:rsidP="004B7A3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27A4E46B" w14:textId="77777777" w:rsidR="004B7A38" w:rsidRPr="004B7A38" w:rsidRDefault="004B7A38" w:rsidP="004B7A38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4B7A38">
              <w:rPr>
                <w:rFonts w:ascii="Amiri" w:hAnsi="Amiri" w:cs="Amiri"/>
                <w:noProof/>
                <w:sz w:val="28"/>
                <w:szCs w:val="28"/>
                <w:rtl/>
              </w:rPr>
              <w:t>صندوق يحتوي على كرة حمراء، كرتين بيضاوين و ثلاث كرات سوداء. نسحب عشوائياً كرتين على التوالي.ليكن</w:t>
            </w:r>
            <w:r w:rsidRPr="004B7A38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79" w:dyaOrig="260" w14:anchorId="7B891AFC">
                <v:shape id="_x0000_i1810" type="#_x0000_t75" style="width:14.25pt;height:13.4pt" o:ole="">
                  <v:imagedata r:id="rId445" o:title=""/>
                </v:shape>
                <o:OLEObject Type="Embed" ProgID="Equation.DSMT4" ShapeID="_x0000_i1810" DrawAspect="Content" ObjectID="_1795180291" r:id="rId447"/>
              </w:object>
            </w:r>
            <w:r w:rsidRPr="004B7A3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المتغير العشوائي الذي يرفق بكل سحب عدد الكرات البيضاء المسحوبة.</w:t>
            </w:r>
          </w:p>
          <w:p w14:paraId="7BDB9F41" w14:textId="77777777" w:rsidR="004B7A38" w:rsidRPr="004B7A38" w:rsidRDefault="004B7A38" w:rsidP="004B7A38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4B7A38">
              <w:rPr>
                <w:rFonts w:ascii="Amiri" w:hAnsi="Amiri" w:cs="Amiri"/>
                <w:noProof/>
                <w:sz w:val="28"/>
                <w:szCs w:val="28"/>
                <w:rtl/>
              </w:rPr>
              <w:t>1) عين قانون احتمال المتغير</w:t>
            </w:r>
            <w:r w:rsidRPr="004B7A38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55DD24D0">
                <v:shape id="_x0000_i1811" type="#_x0000_t75" style="width:14.25pt;height:13.4pt" o:ole="">
                  <v:imagedata r:id="rId448" o:title=""/>
                </v:shape>
                <o:OLEObject Type="Embed" ProgID="Equation.DSMT4" ShapeID="_x0000_i1811" DrawAspect="Content" ObjectID="_1795180292" r:id="rId449"/>
              </w:object>
            </w:r>
            <w:r w:rsidRPr="004B7A38">
              <w:rPr>
                <w:rFonts w:ascii="Amiri" w:hAnsi="Amiri" w:cs="Amiri"/>
                <w:noProof/>
                <w:sz w:val="28"/>
                <w:szCs w:val="28"/>
                <w:rtl/>
              </w:rPr>
              <w:t>.</w:t>
            </w:r>
          </w:p>
          <w:p w14:paraId="33797E45" w14:textId="77777777" w:rsidR="004B7A38" w:rsidRPr="004B7A38" w:rsidRDefault="004B7A38" w:rsidP="004B7A38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4B7A38">
              <w:rPr>
                <w:rFonts w:ascii="Amiri" w:hAnsi="Amiri" w:cs="Amiri"/>
                <w:noProof/>
                <w:sz w:val="28"/>
                <w:szCs w:val="28"/>
                <w:rtl/>
              </w:rPr>
              <w:t>2)</w:t>
            </w:r>
            <w:r w:rsidRPr="004B7A38">
              <w:rPr>
                <w:rFonts w:ascii="Amiri" w:hAnsi="Amiri" w:cs="Amiri"/>
                <w:sz w:val="28"/>
                <w:szCs w:val="28"/>
                <w:rtl/>
              </w:rPr>
              <w:t xml:space="preserve"> احسب الأمل الرياضياتي للمتغير</w:t>
            </w:r>
            <w:r w:rsidRPr="004B7A38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1FDA35BA">
                <v:shape id="_x0000_i1812" type="#_x0000_t75" style="width:14.25pt;height:13.4pt" o:ole="">
                  <v:imagedata r:id="rId448" o:title=""/>
                </v:shape>
                <o:OLEObject Type="Embed" ProgID="Equation.DSMT4" ShapeID="_x0000_i1812" DrawAspect="Content" ObjectID="_1795180293" r:id="rId450"/>
              </w:object>
            </w:r>
            <w:r w:rsidRPr="004B7A3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6EDE812" w14:textId="77777777" w:rsidR="004B7A38" w:rsidRPr="004B7A38" w:rsidRDefault="004B7A38" w:rsidP="004B7A38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4B7A38">
              <w:rPr>
                <w:rFonts w:ascii="Amiri" w:hAnsi="Amiri" w:cs="Amiri"/>
                <w:noProof/>
                <w:sz w:val="28"/>
                <w:szCs w:val="28"/>
                <w:rtl/>
              </w:rPr>
              <w:t>3) احسب</w:t>
            </w:r>
            <w:r w:rsidRPr="004B7A38">
              <w:rPr>
                <w:rFonts w:ascii="Amiri" w:hAnsi="Amiri" w:cs="Amiri"/>
                <w:sz w:val="28"/>
                <w:szCs w:val="28"/>
                <w:rtl/>
              </w:rPr>
              <w:t xml:space="preserve"> تباين المتغير</w:t>
            </w:r>
            <w:r w:rsidRPr="004B7A38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114BE535">
                <v:shape id="_x0000_i1813" type="#_x0000_t75" style="width:14.25pt;height:13.4pt" o:ole="">
                  <v:imagedata r:id="rId448" o:title=""/>
                </v:shape>
                <o:OLEObject Type="Embed" ProgID="Equation.DSMT4" ShapeID="_x0000_i1813" DrawAspect="Content" ObjectID="_1795180294" r:id="rId451"/>
              </w:object>
            </w:r>
            <w:r w:rsidRPr="004B7A3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B0B8DC7" w14:textId="77777777" w:rsidR="00E27C58" w:rsidRDefault="00E27C58" w:rsidP="00E27C5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86A2AEB" w14:textId="31FB6596" w:rsidR="006034DC" w:rsidRPr="006034DC" w:rsidRDefault="006034DC" w:rsidP="006034D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34D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57 ص 396</w:t>
            </w:r>
          </w:p>
          <w:p w14:paraId="486AB565" w14:textId="5665ED9C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زهرة نرد مزيفة وجوهها مرقمة من 1 إلى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6. نسمي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3C8D1A6">
                <v:shape id="_x0000_i1982" type="#_x0000_t75" style="width:13.4pt;height:18.4pt" o:ole="">
                  <v:imagedata r:id="rId452" o:title=""/>
                </v:shape>
                <o:OLEObject Type="Embed" ProgID="Equation.DSMT4" ShapeID="_x0000_i1982" DrawAspect="Content" ObjectID="_1795180295" r:id="rId453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احتمال الحصول على الوجه الذي يحمل الرقم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139" w:dyaOrig="260" w14:anchorId="3A1F89EC">
                <v:shape id="_x0000_i1983" type="#_x0000_t75" style="width:6.7pt;height:13.4pt" o:ole="">
                  <v:imagedata r:id="rId454" o:title=""/>
                </v:shape>
                <o:OLEObject Type="Embed" ProgID="Equation.DSMT4" ShapeID="_x0000_i1983" DrawAspect="Content" ObjectID="_1795180296" r:id="rId455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F0034E3" w14:textId="537CB8EC" w:rsidR="006034DC" w:rsidRPr="006034DC" w:rsidRDefault="006034DC" w:rsidP="008F37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يعطى: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760" w:dyaOrig="360" w14:anchorId="66FAFA8C">
                <v:shape id="_x0000_i1984" type="#_x0000_t75" style="width:37.65pt;height:18.4pt" o:ole="">
                  <v:imagedata r:id="rId456" o:title=""/>
                </v:shape>
                <o:OLEObject Type="Embed" ProgID="Equation.DSMT4" ShapeID="_x0000_i1984" DrawAspect="Content" ObjectID="_1795180297" r:id="rId457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456AC891">
                <v:shape id="_x0000_i1985" type="#_x0000_t75" style="width:44.35pt;height:18.4pt" o:ole="">
                  <v:imagedata r:id="rId458" o:title=""/>
                </v:shape>
                <o:OLEObject Type="Embed" ProgID="Equation.DSMT4" ShapeID="_x0000_i1985" DrawAspect="Content" ObjectID="_1795180298" r:id="rId459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900" w:dyaOrig="360" w14:anchorId="2C9D383F">
                <v:shape id="_x0000_i1986" type="#_x0000_t75" style="width:45.2pt;height:18.4pt" o:ole="">
                  <v:imagedata r:id="rId460" o:title=""/>
                </v:shape>
                <o:OLEObject Type="Embed" ProgID="Equation.DSMT4" ShapeID="_x0000_i1986" DrawAspect="Content" ObjectID="_1795180299" r:id="rId461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980" w:dyaOrig="360" w14:anchorId="26838D00">
                <v:shape id="_x0000_i1987" type="#_x0000_t75" style="width:49.4pt;height:18.4pt" o:ole="">
                  <v:imagedata r:id="rId462" o:title=""/>
                </v:shape>
                <o:OLEObject Type="Embed" ProgID="Equation.DSMT4" ShapeID="_x0000_i1987" DrawAspect="Content" ObjectID="_1795180300" r:id="rId463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  و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900" w:dyaOrig="360" w14:anchorId="1FC4F0C0">
                <v:shape id="_x0000_i1988" type="#_x0000_t75" style="width:45.2pt;height:18.4pt" o:ole="">
                  <v:imagedata r:id="rId464" o:title=""/>
                </v:shape>
                <o:OLEObject Type="Embed" ProgID="Equation.DSMT4" ShapeID="_x0000_i1988" DrawAspect="Content" ObjectID="_1795180301" r:id="rId465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. نرمي الزهرة مرة واحدة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ونهتم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بالرقم الذي يظهر على الوجه العلوي.</w:t>
            </w:r>
          </w:p>
          <w:p w14:paraId="07284DF2" w14:textId="77777777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1) بين أن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820" w:dyaOrig="360" w14:anchorId="6154AE9E">
                <v:shape id="_x0000_i1989" type="#_x0000_t75" style="width:41pt;height:18.4pt" o:ole="">
                  <v:imagedata r:id="rId466" o:title=""/>
                </v:shape>
                <o:OLEObject Type="Embed" ProgID="Equation.DSMT4" ShapeID="_x0000_i1989" DrawAspect="Content" ObjectID="_1795180302" r:id="rId467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042E321" w14:textId="77777777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    - استنتج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08BBDE6F">
                <v:shape id="_x0000_i1990" type="#_x0000_t75" style="width:14.25pt;height:18.4pt" o:ole="">
                  <v:imagedata r:id="rId468" o:title=""/>
                </v:shape>
                <o:OLEObject Type="Embed" ProgID="Equation.DSMT4" ShapeID="_x0000_i1990" DrawAspect="Content" ObjectID="_1795180303" r:id="rId469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2A51058B">
                <v:shape id="_x0000_i1991" type="#_x0000_t75" style="width:15.05pt;height:18.4pt" o:ole="">
                  <v:imagedata r:id="rId470" o:title=""/>
                </v:shape>
                <o:OLEObject Type="Embed" ProgID="Equation.DSMT4" ShapeID="_x0000_i1991" DrawAspect="Content" ObjectID="_1795180304" r:id="rId471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014E6856">
                <v:shape id="_x0000_i1992" type="#_x0000_t75" style="width:15.05pt;height:18.4pt" o:ole="">
                  <v:imagedata r:id="rId472" o:title=""/>
                </v:shape>
                <o:OLEObject Type="Embed" ProgID="Equation.DSMT4" ShapeID="_x0000_i1992" DrawAspect="Content" ObjectID="_1795180305" r:id="rId473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34DC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38055F9E">
                <v:shape id="_x0000_i1993" type="#_x0000_t75" style="width:15.05pt;height:18.4pt" o:ole="">
                  <v:imagedata r:id="rId474" o:title=""/>
                </v:shape>
                <o:OLEObject Type="Embed" ProgID="Equation.DSMT4" ShapeID="_x0000_i1993" DrawAspect="Content" ObjectID="_1795180306" r:id="rId475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11034E5" w14:textId="77777777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lastRenderedPageBreak/>
              <w:t>2) عين احتمال الحوادث التالية:</w:t>
            </w:r>
          </w:p>
          <w:p w14:paraId="1DF299AA" w14:textId="4AE16EC1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13208F7">
                <v:shape id="_x0000_i1994" type="#_x0000_t75" style="width:11.7pt;height:13.4pt" o:ole="">
                  <v:imagedata r:id="rId360" o:title=""/>
                </v:shape>
                <o:OLEObject Type="Embed" ProgID="Equation.DSMT4" ShapeID="_x0000_i1994" DrawAspect="Content" ObjectID="_1795180307" r:id="rId476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: " النتيجة تظهر رقم فردي".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78EC57F">
                <v:shape id="_x0000_i1995" type="#_x0000_t75" style="width:11.7pt;height:13.4pt" o:ole="">
                  <v:imagedata r:id="rId362" o:title=""/>
                </v:shape>
                <o:OLEObject Type="Embed" ProgID="Equation.DSMT4" ShapeID="_x0000_i1995" DrawAspect="Content" ObjectID="_1795180308" r:id="rId477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«النتيجة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تظهر رقماً أصغر أو يساوي3 ".</w:t>
            </w:r>
          </w:p>
          <w:p w14:paraId="47C9122A" w14:textId="307B5DC7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7B3B63D6">
                <v:shape id="_x0000_i1996" type="#_x0000_t75" style="width:11.7pt;height:14.25pt" o:ole="">
                  <v:imagedata r:id="rId478" o:title=""/>
                </v:shape>
                <o:OLEObject Type="Embed" ProgID="Equation.DSMT4" ShapeID="_x0000_i1996" DrawAspect="Content" ObjectID="_1795180309" r:id="rId479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«النتيجة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تظهر الرقم 2 أو 5 "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0720C9E">
                <v:shape id="_x0000_i1997" type="#_x0000_t75" style="width:13.4pt;height:13.4pt" o:ole="">
                  <v:imagedata r:id="rId480" o:title=""/>
                </v:shape>
                <o:OLEObject Type="Embed" ProgID="Equation.DSMT4" ShapeID="_x0000_i1997" DrawAspect="Content" ObjectID="_1795180310" r:id="rId481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: "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225AD740">
                <v:shape id="_x0000_i1998" type="#_x0000_t75" style="width:32.65pt;height:14.25pt" o:ole="">
                  <v:imagedata r:id="rId482" o:title=""/>
                </v:shape>
                <o:OLEObject Type="Embed" ProgID="Equation.DSMT4" ShapeID="_x0000_i1998" DrawAspect="Content" ObjectID="_1795180311" r:id="rId483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"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12008187">
                <v:shape id="_x0000_i1999" type="#_x0000_t75" style="width:11.7pt;height:13.4pt" o:ole="">
                  <v:imagedata r:id="rId484" o:title=""/>
                </v:shape>
                <o:OLEObject Type="Embed" ProgID="Equation.DSMT4" ShapeID="_x0000_i1999" DrawAspect="Content" ObjectID="_1795180312" r:id="rId485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: "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3875D243">
                <v:shape id="_x0000_i2000" type="#_x0000_t75" style="width:32.65pt;height:14.25pt" o:ole="">
                  <v:imagedata r:id="rId486" o:title=""/>
                </v:shape>
                <o:OLEObject Type="Embed" ProgID="Equation.DSMT4" ShapeID="_x0000_i2000" DrawAspect="Content" ObjectID="_1795180313" r:id="rId487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"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B10335A">
                <v:shape id="_x0000_i2001" type="#_x0000_t75" style="width:13.4pt;height:13.4pt" o:ole="">
                  <v:imagedata r:id="rId488" o:title=""/>
                </v:shape>
                <o:OLEObject Type="Embed" ProgID="Equation.DSMT4" ShapeID="_x0000_i2001" DrawAspect="Content" ObjectID="_1795180314" r:id="rId489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: "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320" w14:anchorId="578EC375">
                <v:shape id="_x0000_i2002" type="#_x0000_t75" style="width:11.7pt;height:15.9pt" o:ole="">
                  <v:imagedata r:id="rId490" o:title=""/>
                </v:shape>
                <o:OLEObject Type="Embed" ProgID="Equation.DSMT4" ShapeID="_x0000_i2002" DrawAspect="Content" ObjectID="_1795180315" r:id="rId491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" </w:t>
            </w:r>
          </w:p>
          <w:p w14:paraId="07CABADD" w14:textId="5B7FC1B5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3) نعرف لعبة كما يلي: اللاعب الذي يرمي النرد يربح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639" w:dyaOrig="279" w14:anchorId="1AED4F73">
                <v:shape id="_x0000_i2003" type="#_x0000_t75" style="width:31.8pt;height:14.25pt" o:ole="">
                  <v:imagedata r:id="rId492" o:title=""/>
                </v:shape>
                <o:OLEObject Type="Embed" ProgID="Equation.DSMT4" ShapeID="_x0000_i2003" DrawAspect="Content" ObjectID="_1795180316" r:id="rId493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إذا ظهر الرقم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4،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يخسر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1D0DB07E">
                <v:shape id="_x0000_i2004" type="#_x0000_t75" style="width:31pt;height:14.25pt" o:ole="">
                  <v:imagedata r:id="rId494" o:title=""/>
                </v:shape>
                <o:OLEObject Type="Embed" ProgID="Equation.DSMT4" ShapeID="_x0000_i2004" DrawAspect="Content" ObjectID="_1795180317" r:id="rId495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إذا ظهر رقم فردي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ويخسر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34DC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279" w14:anchorId="313890B7">
                <v:shape id="_x0000_i2005" type="#_x0000_t75" style="width:36.85pt;height:14.25pt" o:ole="">
                  <v:imagedata r:id="rId496" o:title=""/>
                </v:shape>
                <o:OLEObject Type="Embed" ProgID="Equation.DSMT4" ShapeID="_x0000_i2005" DrawAspect="Content" ObjectID="_1795180318" r:id="rId497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إذا ظهر الرقم 2 أو الرقم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6.</w:t>
            </w:r>
          </w:p>
          <w:p w14:paraId="076F6F74" w14:textId="77777777" w:rsidR="006034DC" w:rsidRPr="006034DC" w:rsidRDefault="006034DC" w:rsidP="006034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62148622">
                <v:shape id="_x0000_i2006" type="#_x0000_t75" style="width:14.25pt;height:13.4pt" o:ole="">
                  <v:imagedata r:id="rId498" o:title=""/>
                </v:shape>
                <o:OLEObject Type="Embed" ProgID="Equation.DSMT4" ShapeID="_x0000_i2006" DrawAspect="Content" ObjectID="_1795180319" r:id="rId499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هو المتغير العشوائي الذي يعطي الربح أو الخسارة.</w:t>
            </w:r>
          </w:p>
          <w:p w14:paraId="3E77140C" w14:textId="2A126591" w:rsidR="006034DC" w:rsidRDefault="006034DC" w:rsidP="006034DC">
            <w:pPr>
              <w:pStyle w:val="Paragraphedeliste"/>
              <w:numPr>
                <w:ilvl w:val="0"/>
                <w:numId w:val="48"/>
              </w:numPr>
              <w:tabs>
                <w:tab w:val="clear" w:pos="435"/>
                <w:tab w:val="num" w:pos="773"/>
              </w:tabs>
              <w:bidi/>
              <w:ind w:firstLine="54"/>
              <w:rPr>
                <w:rFonts w:ascii="Amiri" w:hAnsi="Amiri" w:cs="Amiri"/>
                <w:sz w:val="28"/>
                <w:szCs w:val="28"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>عين القيم التي يأخذها المتغير</w:t>
            </w:r>
            <w:r w:rsidRPr="006034DC">
              <w:rPr>
                <w:position w:val="-4"/>
              </w:rPr>
              <w:object w:dxaOrig="279" w:dyaOrig="260" w14:anchorId="6EE90C21">
                <v:shape id="_x0000_i2007" type="#_x0000_t75" style="width:14.25pt;height:13.4pt" o:ole="">
                  <v:imagedata r:id="rId498" o:title=""/>
                </v:shape>
                <o:OLEObject Type="Embed" ProgID="Equation.DSMT4" ShapeID="_x0000_i2007" DrawAspect="Content" ObjectID="_1795180320" r:id="rId500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948E985" w14:textId="5F078893" w:rsidR="006034DC" w:rsidRPr="006034DC" w:rsidRDefault="006034DC" w:rsidP="006034DC">
            <w:pPr>
              <w:pStyle w:val="Paragraphedeliste"/>
              <w:numPr>
                <w:ilvl w:val="0"/>
                <w:numId w:val="48"/>
              </w:numPr>
              <w:tabs>
                <w:tab w:val="clear" w:pos="435"/>
              </w:tabs>
              <w:bidi/>
              <w:ind w:hanging="229"/>
              <w:rPr>
                <w:rFonts w:ascii="Amiri" w:hAnsi="Amiri" w:cs="Amiri"/>
                <w:sz w:val="28"/>
                <w:szCs w:val="28"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>عين قانون احتمال المتغير</w:t>
            </w:r>
            <w:r w:rsidRPr="006034DC">
              <w:rPr>
                <w:position w:val="-4"/>
              </w:rPr>
              <w:object w:dxaOrig="279" w:dyaOrig="260" w14:anchorId="7D83304A">
                <v:shape id="_x0000_i2192" type="#_x0000_t75" style="width:14.25pt;height:13.4pt" o:ole="">
                  <v:imagedata r:id="rId498" o:title=""/>
                </v:shape>
                <o:OLEObject Type="Embed" ProgID="Equation.DSMT4" ShapeID="_x0000_i2192" DrawAspect="Content" ObjectID="_1795180321" r:id="rId501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D33995C" w14:textId="77777777" w:rsidR="006034DC" w:rsidRPr="006034DC" w:rsidRDefault="006034DC" w:rsidP="006034DC">
            <w:pPr>
              <w:tabs>
                <w:tab w:val="num" w:pos="435"/>
              </w:tabs>
              <w:bidi/>
              <w:ind w:left="75" w:firstLine="338"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>جـ- احسب الأمل الرياضياتي للمتغير</w:t>
            </w:r>
            <w:r w:rsidRPr="006034DC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2CE09313">
                <v:shape id="_x0000_i2193" type="#_x0000_t75" style="width:14.25pt;height:13.4pt" o:ole="">
                  <v:imagedata r:id="rId498" o:title=""/>
                </v:shape>
                <o:OLEObject Type="Embed" ProgID="Equation.DSMT4" ShapeID="_x0000_i2193" DrawAspect="Content" ObjectID="_1795180322" r:id="rId502"/>
              </w:objec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F8F5CFA" w14:textId="2BAA590B" w:rsidR="006034DC" w:rsidRPr="006034DC" w:rsidRDefault="006034DC" w:rsidP="006034DC">
            <w:pPr>
              <w:tabs>
                <w:tab w:val="num" w:pos="435"/>
              </w:tabs>
              <w:bidi/>
              <w:ind w:left="75" w:firstLine="338"/>
              <w:rPr>
                <w:rFonts w:ascii="Amiri" w:hAnsi="Amiri" w:cs="Amiri"/>
                <w:sz w:val="28"/>
                <w:szCs w:val="28"/>
                <w:rtl/>
              </w:rPr>
            </w:pP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د- ما هي قيمة الربح المناسبة للعبة </w:t>
            </w:r>
            <w:r w:rsidRPr="006034DC">
              <w:rPr>
                <w:rFonts w:ascii="Amiri" w:hAnsi="Amiri" w:cs="Amiri" w:hint="cs"/>
                <w:sz w:val="28"/>
                <w:szCs w:val="28"/>
                <w:rtl/>
              </w:rPr>
              <w:t>عادلة؟</w:t>
            </w:r>
            <w:r w:rsidRPr="006034DC">
              <w:rPr>
                <w:rFonts w:ascii="Amiri" w:hAnsi="Amiri" w:cs="Amiri"/>
                <w:sz w:val="28"/>
                <w:szCs w:val="28"/>
                <w:rtl/>
              </w:rPr>
              <w:t xml:space="preserve"> (أمل رياضياتي معدوم)</w:t>
            </w:r>
          </w:p>
          <w:p w14:paraId="07F4AAE2" w14:textId="77777777" w:rsidR="00C757C1" w:rsidRPr="006034DC" w:rsidRDefault="00C757C1" w:rsidP="00C8008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A7E7F4E" w14:textId="77777777" w:rsidR="00C757C1" w:rsidRDefault="00C757C1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6BEA0DEF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71F0F9F3" w14:textId="2837F094" w:rsidR="00CC0CC4" w:rsidRDefault="00E37B6A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05152F37" wp14:editId="5ADD18F3">
                      <wp:simplePos x="0" y="0"/>
                      <wp:positionH relativeFrom="column">
                        <wp:posOffset>536457</wp:posOffset>
                      </wp:positionH>
                      <wp:positionV relativeFrom="paragraph">
                        <wp:posOffset>23717</wp:posOffset>
                      </wp:positionV>
                      <wp:extent cx="3455581" cy="3838353"/>
                      <wp:effectExtent l="0" t="0" r="12065" b="10160"/>
                      <wp:wrapNone/>
                      <wp:docPr id="1717892633" name="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55581" cy="383835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7AEABC" w14:textId="6EBFEEE5" w:rsidR="00E37B6A" w:rsidRDefault="00E37B6A" w:rsidP="00E37B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43CA84C" wp14:editId="36115509">
                                        <wp:extent cx="2761905" cy="2761905"/>
                                        <wp:effectExtent l="0" t="0" r="635" b="635"/>
                                        <wp:docPr id="90829601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08296014" name=""/>
                                                <pic:cNvPicPr/>
                                              </pic:nvPicPr>
                                              <pic:blipFill>
                                                <a:blip r:embed="rId4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61905" cy="27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5152F37" id="Rectangle 48" o:spid="_x0000_s1062" style="position:absolute;left:0;text-align:left;margin-left:42.25pt;margin-top:1.85pt;width:272.1pt;height:302.2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vOMbgIAAEAFAAAOAAAAZHJzL2Uyb0RvYy54bWysVEtv2zAMvg/YfxB0X51n1wV1iiBFhwFF&#10;W7QdelZkKTEmixqlxM5+/SjZcbIup2EwIJPim/yo65umMmyn0Jdgcz68GHCmrISitOucf3+9+3TF&#10;mQ/CFsKAVTnfK89v5h8/XNdupkawAVMoZOTE+lntcr4Jwc2yzMuNqoS/AKcsCTVgJQKxuM4KFDV5&#10;r0w2GgwusxqwcAhSeU+3t62Qz5N/rZUMj1p7FZjJOeUW0onpXMUzm1+L2RqF25SyS0P8QxaVKC0F&#10;7V3diiDYFsu/XFWlRPCgw4WEKgOtS6lSDVTNcPCumpeNcCrVQs3xrm+T/39u5cPuxT0htaF2fuaJ&#10;jFU0Gqv4p/xYk5q175ulmsAkXY4n0+n0asiZJNn4ir7pOLYzO5o79OGrgopFIudI00hNErt7H1rV&#10;g0qMZmw8PZiyuCuNSUzEgVoaZDtBE1yth12IEy0KGC2zYwGJCnujWq/PSrOyoJRHKXrC1tGnkFLZ&#10;cNn5NZa0o5mmDHrD4TlDEw7JdLrRTCXM9YaDc4Z/RuwtUlSwoTeuSgt4zkHxo4/c6h+qb2uO5Ydm&#10;1VDRNJlUWbxaQbF/QobQLoF38q6kudwLH54EEuppP2iTwyMd2kCdc+gozjaAv87dR30CI0k5q2mL&#10;cu5/bgUqzsw3SzD9MpxM4tolZjL9PCIGTyWrU4ndVkugMROoKLtERv1gDqRGqN5o4RcxKomElRQ7&#10;5zLggVmGdrvpyZBqsUhqtGpOhHv74mR0HhsdcffavAl0HTgD4foBDhsnZu8w2upGSwuLbQBdJgAf&#10;+9qNgNY0rUD3pMR34JRPWseHb/4bAAD//wMAUEsDBBQABgAIAAAAIQCFm4MJ3gAAAAgBAAAPAAAA&#10;ZHJzL2Rvd25yZXYueG1sTI/BTsMwEETvSPyDtUhcqtZpgBJCnKoq4sChAlo+wImXJMJeR7GThr9n&#10;OcFtVjOafVNsZ2fFhEPoPClYrxIQSLU3HTUKPk7PywxEiJqMtp5QwTcG2JaXF4XOjT/TO07H2Agu&#10;oZBrBW2MfS5lqFt0Oqx8j8Tepx+cjnwOjTSDPnO5szJNko10uiP+0Ooe9y3WX8fRKdjH12nxVFU7&#10;a8bFW3g4vIS175W6vpp3jyAizvEvDL/4jA4lM1V+JBOEVZDd3nFSwc09CLY3acaiYpFkKciykP8H&#10;lD8AAAD//wMAUEsBAi0AFAAGAAgAAAAhALaDOJL+AAAA4QEAABMAAAAAAAAAAAAAAAAAAAAAAFtD&#10;b250ZW50X1R5cGVzXS54bWxQSwECLQAUAAYACAAAACEAOP0h/9YAAACUAQAACwAAAAAAAAAAAAAA&#10;AAAvAQAAX3JlbHMvLnJlbHNQSwECLQAUAAYACAAAACEA4QbzjG4CAABABQAADgAAAAAAAAAAAAAA&#10;AAAuAgAAZHJzL2Uyb0RvYy54bWxQSwECLQAUAAYACAAAACEAhZuDCd4AAAAI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1A7AEABC" w14:textId="6EBFEEE5" w:rsidR="00E37B6A" w:rsidRDefault="00E37B6A" w:rsidP="00E37B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3CA84C" wp14:editId="36115509">
                                  <wp:extent cx="2761905" cy="2761905"/>
                                  <wp:effectExtent l="0" t="0" r="635" b="635"/>
                                  <wp:docPr id="90829601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08296014" name=""/>
                                          <pic:cNvPicPr/>
                                        </pic:nvPicPr>
                                        <pic:blipFill>
                                          <a:blip r:embed="rId4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61905" cy="27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3310D89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474AB309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36BBBFCD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09831E8A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100B3122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022B92A1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3A09D3BE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5CA65043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147BE55D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4FFD63A2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376DB2F9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3E06FA0F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0B39DFDF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3F75BDED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6BE9FE19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69CB5301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7C366852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7A9BD2EA" w14:textId="77777777" w:rsidR="00CC0CC4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0BB5162A" w14:textId="77777777" w:rsidR="008F37DC" w:rsidRDefault="008F37DC" w:rsidP="008F37DC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114BF1A9" w14:textId="77777777" w:rsidR="008F37DC" w:rsidRDefault="008F37DC" w:rsidP="008F37DC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103EF165" w14:textId="77777777" w:rsidR="008F37DC" w:rsidRDefault="008F37DC" w:rsidP="008F37DC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20742177" w14:textId="77777777" w:rsidR="008F37DC" w:rsidRDefault="008F37DC" w:rsidP="008F37DC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5610EA5F" w14:textId="77777777" w:rsidR="008F37DC" w:rsidRDefault="008F37DC" w:rsidP="008F37DC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  <w:p w14:paraId="0DE02FC8" w14:textId="77777777" w:rsidR="00CC0CC4" w:rsidRPr="00792B9B" w:rsidRDefault="00CC0CC4" w:rsidP="00CC0CC4">
            <w:pPr>
              <w:bidi/>
              <w:ind w:left="1056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C95BA0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0ED5D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D982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2F93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8FA62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5BA4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26F6C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6F03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B1ED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BE1C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C21CF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DD8A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CCEC29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8CBFE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AAF28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264D2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6AA88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061D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4564CC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389FE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5A564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DA07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F1BC9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DBB72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E410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E0F4D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ECE53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E32A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49E4B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D9301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164E0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D19F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92ED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76E83" w14:textId="77777777" w:rsidR="00C757C1" w:rsidRPr="00792B9B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DA27527" w14:textId="77777777" w:rsidR="00C757C1" w:rsidRDefault="00C757C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19D3E265" wp14:editId="70A0F11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43366548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4592DB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61F9422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D3E265" id="_x0000_s1063" style="position:absolute;left:0;text-align:left;margin-left:-46.15pt;margin-top:66.05pt;width:543pt;height:53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PERdAIAAEQFAAAOAAAAZHJzL2Uyb0RvYy54bWysVF9P2zAQf5+072D5faTpoIWKFFUgpkkI&#10;EDDx7Do2jeb4PPvapPv0OztpWlifpr3Yd7673/335VVbG7ZRPlRgC56fjDhTVkJZ2beC/3i5/XLO&#10;WUBhS2HAqoJvVeBX88+fLhs3U2NYgSmVZwRiw6xxBV8hulmWBblStQgn4JQloQZfCyTWv2WlFw2h&#10;1yYbj0aTrAFfOg9ShUCvN52QzxO+1krig9ZBITMFp9gwnT6dy3hm80sxe/PCrSrZhyH+IYpaVJac&#10;DlA3AgVb++ovqLqSHgJoPJFQZ6B1JVXKgbLJRx+yeV4Jp1IuVJzghjKF/wcr7zfP7tFTGRoXZoHI&#10;mEWrfR1vio+1qVjboViqRSbpcXJ+MclHVFNJssl0Mp6exWpme2vnA35TULNIFNzD2pZP1JFUKLG5&#10;C9jp7/SiR2PjGcBU5W1lTGLiLKhr49lGUBexzXs/B1rkNVpm+yQShVujOtQnpVlVUtjj5D3N1x5T&#10;SKksTnpcY0k7mmmKYDDMjxka3AXT60YzleZuMBwdM3zvcbBIXsHiYFxXFvwxgPLn4LnT32Xf5RzT&#10;x3bZUtIF/zqNmcWnJZTbR888dIsQnLytqDl3IuCj8DT51E/aZnygQxtoCg49xdkK/O9j71GfBpKk&#10;nDW0SQUPv9bCK87Md0ujepGfnsbVS8zp2XRMjD+ULA8ldl1fA7U5p3/DyURGfTQ7UnuoX2npF9Er&#10;iYSV5LvgEv2OucZuw+nbkGqxSGq0bk7gnX12MoLHQse5e2lfhXf9hCLN9j3stk7MPsxopxstLSzW&#10;CLpKA7yva98CWtW0B/23Ev+CQz5p7T+/+R8AAAD//wMAUEsDBBQABgAIAAAAIQDAUbSA4gAAAAsB&#10;AAAPAAAAZHJzL2Rvd25yZXYueG1sTI/LTsMwEEX3SPyDNUhsUOs0kUIT4lQIwQIkFhQqsXTjyQPi&#10;cWS7bfr3DCtYju7RvWeqzWxHcUQfBkcKVssEBFLjzECdgo/3p8UaRIiajB4doYIzBtjUlxeVLo07&#10;0Rset7ETXEKh1Ar6GKdSytD0aHVYugmJs9Z5qyOfvpPG6xOX21GmSZJLqwfihV5P+NBj8709WAWP&#10;X5+Jf+4GN7UvZyfb192Nz3dKXV/N93cgIs7xD4ZffVaHmp327kAmiFHBokgzRjnI0hUIJooiuwWx&#10;V5Bm6xxkXcn/P9Q/AAAA//8DAFBLAQItABQABgAIAAAAIQC2gziS/gAAAOEBAAATAAAAAAAAAAAA&#10;AAAAAAAAAABbQ29udGVudF9UeXBlc10ueG1sUEsBAi0AFAAGAAgAAAAhADj9If/WAAAAlAEAAAsA&#10;AAAAAAAAAAAAAAAALwEAAF9yZWxzLy5yZWxzUEsBAi0AFAAGAAgAAAAhABnE8RF0AgAARAUAAA4A&#10;AAAAAAAAAAAAAAAALgIAAGRycy9lMm9Eb2MueG1sUEsBAi0AFAAGAAgAAAAhAMBRtIDiAAAACwEA&#10;AA8AAAAAAAAAAAAAAAAAzgQAAGRycy9kb3ducmV2LnhtbFBLBQYAAAAABAAEAPMAAADdBQAAAAA=&#10;" fillcolor="white [3201]" strokecolor="black [3213]" strokeweight="2pt">
                <v:textbox>
                  <w:txbxContent>
                    <w:p w14:paraId="164592DB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61F9422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94CFD3E" wp14:editId="499C108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4744301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A0A082" w14:textId="51A4B50E" w:rsidR="00C757C1" w:rsidRPr="00305590" w:rsidRDefault="00C757C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C0CC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4D3A5C90" w14:textId="77777777" w:rsidR="00C757C1" w:rsidRDefault="00C757C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4CFD3E" id="_x0000_s1064" style="position:absolute;left:0;text-align:left;margin-left:-44.65pt;margin-top:.8pt;width:100.5pt;height:58.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3I7cwIAAEQFAAAOAAAAZHJzL2Uyb0RvYy54bWysVEtv2zAMvg/YfxB0Xx2n6SuoUwQtOgwo&#10;2qDt0LMiS40xWdQoJXb260fJjpN1OQ27SKRIfnzr+qatDdso9BXYgucnI86UlVBW9r3g31/vv1xy&#10;5oOwpTBgVcG3yvOb2edP142bqjGswJQKGYFYP21cwVchuGmWeblStfAn4JQloQasRSAW37MSRUPo&#10;tcnGo9F51gCWDkEq7+n1rhPyWcLXWsnwpLVXgZmCU2whnZjOZTyz2bWYvqNwq0r2YYh/iKIWlSWn&#10;A9SdCIKtsfoLqq4kggcdTiTUGWhdSZVyoGzy0YdsXlbCqZQLFce7oUz+/8HKx82LWyCVoXF+6omM&#10;WbQa63hTfKxNxdoOxVJtYJIe8/HF+ekZ1VSS7GIyviKaYLK9tUMfviqoWSQKjrC25TN1JBVKbB58&#10;6PR3etGjsfH0YKryvjImMXEW1K1BthHUxdDmvZ8DLfIaLbN9EokKW6M61GelWVVS2OPkPc3XHlNI&#10;qWw473GNJe1opimCwTA/ZmjCLpheN5qpNHeD4eiY4Z8eB4vkFWwYjOvKAh4DKH8Mnjv9XfZdzjH9&#10;0C5bSrrgp5cxs/i0hHK7QIbQLYJ38r6i5jwIHxYCafKpn7TN4YkObaApOPQUZyvAX8feoz4NJEk5&#10;a2iTCu5/rgUqzsw3S6N6lU8mcfUSMzm7GBODh5LlocSu61ugNuf0bziZyKgfzI7UCPUbLf08eiWR&#10;sJJ8F1wG3DG3odtw+jakms+TGq2bE+HBvjgZwWOh49y9tm8CXT+hgWb7EXZbJ6YfZrTTjZYW5usA&#10;ukoDvK9r3wJa1bQH/bcS/4JDPmntP7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fN9yO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0A0A082" w14:textId="51A4B50E" w:rsidR="00C757C1" w:rsidRPr="00305590" w:rsidRDefault="00C757C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C0CC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4D3A5C90" w14:textId="77777777" w:rsidR="00C757C1" w:rsidRDefault="00C757C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3323508" wp14:editId="3829134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1495304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E5C1F9" w14:textId="77777777" w:rsidR="00C757C1" w:rsidRPr="00305590" w:rsidRDefault="00C757C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323508" id="_x0000_s1065" style="position:absolute;left:0;text-align:left;margin-left:396.35pt;margin-top:-.7pt;width:100.5pt;height:62.2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HRV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PLmFl8WkK5fUKG0C2Cd/KuoubcCx+eBNLkUz9pm8MjHdpAU3DoKc5WgL+OvUd9GkiS&#10;ctbQJhXc/1wLVJyZb5ZG9TI/O4url5izyXRMDB5KlocSu65vgNqc07/hZCKjfjA7UiPUb7T0i+iV&#10;RMJK8l1wGXDH3IRuw+nbkGqxSGq0bk6Ee/viZASPhY5z99q+CXT9hAaa7QfYbZ2YfZjRTjdaWlis&#10;A+gqDfC+rn0LaFXTHvTfSvwLDvmktf/85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wzR0V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1E5C1F9" w14:textId="77777777" w:rsidR="00C757C1" w:rsidRPr="00305590" w:rsidRDefault="00C757C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1AD64EF0" wp14:editId="2A9F0F2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4440625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549EFD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الات</w:t>
                            </w:r>
                          </w:p>
                          <w:p w14:paraId="32643B35" w14:textId="77777777" w:rsidR="00C757C1" w:rsidRPr="00305590" w:rsidRDefault="00C757C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A567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ل مسائل في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AD64EF0" id="_x0000_s1066" style="position:absolute;left:0;text-align:left;margin-left:66.35pt;margin-top:1.55pt;width:323.25pt;height:58.5pt;z-index:251771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9vcdQIAAEQFAAAOAAAAZHJzL2Uyb0RvYy54bWysVN9P2zAQfp+0/8Hy+0hTtTAqUlSBmCYh&#10;QBTEs+vYNJrj8+xrk+6v39lJ0471adqL48vddz+/89V1Wxu2VT5UYAuen404U1ZCWdn3gr++3H35&#10;yllAYUthwKqC71Tg1/PPn64aN1NjWIMplWfkxIZZ4wq+RnSzLAtyrWoRzsApS0oNvhZIon/PSi8a&#10;8l6bbDwanWcN+NJ5kCoE+nvbKfk8+ddaSXzUOihkpuCUG6bTp3MVz2x+JWbvXrh1Jfs0xD9kUYvK&#10;UtDB1a1AwTa++stVXUkPATSeSagz0LqSKtVA1eSjD9Us18KpVAs1J7ihTeH/uZUP26V78tSGxoVZ&#10;oGusotW+jl/Kj7WpWbuhWapFJunnJB9NxxdTziTpLibjy2nqZnZAOx/wm4KaxUvBPWxs+UwTSY0S&#10;2/uAFJbs93YxorHxDGCq8q4yJgmRC+rGeLYVNEVs8zg1wh1ZkRSR2aGIdMOdUZ3XZ6VZVVLa4xQ9&#10;8evgU0ipLJ73fo0l6wjTlMEAzE8BDe6T6W0jTCXeDcDRKeCfEQdEigoWB3BdWfCnHJQ/hsid/b76&#10;ruZYPrarloqmUaXJxF8rKHdPnnnoFiE4eVfRcO5FwCfhifm0I7TN+EiHNtAUHPobZ2vwv079j/ZE&#10;SNJy1tAmFTz83AivODPfLVH1Mp9QAgyTMJlejEnwx5rVscZu6hugMef0bjiZrtEezf6qPdRvtPSL&#10;GJVUwkqKXXCJfi/cYLfh9GxItVgkM1o3J/DeLp2MzmOjI+9e2jfhXc9QJG4/wH7rxOwDRzvbiLSw&#10;2CDoKhH40Nd+BLSqiZ/9sxLfgmM5WR0ev/lv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7B9vc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7D549EFD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الات</w:t>
                      </w:r>
                    </w:p>
                    <w:p w14:paraId="32643B35" w14:textId="77777777" w:rsidR="00C757C1" w:rsidRPr="00305590" w:rsidRDefault="00C757C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1A567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ل مسائل في الاحتم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C750B97" w14:textId="77777777" w:rsidR="00C757C1" w:rsidRPr="00792B9B" w:rsidRDefault="00C757C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1"/>
        <w:gridCol w:w="1183"/>
      </w:tblGrid>
      <w:tr w:rsidR="00C757C1" w:rsidRPr="00792B9B" w14:paraId="564E3D3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14AA96D" w14:textId="77777777" w:rsidR="00C757C1" w:rsidRPr="00305590" w:rsidRDefault="00C757C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85280F5" w14:textId="77777777" w:rsidR="00C757C1" w:rsidRPr="00305590" w:rsidRDefault="00C757C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029FFFC" w14:textId="77777777" w:rsidR="00C757C1" w:rsidRPr="00305590" w:rsidRDefault="00C757C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57C1" w:rsidRPr="00792B9B" w14:paraId="3ADE6385" w14:textId="77777777" w:rsidTr="00305590">
        <w:tc>
          <w:tcPr>
            <w:tcW w:w="1278" w:type="dxa"/>
          </w:tcPr>
          <w:p w14:paraId="12902D12" w14:textId="77777777" w:rsidR="00C757C1" w:rsidRDefault="00C757C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01DD232" w14:textId="77777777" w:rsidR="00C757C1" w:rsidRDefault="00C757C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15AD04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9B5F07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994A96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CF3B6D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27AF38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79E365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54A51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10136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82ACA" w14:textId="77777777" w:rsidR="00C757C1" w:rsidRDefault="00C757C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E6DB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4A3C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CC0B5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DCFB93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AC1BE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B85805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159A80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D4DC7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19C0E1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094BC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AE1666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9E047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1F53E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E1AD1D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BB0B3A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AA73CE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298777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3ED412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5A897C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5936CF" w14:textId="77777777" w:rsidR="00C757C1" w:rsidRDefault="00C757C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987818" w14:textId="77777777" w:rsidR="00C757C1" w:rsidRPr="00FB5A89" w:rsidRDefault="00C757C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747FC77" w14:textId="77777777" w:rsidR="00CC0CC4" w:rsidRPr="00CC0CC4" w:rsidRDefault="00CC0CC4" w:rsidP="00CC0CC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DB5445E" w14:textId="6B072D5E" w:rsidR="00CC0CC4" w:rsidRPr="00CC0CC4" w:rsidRDefault="00CC0CC4" w:rsidP="00CC0CC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01</w:t>
            </w:r>
            <w:r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: ت 55 ص 395</w:t>
            </w:r>
          </w:p>
          <w:p w14:paraId="0512AF21" w14:textId="37611620" w:rsidR="00CC0CC4" w:rsidRPr="00CC0CC4" w:rsidRDefault="00CC0CC4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 يحتوي كيس على ثلاث كرات مرقمة 0، 1، 2 نسحب عشوائيا كرة من الكيس. نسجل </w:t>
            </w:r>
            <w:r w:rsidRPr="00CC0CC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3A8A4A0">
                <v:shape id="_x0000_i2479" type="#_x0000_t75" style="width:10.05pt;height:10.9pt" o:ole="">
                  <v:imagedata r:id="rId503" o:title=""/>
                </v:shape>
                <o:OLEObject Type="Embed" ProgID="Equation.DSMT4" ShapeID="_x0000_i2479" DrawAspect="Content" ObjectID="_1795180323" r:id="rId504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رقم الكرة المسحوبة ونعيدها إلى الكيس، ثم نسحب كرة ثانية ونسجل رقمها</w:t>
            </w:r>
            <w:r w:rsidRPr="00CC0CC4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77C03F33">
                <v:shape id="_x0000_i2480" type="#_x0000_t75" style="width:10.9pt;height:13.4pt" o:ole="">
                  <v:imagedata r:id="rId505" o:title=""/>
                </v:shape>
                <o:OLEObject Type="Embed" ProgID="Equation.DSMT4" ShapeID="_x0000_i2480" DrawAspect="Content" ObjectID="_1795180324" r:id="rId506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لكل سحب لكرتين نرفق النقطة</w:t>
            </w:r>
            <w:r w:rsidRPr="00CC0CC4">
              <w:rPr>
                <w:rFonts w:ascii="Amiri" w:hAnsi="Amiri" w:cs="Amiri"/>
                <w:position w:val="-10"/>
                <w:sz w:val="26"/>
                <w:szCs w:val="26"/>
              </w:rPr>
              <w:object w:dxaOrig="840" w:dyaOrig="320" w14:anchorId="254586C2">
                <v:shape id="_x0000_i2481" type="#_x0000_t75" style="width:41.85pt;height:15.9pt" o:ole="">
                  <v:imagedata r:id="rId507" o:title=""/>
                </v:shape>
                <o:OLEObject Type="Embed" ProgID="Equation.DSMT4" ShapeID="_x0000_i2481" DrawAspect="Content" ObjectID="_1795180325" r:id="rId508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من المستوي المنسوب إلى معلم متعامد ومتجانس</w:t>
            </w:r>
            <w:r w:rsidRPr="00CC0CC4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774F846F">
                <v:shape id="_x0000_i2482" type="#_x0000_t75" style="width:40.2pt;height:24.3pt" o:ole="">
                  <v:imagedata r:id="rId509" o:title=""/>
                </v:shape>
                <o:OLEObject Type="Embed" ProgID="Equation.DSMT4" ShapeID="_x0000_i2482" DrawAspect="Content" ObjectID="_1795180326" r:id="rId510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نسمي</w:t>
            </w:r>
            <w:r w:rsidRPr="00CC0CC4">
              <w:rPr>
                <w:rFonts w:ascii="Amiri" w:hAnsi="Amiri" w:cs="Amiri"/>
                <w:position w:val="-10"/>
                <w:sz w:val="26"/>
                <w:szCs w:val="26"/>
              </w:rPr>
              <w:object w:dxaOrig="420" w:dyaOrig="320" w14:anchorId="40988CDC">
                <v:shape id="_x0000_i2483" type="#_x0000_t75" style="width:20.95pt;height:15.9pt" o:ole="">
                  <v:imagedata r:id="rId511" o:title=""/>
                </v:shape>
                <o:OLEObject Type="Embed" ProgID="Equation.DSMT4" ShapeID="_x0000_i2483" DrawAspect="Content" ObjectID="_1795180327" r:id="rId512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القرص الذي مركزه</w:t>
            </w:r>
            <w:r w:rsidRPr="00CC0CC4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3760BB8C">
                <v:shape id="_x0000_i2484" type="#_x0000_t75" style="width:11.7pt;height:14.25pt" o:ole="">
                  <v:imagedata r:id="rId513" o:title=""/>
                </v:shape>
                <o:OLEObject Type="Embed" ProgID="Equation.DSMT4" ShapeID="_x0000_i2484" DrawAspect="Content" ObjectID="_1795180328" r:id="rId514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ونصف قطره 1.7</w:t>
            </w:r>
          </w:p>
          <w:p w14:paraId="38D5425B" w14:textId="77777777" w:rsidR="00CC0CC4" w:rsidRPr="00CC0CC4" w:rsidRDefault="00CC0CC4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>1) عين النقطة المناسبة لمختلف السحبات.</w:t>
            </w:r>
          </w:p>
          <w:p w14:paraId="685F6DD4" w14:textId="77777777" w:rsidR="00CC0CC4" w:rsidRPr="00CC0CC4" w:rsidRDefault="00CC0CC4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2) احسب احتمال الحوادث التالية:  </w:t>
            </w:r>
          </w:p>
          <w:p w14:paraId="300556E0" w14:textId="77777777" w:rsidR="00CC0CC4" w:rsidRPr="00CC0CC4" w:rsidRDefault="00CC0CC4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507CBB8">
                <v:shape id="_x0000_i2485" type="#_x0000_t75" style="width:11.7pt;height:13.4pt" o:ole="">
                  <v:imagedata r:id="rId360" o:title=""/>
                </v:shape>
                <o:OLEObject Type="Embed" ProgID="Equation.DSMT4" ShapeID="_x0000_i2485" DrawAspect="Content" ObjectID="_1795180329" r:id="rId515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: "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671F0DDC">
                <v:shape id="_x0000_i2486" type="#_x0000_t75" style="width:15.9pt;height:13.4pt" o:ole="">
                  <v:imagedata r:id="rId516" o:title=""/>
                </v:shape>
                <o:OLEObject Type="Embed" ProgID="Equation.DSMT4" ShapeID="_x0000_i2486" DrawAspect="Content" ObjectID="_1795180330" r:id="rId517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تنتمي إلى محور الفواصل "</w:t>
            </w:r>
          </w:p>
          <w:p w14:paraId="57E2A8B0" w14:textId="77777777" w:rsidR="00CC0CC4" w:rsidRPr="00CC0CC4" w:rsidRDefault="00CC0CC4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D639DB8">
                <v:shape id="_x0000_i2487" type="#_x0000_t75" style="width:11.7pt;height:13.4pt" o:ole="">
                  <v:imagedata r:id="rId362" o:title=""/>
                </v:shape>
                <o:OLEObject Type="Embed" ProgID="Equation.DSMT4" ShapeID="_x0000_i2487" DrawAspect="Content" ObjectID="_1795180331" r:id="rId518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: "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61A66BCA">
                <v:shape id="_x0000_i2488" type="#_x0000_t75" style="width:15.9pt;height:13.4pt" o:ole="">
                  <v:imagedata r:id="rId516" o:title=""/>
                </v:shape>
                <o:OLEObject Type="Embed" ProgID="Equation.DSMT4" ShapeID="_x0000_i2488" DrawAspect="Content" ObjectID="_1795180332" r:id="rId519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دائرة التي مركزها </w:t>
            </w:r>
            <w:r w:rsidRPr="00CC0CC4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48821D51">
                <v:shape id="_x0000_i2489" type="#_x0000_t75" style="width:11.7pt;height:14.25pt" o:ole="">
                  <v:imagedata r:id="rId520" o:title=""/>
                </v:shape>
                <o:OLEObject Type="Embed" ProgID="Equation.DSMT4" ShapeID="_x0000_i2489" DrawAspect="Content" ObjectID="_1795180333" r:id="rId521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ونصف قطرها1 "</w:t>
            </w:r>
          </w:p>
          <w:p w14:paraId="2D6E558F" w14:textId="77777777" w:rsidR="00CC0CC4" w:rsidRPr="00CC0CC4" w:rsidRDefault="00CC0CC4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3)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42AB8CB5">
                <v:shape id="_x0000_i2490" type="#_x0000_t75" style="width:14.25pt;height:13.4pt" o:ole="">
                  <v:imagedata r:id="rId498" o:title=""/>
                </v:shape>
                <o:OLEObject Type="Embed" ProgID="Equation.DSMT4" ShapeID="_x0000_i2490" DrawAspect="Content" ObjectID="_1795180334" r:id="rId522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المتغير العشوائي الذي يرفق بكل سحب العدد    </w:t>
            </w:r>
            <w:r w:rsidRPr="00CC0CC4">
              <w:rPr>
                <w:rFonts w:ascii="Amiri" w:hAnsi="Amiri" w:cs="Amiri"/>
                <w:position w:val="-10"/>
                <w:sz w:val="26"/>
                <w:szCs w:val="26"/>
              </w:rPr>
              <w:object w:dxaOrig="740" w:dyaOrig="360" w14:anchorId="4A41E541">
                <v:shape id="_x0000_i2491" type="#_x0000_t75" style="width:36.85pt;height:18.4pt" o:ole="">
                  <v:imagedata r:id="rId523" o:title=""/>
                </v:shape>
                <o:OLEObject Type="Embed" ProgID="Equation.DSMT4" ShapeID="_x0000_i2491" DrawAspect="Content" ObjectID="_1795180335" r:id="rId524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CD51ED2" w14:textId="77777777" w:rsidR="00CC0CC4" w:rsidRPr="00CC0CC4" w:rsidRDefault="00CC0CC4" w:rsidP="00CC0CC4">
            <w:pPr>
              <w:numPr>
                <w:ilvl w:val="0"/>
                <w:numId w:val="49"/>
              </w:numPr>
              <w:tabs>
                <w:tab w:val="clear" w:pos="720"/>
                <w:tab w:val="num" w:pos="336"/>
              </w:tabs>
              <w:bidi/>
              <w:ind w:left="1056" w:hanging="283"/>
              <w:rPr>
                <w:rFonts w:ascii="Amiri" w:hAnsi="Amiri" w:cs="Amiri"/>
                <w:sz w:val="26"/>
                <w:szCs w:val="26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>عين قانون احتمال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5D04BEDC">
                <v:shape id="_x0000_i2492" type="#_x0000_t75" style="width:14.25pt;height:13.4pt" o:ole="">
                  <v:imagedata r:id="rId498" o:title=""/>
                </v:shape>
                <o:OLEObject Type="Embed" ProgID="Equation.DSMT4" ShapeID="_x0000_i2492" DrawAspect="Content" ObjectID="_1795180336" r:id="rId525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170C5042" w14:textId="77777777" w:rsidR="00CC0CC4" w:rsidRPr="00CC0CC4" w:rsidRDefault="00CC0CC4" w:rsidP="00CC0CC4">
            <w:pPr>
              <w:numPr>
                <w:ilvl w:val="0"/>
                <w:numId w:val="49"/>
              </w:numPr>
              <w:tabs>
                <w:tab w:val="clear" w:pos="720"/>
                <w:tab w:val="num" w:pos="336"/>
              </w:tabs>
              <w:bidi/>
              <w:ind w:left="1056" w:hanging="283"/>
              <w:rPr>
                <w:rFonts w:ascii="Amiri" w:hAnsi="Amiri" w:cs="Amiri"/>
                <w:sz w:val="26"/>
                <w:szCs w:val="26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>احسب الأمل الرياضياتي للمتغير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79" w:dyaOrig="260" w14:anchorId="1A1AEC5E">
                <v:shape id="_x0000_i2493" type="#_x0000_t75" style="width:14.25pt;height:13.4pt" o:ole="">
                  <v:imagedata r:id="rId498" o:title=""/>
                </v:shape>
                <o:OLEObject Type="Embed" ProgID="Equation.DSMT4" ShapeID="_x0000_i2493" DrawAspect="Content" ObjectID="_1795180337" r:id="rId526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08D3149" w14:textId="546817B2" w:rsidR="00CC0CC4" w:rsidRPr="00CC0CC4" w:rsidRDefault="00CC0CC4" w:rsidP="00CC0CC4">
            <w:pPr>
              <w:numPr>
                <w:ilvl w:val="0"/>
                <w:numId w:val="49"/>
              </w:numPr>
              <w:tabs>
                <w:tab w:val="clear" w:pos="720"/>
                <w:tab w:val="num" w:pos="336"/>
              </w:tabs>
              <w:bidi/>
              <w:ind w:left="1056" w:hanging="283"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>أثبت أن احتمال أن تنتمي النقطة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15EAA1F3">
                <v:shape id="_x0000_i2494" type="#_x0000_t75" style="width:15.9pt;height:13.4pt" o:ole="">
                  <v:imagedata r:id="rId516" o:title=""/>
                </v:shape>
                <o:OLEObject Type="Embed" ProgID="Equation.DSMT4" ShapeID="_x0000_i2494" DrawAspect="Content" ObjectID="_1795180338" r:id="rId527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إلى </w:t>
            </w:r>
            <w:r w:rsidRPr="00CC0CC4">
              <w:rPr>
                <w:rFonts w:ascii="Amiri" w:hAnsi="Amiri" w:cs="Amiri"/>
                <w:position w:val="-10"/>
                <w:sz w:val="26"/>
                <w:szCs w:val="26"/>
              </w:rPr>
              <w:object w:dxaOrig="420" w:dyaOrig="320" w14:anchorId="6553ABE9">
                <v:shape id="_x0000_i2495" type="#_x0000_t75" style="width:20.95pt;height:15.9pt" o:ole="">
                  <v:imagedata r:id="rId511" o:title=""/>
                </v:shape>
                <o:OLEObject Type="Embed" ProgID="Equation.DSMT4" ShapeID="_x0000_i2495" DrawAspect="Content" ObjectID="_1795180339" r:id="rId528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هو</w:t>
            </w:r>
            <w:r w:rsidRPr="00CC0CC4">
              <w:rPr>
                <w:rFonts w:ascii="Amiri" w:hAnsi="Amiri" w:cs="Amiri"/>
                <w:position w:val="-24"/>
                <w:sz w:val="26"/>
                <w:szCs w:val="26"/>
              </w:rPr>
              <w:object w:dxaOrig="240" w:dyaOrig="620" w14:anchorId="55F6F22B">
                <v:shape id="_x0000_i2496" type="#_x0000_t75" style="width:11.7pt;height:31pt" o:ole="">
                  <v:imagedata r:id="rId529" o:title=""/>
                </v:shape>
                <o:OLEObject Type="Embed" ProgID="Equation.DSMT4" ShapeID="_x0000_i2496" DrawAspect="Content" ObjectID="_1795180340" r:id="rId530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868CF6A" w14:textId="7ECC24B8" w:rsidR="00C757C1" w:rsidRPr="00CC0CC4" w:rsidRDefault="00C757C1" w:rsidP="00CC0CC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تمرين </w:t>
            </w:r>
            <w:r w:rsidR="00CC0CC4"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02</w:t>
            </w:r>
            <w:r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77E9E381" w14:textId="77777777" w:rsidR="00C757C1" w:rsidRPr="00CC0CC4" w:rsidRDefault="00C757C1" w:rsidP="004979F1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حتوي كيس على 3 كريات بيضاء، 4 كريات حمراء، 10 كريات سوداء لا نفرق بينهم باللمس.</w:t>
            </w:r>
          </w:p>
          <w:p w14:paraId="62C9CF70" w14:textId="77777777" w:rsidR="00C757C1" w:rsidRPr="00CC0CC4" w:rsidRDefault="00C757C1" w:rsidP="004979F1">
            <w:pPr>
              <w:pStyle w:val="Paragraphedeliste"/>
              <w:bidi/>
              <w:ind w:left="0"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سحب من الكيس كريتين على التوالي (دون ارجاع) ونسجل لونيهما.</w:t>
            </w:r>
          </w:p>
          <w:p w14:paraId="7327D406" w14:textId="77777777" w:rsidR="00C757C1" w:rsidRPr="00CC0CC4" w:rsidRDefault="00C757C1" w:rsidP="00C757C1">
            <w:pPr>
              <w:pStyle w:val="Paragraphedeliste"/>
              <w:numPr>
                <w:ilvl w:val="0"/>
                <w:numId w:val="45"/>
              </w:numPr>
              <w:bidi/>
              <w:ind w:left="609"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شكل شجرة الاحتمالات الموافقة لهذا السحب؟</w:t>
            </w:r>
          </w:p>
          <w:p w14:paraId="59FDF04D" w14:textId="77777777" w:rsidR="00C757C1" w:rsidRPr="00CC0CC4" w:rsidRDefault="00C757C1" w:rsidP="00C757C1">
            <w:pPr>
              <w:pStyle w:val="Paragraphedeliste"/>
              <w:numPr>
                <w:ilvl w:val="0"/>
                <w:numId w:val="45"/>
              </w:numPr>
              <w:bidi/>
              <w:ind w:left="609"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 احتمال الحصول على كرية بيضاء على الأقل؟</w:t>
            </w:r>
          </w:p>
          <w:p w14:paraId="7DF89934" w14:textId="77777777" w:rsidR="00C757C1" w:rsidRPr="00CC0CC4" w:rsidRDefault="00C757C1" w:rsidP="00C757C1">
            <w:pPr>
              <w:pStyle w:val="Paragraphedeliste"/>
              <w:numPr>
                <w:ilvl w:val="0"/>
                <w:numId w:val="45"/>
              </w:numPr>
              <w:bidi/>
              <w:ind w:left="609"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 احتمال الحصول على نفس اللون؟</w:t>
            </w:r>
          </w:p>
          <w:p w14:paraId="451A5AEC" w14:textId="77777777" w:rsidR="00C757C1" w:rsidRPr="004979F1" w:rsidRDefault="00C757C1" w:rsidP="00C757C1">
            <w:pPr>
              <w:pStyle w:val="Paragraphedeliste"/>
              <w:numPr>
                <w:ilvl w:val="0"/>
                <w:numId w:val="45"/>
              </w:numPr>
              <w:bidi/>
              <w:ind w:left="609"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يكن </w:t>
            </w:r>
            <w:r w:rsidRPr="00CC0CC4">
              <w:rPr>
                <w:rFonts w:ascii="Amiri" w:hAnsi="Amiri" w:cs="Amiri"/>
                <w:sz w:val="26"/>
                <w:szCs w:val="26"/>
                <w:lang w:bidi="ar-DZ"/>
              </w:rPr>
              <w:t>X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غير العشوائي الذي يرفق بكل سحبة عدد الكريات السوداء المسحوبة 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 أ- ما هي القيم الممكنة للمتغير العشوائي </w:t>
            </w:r>
            <w:r w:rsidRPr="00CC0CC4">
              <w:rPr>
                <w:rFonts w:ascii="Amiri" w:hAnsi="Amiri" w:cs="Amiri"/>
                <w:sz w:val="26"/>
                <w:szCs w:val="26"/>
                <w:lang w:bidi="ar-DZ"/>
              </w:rPr>
              <w:t>X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ب- أكتب قانون احتمال المتغير العشوائي </w:t>
            </w:r>
            <w:r w:rsidRPr="00CC0CC4">
              <w:rPr>
                <w:rFonts w:ascii="Amiri" w:hAnsi="Amiri" w:cs="Amiri"/>
                <w:sz w:val="26"/>
                <w:szCs w:val="26"/>
                <w:lang w:bidi="ar-DZ"/>
              </w:rPr>
              <w:t>X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؟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ج- أحسب الأمل الرياضياتي 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E(x)</m:t>
              </m:r>
            </m:oMath>
            <w:r w:rsidRPr="00CC0CC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التباين.</w:t>
            </w:r>
          </w:p>
          <w:p w14:paraId="016EED02" w14:textId="1F4A85DA" w:rsidR="00C757C1" w:rsidRPr="00CC0CC4" w:rsidRDefault="00C757C1" w:rsidP="004979F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مرين0</w:t>
            </w:r>
            <w:r w:rsidR="008F37DC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3</w:t>
            </w:r>
            <w:r w:rsidRPr="00CC0CC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178711DD" w14:textId="77777777" w:rsidR="00C757C1" w:rsidRPr="00CC0CC4" w:rsidRDefault="00C757C1" w:rsidP="004979F1">
            <w:pPr>
              <w:bidi/>
              <w:ind w:left="184" w:hanging="142"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noProof/>
                <w:sz w:val="26"/>
                <w:szCs w:val="26"/>
                <w:rtl/>
                <w:lang w:eastAsia="fr-FR"/>
              </w:rPr>
              <w:drawing>
                <wp:anchor distT="0" distB="0" distL="114300" distR="114300" simplePos="0" relativeHeight="251774976" behindDoc="0" locked="0" layoutInCell="1" allowOverlap="1" wp14:anchorId="33141279" wp14:editId="24156940">
                  <wp:simplePos x="0" y="0"/>
                  <wp:positionH relativeFrom="column">
                    <wp:posOffset>-530225</wp:posOffset>
                  </wp:positionH>
                  <wp:positionV relativeFrom="paragraph">
                    <wp:posOffset>623570</wp:posOffset>
                  </wp:positionV>
                  <wp:extent cx="1682115" cy="861060"/>
                  <wp:effectExtent l="19050" t="0" r="0" b="0"/>
                  <wp:wrapSquare wrapText="bothSides"/>
                  <wp:docPr id="63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115" cy="861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يحتوي صندوق على 6 كريات </w:t>
            </w:r>
            <w:r w:rsidRPr="00CC0CC4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متجانسة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، منها كرتين حمراوين تحملان العددين  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287E943E">
                <v:shape id="_x0000_i1210" type="#_x0000_t75" style="width:15.05pt;height:12.55pt" o:ole="">
                  <v:imagedata r:id="rId532" o:title=""/>
                </v:shape>
                <o:OLEObject Type="Embed" ProgID="Equation.DSMT4" ShapeID="_x0000_i1210" DrawAspect="Content" ObjectID="_1795180341" r:id="rId533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1B09E6CB">
                <v:shape id="_x0000_i1211" type="#_x0000_t75" style="width:15.9pt;height:12.55pt" o:ole="">
                  <v:imagedata r:id="rId534" o:title=""/>
                </v:shape>
                <o:OLEObject Type="Embed" ProgID="Equation.DSMT4" ShapeID="_x0000_i1211" DrawAspect="Content" ObjectID="_1795180342" r:id="rId535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، البقية خضراء مرقمة بـ: 1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proofErr w:type="gramStart"/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1</w:t>
            </w:r>
            <w:r w:rsidRPr="00CC0CC4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proofErr w:type="gramEnd"/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1</w:t>
            </w:r>
            <w:r w:rsidRPr="00CC0CC4">
              <w:rPr>
                <w:rFonts w:ascii="Amiri" w:hAnsi="Amiri" w:cs="Amiri"/>
                <w:sz w:val="26"/>
                <w:szCs w:val="26"/>
                <w:lang w:bidi="ar-DZ"/>
              </w:rPr>
              <w:t xml:space="preserve">  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2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   نسحب من الكيس كرتان على التوالي دون إرجاع الكرية المسحوبة قبل السحبة الموالية، وندون </w:t>
            </w:r>
            <w:r w:rsidRPr="00CC0CC4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عددها الظاهر و لونها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</w:p>
          <w:p w14:paraId="33C4FE3D" w14:textId="77777777" w:rsidR="00C757C1" w:rsidRPr="00CC0CC4" w:rsidRDefault="00C757C1" w:rsidP="00C757C1">
            <w:pPr>
              <w:pStyle w:val="Paragraphedeliste"/>
              <w:numPr>
                <w:ilvl w:val="0"/>
                <w:numId w:val="44"/>
              </w:numPr>
              <w:bidi/>
              <w:ind w:left="0" w:firstLine="0"/>
              <w:rPr>
                <w:rFonts w:ascii="Amiri" w:hAnsi="Amiri" w:cs="Amiri"/>
                <w:sz w:val="26"/>
                <w:szCs w:val="26"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شكل شجرة الاحتمالات لهذه التجربة:  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أ- باعتبار اللون           ب- باعتبار الرقم </w:t>
            </w:r>
          </w:p>
          <w:p w14:paraId="275A3CEC" w14:textId="77777777" w:rsidR="00C757C1" w:rsidRPr="00CC0CC4" w:rsidRDefault="00C757C1" w:rsidP="00C757C1">
            <w:pPr>
              <w:pStyle w:val="Paragraphedeliste"/>
              <w:numPr>
                <w:ilvl w:val="0"/>
                <w:numId w:val="44"/>
              </w:numPr>
              <w:bidi/>
              <w:ind w:left="0" w:firstLine="0"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أحسب احتمال الأحداث التالية: </w:t>
            </w:r>
          </w:p>
          <w:p w14:paraId="3464F47A" w14:textId="5342EA6F" w:rsidR="00C757C1" w:rsidRPr="00CC0CC4" w:rsidRDefault="00C757C1" w:rsidP="00CC0C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5E7AC2C">
                <v:shape id="_x0000_i1212" type="#_x0000_t75" style="width:17.6pt;height:17.6pt" o:ole="">
                  <v:imagedata r:id="rId536" o:title=""/>
                </v:shape>
                <o:OLEObject Type="Embed" ProgID="Equation.DSMT4" ShapeID="_x0000_i1212" DrawAspect="Content" ObjectID="_1795180343" r:id="rId537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:" كرة واحدة على الأقل تحمل الرقم 1 "،  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3C4F732">
                <v:shape id="_x0000_i1213" type="#_x0000_t75" style="width:17.6pt;height:17.6pt" o:ole="">
                  <v:imagedata r:id="rId538" o:title=""/>
                </v:shape>
                <o:OLEObject Type="Embed" ProgID="Equation.DSMT4" ShapeID="_x0000_i1213" DrawAspect="Content" ObjectID="_1795180344" r:id="rId539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:" كرة واحدة فقط تكون خضراء "  </w:t>
            </w:r>
            <w:r w:rsidRPr="00CC0CC4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364BD929">
                <v:shape id="_x0000_i1214" type="#_x0000_t75" style="width:17.6pt;height:18.4pt" o:ole="">
                  <v:imagedata r:id="rId540" o:title=""/>
                </v:shape>
                <o:OLEObject Type="Embed" ProgID="Equation.DSMT4" ShapeID="_x0000_i1214" DrawAspect="Content" ObjectID="_1795180345" r:id="rId541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:" مجموع الأعداد المتحصل عليها </w:t>
            </w:r>
            <w:r w:rsidRPr="00CC0CC4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معدوم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".</w:t>
            </w:r>
          </w:p>
          <w:p w14:paraId="2003C244" w14:textId="77777777" w:rsidR="00C757C1" w:rsidRPr="00CC0CC4" w:rsidRDefault="00C757C1" w:rsidP="00C757C1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>ليكن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16D6C2E1">
                <v:shape id="_x0000_i1215" type="#_x0000_t75" style="width:17.6pt;height:15.05pt" o:ole="">
                  <v:imagedata r:id="rId542" o:title=""/>
                </v:shape>
                <o:OLEObject Type="Embed" ProgID="Equation.DSMT4" ShapeID="_x0000_i1215" DrawAspect="Content" ObjectID="_1795180346" r:id="rId543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المتغير العشوائي الذي يرفق بكل </w:t>
            </w:r>
            <w:r w:rsidRPr="00CC0CC4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مخرج</w: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من التجربة السابقة مجموع الأعداد المكتوبة. </w:t>
            </w:r>
          </w:p>
          <w:p w14:paraId="4B406B4A" w14:textId="77777777" w:rsidR="00C757C1" w:rsidRPr="00CC0CC4" w:rsidRDefault="00C757C1" w:rsidP="004979F1">
            <w:pPr>
              <w:bidi/>
              <w:ind w:left="141" w:firstLine="142"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أ- </w: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ّن القيم الممكنة للمتغير العشوائي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47FEE211">
                <v:shape id="_x0000_i1216" type="#_x0000_t75" style="width:17.6pt;height:15.05pt" o:ole="">
                  <v:imagedata r:id="rId542" o:title=""/>
                </v:shape>
                <o:OLEObject Type="Embed" ProgID="Equation.DSMT4" ShapeID="_x0000_i1216" DrawAspect="Content" ObjectID="_1795180347" r:id="rId544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160E5C1" w14:textId="77777777" w:rsidR="00C757C1" w:rsidRPr="00CC0CC4" w:rsidRDefault="00C757C1" w:rsidP="004979F1">
            <w:pPr>
              <w:bidi/>
              <w:ind w:left="141" w:firstLine="142"/>
              <w:rPr>
                <w:rFonts w:ascii="Amiri" w:hAnsi="Amiri" w:cs="Amiri"/>
                <w:sz w:val="26"/>
                <w:szCs w:val="26"/>
                <w:rtl/>
              </w:rPr>
            </w:pPr>
            <w:r w:rsidRPr="00CC0CC4">
              <w:rPr>
                <w:rFonts w:ascii="Amiri" w:hAnsi="Amiri" w:cs="Amiri"/>
                <w:sz w:val="26"/>
                <w:szCs w:val="26"/>
                <w:rtl/>
              </w:rPr>
              <w:t xml:space="preserve">   بـ- عيّن قانون احتمال للمتغير العشوائي</w:t>
            </w:r>
            <w:r w:rsidRPr="00CC0CC4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18338616">
                <v:shape id="_x0000_i1217" type="#_x0000_t75" style="width:17.6pt;height:15.05pt" o:ole="">
                  <v:imagedata r:id="rId542" o:title=""/>
                </v:shape>
                <o:OLEObject Type="Embed" ProgID="Equation.DSMT4" ShapeID="_x0000_i1217" DrawAspect="Content" ObjectID="_1795180348" r:id="rId545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، ثمّ احسب أمله الرياضياتي</w:t>
            </w:r>
            <w:r w:rsidRPr="00CC0CC4">
              <w:rPr>
                <w:rFonts w:ascii="Amiri" w:hAnsi="Amiri" w:cs="Amiri"/>
                <w:position w:val="-14"/>
                <w:sz w:val="26"/>
                <w:szCs w:val="26"/>
              </w:rPr>
              <w:object w:dxaOrig="720" w:dyaOrig="400" w14:anchorId="0BABC0A7">
                <v:shape id="_x0000_i1218" type="#_x0000_t75" style="width:41.85pt;height:23.45pt" o:ole="">
                  <v:imagedata r:id="rId546" o:title=""/>
                </v:shape>
                <o:OLEObject Type="Embed" ProgID="Equation.DSMT4" ShapeID="_x0000_i1218" DrawAspect="Content" ObjectID="_1795180349" r:id="rId547"/>
              </w:object>
            </w:r>
            <w:r w:rsidRPr="00CC0CC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D5AD7DB" w14:textId="77777777" w:rsidR="00C757C1" w:rsidRPr="00CC0CC4" w:rsidRDefault="00C757C1" w:rsidP="004979F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A78F971" w14:textId="0A7F462C" w:rsidR="00C757C1" w:rsidRPr="00564F1A" w:rsidRDefault="00C757C1" w:rsidP="00564F1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64F1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0</w:t>
            </w:r>
            <w:r w:rsidR="008F37DC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4</w:t>
            </w:r>
            <w:r w:rsidRPr="00564F1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7E06362B" w14:textId="77777777" w:rsidR="00C757C1" w:rsidRPr="00564F1A" w:rsidRDefault="00C757C1" w:rsidP="004979F1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rtl/>
              </w:rPr>
              <w:t>يحتوي كيس على 5 كريات متماثلة لا نفرق بينهم باللمس مرقمة من 1 إلى 5. نسحب عشوائيا كرتين من هذا الكيس على التوالي كرتين دون إرجاع.</w:t>
            </w:r>
          </w:p>
          <w:p w14:paraId="4F5912D2" w14:textId="77777777" w:rsidR="00C757C1" w:rsidRPr="00564F1A" w:rsidRDefault="00C757C1" w:rsidP="008F4D1C">
            <w:pPr>
              <w:pStyle w:val="Paragraphedeliste"/>
              <w:numPr>
                <w:ilvl w:val="0"/>
                <w:numId w:val="46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rtl/>
              </w:rPr>
              <w:t>أنجز مخطط توضح فيه جميع الحالات الممكنة (شجرة الإمكانيات أو الجدول)</w:t>
            </w:r>
          </w:p>
          <w:p w14:paraId="2733DE3A" w14:textId="10C19132" w:rsidR="00C757C1" w:rsidRPr="00564F1A" w:rsidRDefault="00C757C1" w:rsidP="008F4D1C">
            <w:pPr>
              <w:pStyle w:val="Paragraphedeliste"/>
              <w:numPr>
                <w:ilvl w:val="0"/>
                <w:numId w:val="46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rtl/>
              </w:rPr>
              <w:t>أحسب احتمال الأحداث التالية: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</w:rPr>
              <w:br/>
            </w:r>
            <w:r w:rsidRPr="00564F1A">
              <w:rPr>
                <w:rFonts w:ascii="Amiri" w:eastAsia="Calibri" w:hAnsi="Amiri" w:cs="Amiri"/>
                <w:sz w:val="26"/>
                <w:szCs w:val="26"/>
              </w:rPr>
              <w:t>A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:" سحب كرتين تحملان رقمان فرديان"    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B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:"سحب كرتين مجموع رقميهما أكبر تماما من 5"</w:t>
            </w:r>
          </w:p>
          <w:p w14:paraId="586354B9" w14:textId="6DAE5CE6" w:rsidR="00C757C1" w:rsidRPr="00564F1A" w:rsidRDefault="00C757C1" w:rsidP="008F4D1C">
            <w:pPr>
              <w:pStyle w:val="Paragraphedeliste"/>
              <w:bidi/>
              <w:ind w:left="360" w:right="-426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C</w:t>
            </w:r>
            <w:r w:rsidR="008F4D1C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:"سحب كرتين مجموع مربعيهما يساوي 41”  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D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:"سحب كرتين تحملان رقما فرديا و اخر زوجيا"</w:t>
            </w:r>
          </w:p>
          <w:p w14:paraId="75B615EB" w14:textId="77777777" w:rsidR="00C757C1" w:rsidRPr="00564F1A" w:rsidRDefault="00C757C1" w:rsidP="008F4D1C">
            <w:pPr>
              <w:pStyle w:val="Paragraphedeliste"/>
              <w:numPr>
                <w:ilvl w:val="0"/>
                <w:numId w:val="46"/>
              </w:numPr>
              <w:bidi/>
              <w:ind w:left="360" w:right="-426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أحسب الاحتمالات التالية:  </w:t>
            </w: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A∩B</m:t>
                  </m:r>
                </m:e>
              </m:d>
            </m:oMath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،  </w:t>
            </w: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P(A∪B)</m:t>
              </m:r>
            </m:oMath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،  </w:t>
            </w: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P(C∩D)</m:t>
              </m:r>
            </m:oMath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6573DAF8" w14:textId="77777777" w:rsidR="00C757C1" w:rsidRPr="00564F1A" w:rsidRDefault="00C757C1" w:rsidP="008F4D1C">
            <w:pPr>
              <w:pStyle w:val="Paragraphedeliste"/>
              <w:numPr>
                <w:ilvl w:val="0"/>
                <w:numId w:val="46"/>
              </w:numPr>
              <w:bidi/>
              <w:ind w:left="360" w:right="-426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X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المتغير العشوائي الذي يرفق بكل سحب عدد مرات ظهور رقم فردي.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  <w:t xml:space="preserve"> أ- حدد قيم المتغير العشوائي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X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.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  <w:t xml:space="preserve">ب- أوجد قانون الاحتمال للمتغير العشوائي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 xml:space="preserve">X 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ثم أحسب أمله الرياضياتي.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  <w:t xml:space="preserve">ج- استنتج </w:t>
            </w:r>
            <w:r w:rsidRPr="00564F1A">
              <w:rPr>
                <w:rFonts w:ascii="Amiri" w:hAnsi="Amiri" w:cs="Amiri"/>
                <w:position w:val="-10"/>
                <w:sz w:val="26"/>
                <w:szCs w:val="26"/>
              </w:rPr>
              <w:object w:dxaOrig="1920" w:dyaOrig="360" w14:anchorId="570A8528">
                <v:shape id="_x0000_i1219" type="#_x0000_t75" style="width:96.3pt;height:18.4pt" o:ole="">
                  <v:imagedata r:id="rId548" o:title=""/>
                </v:shape>
                <o:OLEObject Type="Embed" ProgID="Equation.DSMT4" ShapeID="_x0000_i1219" DrawAspect="Content" ObjectID="_1795180350" r:id="rId549"/>
              </w:object>
            </w:r>
            <w:r w:rsidRPr="00564F1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564F1A">
              <w:rPr>
                <w:rFonts w:ascii="Amiri" w:hAnsi="Amiri" w:cs="Amiri"/>
                <w:position w:val="-10"/>
                <w:sz w:val="26"/>
                <w:szCs w:val="26"/>
              </w:rPr>
              <w:object w:dxaOrig="1780" w:dyaOrig="360" w14:anchorId="49A33C1A">
                <v:shape id="_x0000_i1220" type="#_x0000_t75" style="width:89.6pt;height:18.4pt" o:ole="">
                  <v:imagedata r:id="rId550" o:title=""/>
                </v:shape>
                <o:OLEObject Type="Embed" ProgID="Equation.DSMT4" ShapeID="_x0000_i1220" DrawAspect="Content" ObjectID="_1795180351" r:id="rId551"/>
              </w:object>
            </w:r>
          </w:p>
          <w:p w14:paraId="5092F362" w14:textId="48DFD366" w:rsidR="00F653BC" w:rsidRPr="008F4D1C" w:rsidRDefault="00C757C1" w:rsidP="008F4D1C">
            <w:pPr>
              <w:pStyle w:val="Paragraphedeliste"/>
              <w:numPr>
                <w:ilvl w:val="0"/>
                <w:numId w:val="46"/>
              </w:numPr>
              <w:bidi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564F1A">
              <w:rPr>
                <w:rFonts w:ascii="Amiri" w:eastAsia="Calibri" w:hAnsi="Amiri" w:cs="Amiri"/>
                <w:sz w:val="26"/>
                <w:szCs w:val="26"/>
                <w:rtl/>
              </w:rPr>
              <w:t xml:space="preserve">نقترح لعبة للمشاركة يدفع اللاعب </w:t>
            </w:r>
            <w:r w:rsidRPr="00564F1A">
              <w:rPr>
                <w:rFonts w:ascii="Amiri" w:eastAsia="Calibri" w:hAnsi="Amiri" w:cs="Amiri"/>
                <w:sz w:val="26"/>
                <w:szCs w:val="26"/>
              </w:rPr>
              <w:t xml:space="preserve">100DA 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فإذا سحب كرتين تحملان رقمان زوجيان يكسب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200DA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وإذا سحب كرتين تحملان رقما فرديا واخر زوجيا يكسب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150DA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وإذا سحب كرتين تحملان رقمان فرديان يكسب </w:t>
            </w:r>
            <w:r w:rsidRPr="00564F1A">
              <w:rPr>
                <w:rFonts w:ascii="Amiri" w:eastAsia="Calibri" w:hAnsi="Amiri" w:cs="Amiri"/>
                <w:sz w:val="26"/>
                <w:szCs w:val="26"/>
                <w:lang w:bidi="ar-DZ"/>
              </w:rPr>
              <w:t>50DA</w:t>
            </w:r>
            <w:r w:rsidRPr="00564F1A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.</w:t>
            </w:r>
            <w:r w:rsidR="00F653B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</w:r>
            <w:r w:rsidR="00F653BC" w:rsidRPr="00F653B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أ- عين قيم الربح.</w:t>
            </w:r>
            <w:r w:rsidR="008F4D1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</w:r>
            <w:r w:rsidR="008F4D1C" w:rsidRPr="00F653B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ب- هل اللعبة في صالح اللاعب؟ علل إجابتك.</w:t>
            </w:r>
          </w:p>
          <w:p w14:paraId="0777E674" w14:textId="5ACD971D" w:rsidR="00C757C1" w:rsidRPr="008F4D1C" w:rsidRDefault="00C757C1" w:rsidP="008F4D1C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F4D1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    </w:t>
            </w:r>
          </w:p>
        </w:tc>
        <w:tc>
          <w:tcPr>
            <w:tcW w:w="1179" w:type="dxa"/>
          </w:tcPr>
          <w:p w14:paraId="1DD0AC4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F271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3AA53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E2353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00B7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5C76D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074B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7DE542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527A81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1FC43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6CB426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D88917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77166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BCD156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50A2C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D39DBD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514A60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73F457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737113" w14:textId="77777777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08C20D" w14:textId="77777777" w:rsidR="002F249B" w:rsidRPr="00564F1A" w:rsidRDefault="002F249B" w:rsidP="002F249B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564F1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يمكن التطرق لشجرة الاحتمالات</w:t>
            </w:r>
          </w:p>
          <w:p w14:paraId="77D85383" w14:textId="08093123" w:rsidR="002F249B" w:rsidRDefault="002F249B" w:rsidP="002F249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64F1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ن اجل تسهيل الحسابات دون الخوض في شروطها</w:t>
            </w:r>
          </w:p>
          <w:p w14:paraId="4EAB763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E1EF1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F506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DB6418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9BB1C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0F171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B727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A20C3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BBE93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EF664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34B16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77C7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DA65B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A3F0D0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5A29DE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4D602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92D29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A57F6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14C9F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4C9C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0D578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351C6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C4E534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99F8A5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4BC6A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D0C9F" w14:textId="77777777" w:rsidR="00C757C1" w:rsidRDefault="00C757C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97621" w14:textId="77777777" w:rsidR="00C757C1" w:rsidRDefault="00C757C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9867F" w14:textId="77777777" w:rsidR="00CC0CC4" w:rsidRDefault="00CC0CC4" w:rsidP="00CC0CC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79E8A3" w14:textId="24B352D6" w:rsidR="00CC0CC4" w:rsidRPr="00792B9B" w:rsidRDefault="00CC0CC4" w:rsidP="00CC0CC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09CC8E6" w14:textId="77777777" w:rsidR="00C757C1" w:rsidRDefault="00C757C1" w:rsidP="003D5BFF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6DD0F2B0" w14:textId="6967E8E6" w:rsidR="00AC1F09" w:rsidRPr="007F386F" w:rsidRDefault="00AC1F09" w:rsidP="00AC1F09">
      <w:pPr>
        <w:bidi/>
        <w:ind w:left="-993" w:right="-851"/>
        <w:rPr>
          <w:rFonts w:ascii="Amiri" w:hAnsi="Amiri" w:cs="Amiri"/>
          <w:color w:val="FF0000"/>
          <w:sz w:val="28"/>
          <w:szCs w:val="28"/>
          <w:rtl/>
        </w:rPr>
      </w:pPr>
      <w:r w:rsidRPr="007F386F">
        <w:rPr>
          <w:rFonts w:ascii="Amiri" w:hAnsi="Amiri" w:cs="Amiri"/>
          <w:color w:val="FF0000"/>
          <w:sz w:val="28"/>
          <w:szCs w:val="28"/>
          <w:rtl/>
        </w:rPr>
        <w:lastRenderedPageBreak/>
        <w:t>مرفقات..........................................................................................................................</w:t>
      </w:r>
    </w:p>
    <w:tbl>
      <w:tblPr>
        <w:tblStyle w:val="Grilledutableau"/>
        <w:bidiVisual/>
        <w:tblW w:w="11194" w:type="dxa"/>
        <w:tblInd w:w="-993" w:type="dxa"/>
        <w:tblLook w:val="04A0" w:firstRow="1" w:lastRow="0" w:firstColumn="1" w:lastColumn="0" w:noHBand="0" w:noVBand="1"/>
      </w:tblPr>
      <w:tblGrid>
        <w:gridCol w:w="5399"/>
        <w:gridCol w:w="5795"/>
      </w:tblGrid>
      <w:tr w:rsidR="00C916F2" w14:paraId="55312379" w14:textId="77777777" w:rsidTr="00091187">
        <w:tc>
          <w:tcPr>
            <w:tcW w:w="5399" w:type="dxa"/>
            <w:tcBorders>
              <w:top w:val="nil"/>
              <w:left w:val="nil"/>
              <w:bottom w:val="nil"/>
            </w:tcBorders>
          </w:tcPr>
          <w:p w14:paraId="689B6139" w14:textId="77777777" w:rsidR="00C916F2" w:rsidRPr="00C916F2" w:rsidRDefault="00C916F2" w:rsidP="006D0EEE">
            <w:pPr>
              <w:shd w:val="clear" w:color="auto" w:fill="EAF1DD" w:themeFill="accent3" w:themeFillTint="33"/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916F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نشاط</w:t>
            </w:r>
          </w:p>
          <w:p w14:paraId="2BEDA67E" w14:textId="77777777" w:rsidR="00C916F2" w:rsidRPr="00C916F2" w:rsidRDefault="00C916F2" w:rsidP="00C916F2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نرمي زهر النرد غير مزيف مرقم من 1 إلى 6 مرة واحدة ونهتم بالرقم الظاهر على الوجه العلوي</w:t>
            </w:r>
          </w:p>
          <w:p w14:paraId="571900FF" w14:textId="77777777" w:rsidR="00C916F2" w:rsidRPr="00C916F2" w:rsidRDefault="00C916F2" w:rsidP="00C916F2">
            <w:pPr>
              <w:pStyle w:val="Paragraphedeliste"/>
              <w:numPr>
                <w:ilvl w:val="0"/>
                <w:numId w:val="50"/>
              </w:numPr>
              <w:bidi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نتائج الممكنة المحصل عليها في هذه التجربة</w:t>
            </w:r>
          </w:p>
          <w:p w14:paraId="75480C94" w14:textId="77777777" w:rsidR="00C916F2" w:rsidRPr="00C916F2" w:rsidRDefault="00C916F2" w:rsidP="00C916F2">
            <w:pPr>
              <w:pStyle w:val="Paragraphedeliste"/>
              <w:numPr>
                <w:ilvl w:val="0"/>
                <w:numId w:val="50"/>
              </w:numPr>
              <w:bidi/>
              <w:ind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إمكانيات الحوادث التالية:</w:t>
            </w:r>
          </w:p>
          <w:p w14:paraId="681770B7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5BBDAD44">
                <v:shape id="_x0000_i2923" type="#_x0000_t75" style="width:11.7pt;height:12.55pt" o:ole="">
                  <v:imagedata r:id="rId13" o:title=""/>
                </v:shape>
                <o:OLEObject Type="Embed" ProgID="Equation.DSMT4" ShapeID="_x0000_i2923" DrawAspect="Content" ObjectID="_1795180352" r:id="rId552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664C0C7F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16ACFD8C">
                <v:shape id="_x0000_i2924" type="#_x0000_t75" style="width:11.7pt;height:12.55pt" o:ole="">
                  <v:imagedata r:id="rId15" o:title=""/>
                </v:shape>
                <o:OLEObject Type="Embed" ProgID="Equation.DSMT4" ShapeID="_x0000_i2924" DrawAspect="Content" ObjectID="_1795180353" r:id="rId553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مضاعف للعدد </w:t>
            </w:r>
            <w:r w:rsidRPr="00C916F2">
              <w:rPr>
                <w:rFonts w:ascii="Amiri" w:hAnsi="Amiri" w:cs="Amiri"/>
                <w:sz w:val="24"/>
                <w:szCs w:val="24"/>
              </w:rPr>
              <w:t>3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</w:p>
          <w:p w14:paraId="0E88532F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79" w14:anchorId="0587904C">
                <v:shape id="_x0000_i2925" type="#_x0000_t75" style="width:11.7pt;height:14.25pt" o:ole="">
                  <v:imagedata r:id="rId17" o:title=""/>
                </v:shape>
                <o:OLEObject Type="Embed" ProgID="Equation.DSMT4" ShapeID="_x0000_i2925" DrawAspect="Content" ObjectID="_1795180354" r:id="rId554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اول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1EEBECE5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3CB75C12">
                <v:shape id="_x0000_i2926" type="#_x0000_t75" style="width:12.55pt;height:12.55pt" o:ole="">
                  <v:imagedata r:id="rId19" o:title=""/>
                </v:shape>
                <o:OLEObject Type="Embed" ProgID="Equation.DSMT4" ShapeID="_x0000_i2926" DrawAspect="Content" ObjectID="_1795180355" r:id="rId555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ليس مضاعفا للعدد 3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5BEBD738" w14:textId="77777777" w:rsidR="00C916F2" w:rsidRPr="00C916F2" w:rsidRDefault="00C916F2" w:rsidP="00C916F2">
            <w:pPr>
              <w:pStyle w:val="Paragraphedeliste"/>
              <w:numPr>
                <w:ilvl w:val="0"/>
                <w:numId w:val="50"/>
              </w:numPr>
              <w:bidi/>
              <w:ind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إمكانيات الحوادث التالية:</w:t>
            </w:r>
          </w:p>
          <w:p w14:paraId="01AC6ADF" w14:textId="77777777" w:rsidR="00C916F2" w:rsidRPr="00C916F2" w:rsidRDefault="00C916F2" w:rsidP="00C916F2">
            <w:pPr>
              <w:pStyle w:val="Paragraphedeliste"/>
              <w:bidi/>
              <w:ind w:left="29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6153FBAC">
                <v:shape id="_x0000_i2927" type="#_x0000_t75" style="width:11.7pt;height:12.55pt" o:ole="">
                  <v:imagedata r:id="rId21" o:title=""/>
                </v:shape>
                <o:OLEObject Type="Embed" ProgID="Equation.DSMT4" ShapeID="_x0000_i2927" DrawAspect="Content" ObjectID="_1795180356" r:id="rId556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ومضاعف للرقم 3 في ان واحد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4E8C9339" w14:textId="77777777" w:rsidR="00C916F2" w:rsidRPr="00C916F2" w:rsidRDefault="00C916F2" w:rsidP="00C916F2">
            <w:pPr>
              <w:pStyle w:val="Paragraphedeliste"/>
              <w:bidi/>
              <w:ind w:left="0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6DEAED38">
                <v:shape id="_x0000_i2928" type="#_x0000_t75" style="width:12.55pt;height:12.55pt" o:ole="">
                  <v:imagedata r:id="rId23" o:title=""/>
                </v:shape>
                <o:OLEObject Type="Embed" ProgID="Equation.DSMT4" ShapeID="_x0000_i2928" DrawAspect="Content" ObjectID="_1795180357" r:id="rId557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أو مضاعف للرقم 3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7D54EC59" w14:textId="5124BA4E" w:rsidR="00C916F2" w:rsidRP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C916F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.........................................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..................................</w:t>
            </w:r>
            <w:r w:rsidRPr="00C916F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..</w:t>
            </w:r>
          </w:p>
          <w:p w14:paraId="36FBB21B" w14:textId="77777777" w:rsidR="00C916F2" w:rsidRPr="00C916F2" w:rsidRDefault="00C916F2" w:rsidP="006D0EEE">
            <w:pPr>
              <w:shd w:val="clear" w:color="auto" w:fill="EAF1DD" w:themeFill="accent3" w:themeFillTint="33"/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916F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نشاط</w:t>
            </w:r>
          </w:p>
          <w:p w14:paraId="70EC7652" w14:textId="77777777" w:rsidR="00C916F2" w:rsidRPr="00C916F2" w:rsidRDefault="00C916F2" w:rsidP="00C916F2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نرمي زهر النرد غير مزيف مرقم من 1 إلى 6 مرة واحدة ونهتم بالرقم الظاهر على الوجه العلوي</w:t>
            </w:r>
          </w:p>
          <w:p w14:paraId="3A8410B0" w14:textId="77777777" w:rsidR="00C916F2" w:rsidRPr="00C916F2" w:rsidRDefault="00C916F2" w:rsidP="00C916F2">
            <w:pPr>
              <w:pStyle w:val="Paragraphedeliste"/>
              <w:numPr>
                <w:ilvl w:val="0"/>
                <w:numId w:val="52"/>
              </w:numPr>
              <w:bidi/>
              <w:ind w:left="454"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نتائج الممكنة المحصل عليها في هذه التجربة</w:t>
            </w:r>
          </w:p>
          <w:p w14:paraId="7781152A" w14:textId="77777777" w:rsidR="00C916F2" w:rsidRPr="00C916F2" w:rsidRDefault="00C916F2" w:rsidP="00C916F2">
            <w:pPr>
              <w:pStyle w:val="Paragraphedeliste"/>
              <w:numPr>
                <w:ilvl w:val="0"/>
                <w:numId w:val="52"/>
              </w:numPr>
              <w:bidi/>
              <w:ind w:left="454"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إمكانيات الحوادث التالية:</w:t>
            </w:r>
          </w:p>
          <w:p w14:paraId="2E15D54F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5DF4045D">
                <v:shape id="_x0000_i2929" type="#_x0000_t75" style="width:11.7pt;height:12.55pt" o:ole="">
                  <v:imagedata r:id="rId13" o:title=""/>
                </v:shape>
                <o:OLEObject Type="Embed" ProgID="Equation.DSMT4" ShapeID="_x0000_i2929" DrawAspect="Content" ObjectID="_1795180358" r:id="rId558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16A504A7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75583CCC">
                <v:shape id="_x0000_i2930" type="#_x0000_t75" style="width:11.7pt;height:12.55pt" o:ole="">
                  <v:imagedata r:id="rId15" o:title=""/>
                </v:shape>
                <o:OLEObject Type="Embed" ProgID="Equation.DSMT4" ShapeID="_x0000_i2930" DrawAspect="Content" ObjectID="_1795180359" r:id="rId559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مضاعف للعدد </w:t>
            </w:r>
            <w:r w:rsidRPr="00C916F2">
              <w:rPr>
                <w:rFonts w:ascii="Amiri" w:hAnsi="Amiri" w:cs="Amiri"/>
                <w:sz w:val="24"/>
                <w:szCs w:val="24"/>
              </w:rPr>
              <w:t>3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</w:p>
          <w:p w14:paraId="53B0430C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79" w14:anchorId="55215638">
                <v:shape id="_x0000_i2931" type="#_x0000_t75" style="width:11.7pt;height:14.25pt" o:ole="">
                  <v:imagedata r:id="rId17" o:title=""/>
                </v:shape>
                <o:OLEObject Type="Embed" ProgID="Equation.DSMT4" ShapeID="_x0000_i2931" DrawAspect="Content" ObjectID="_1795180360" r:id="rId560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اول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2C090F08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7AF582C6">
                <v:shape id="_x0000_i2932" type="#_x0000_t75" style="width:12.55pt;height:12.55pt" o:ole="">
                  <v:imagedata r:id="rId19" o:title=""/>
                </v:shape>
                <o:OLEObject Type="Embed" ProgID="Equation.DSMT4" ShapeID="_x0000_i2932" DrawAspect="Content" ObjectID="_1795180361" r:id="rId561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ليس مضاعفا للعدد 3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7292806B" w14:textId="77777777" w:rsidR="00C916F2" w:rsidRPr="00C916F2" w:rsidRDefault="00C916F2" w:rsidP="00C916F2">
            <w:pPr>
              <w:pStyle w:val="Paragraphedeliste"/>
              <w:numPr>
                <w:ilvl w:val="0"/>
                <w:numId w:val="52"/>
              </w:numPr>
              <w:bidi/>
              <w:ind w:left="454"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إمكانيات الحوادث التالية:</w:t>
            </w:r>
          </w:p>
          <w:p w14:paraId="795572E4" w14:textId="04CE20E4" w:rsidR="00C916F2" w:rsidRPr="00C916F2" w:rsidRDefault="00C916F2" w:rsidP="00C916F2">
            <w:pPr>
              <w:pStyle w:val="Paragraphedeliste"/>
              <w:bidi/>
              <w:ind w:left="171"/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 xml:space="preserve">  </w:t>
            </w: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37A6DD5E">
                <v:shape id="_x0000_i2933" type="#_x0000_t75" style="width:11.7pt;height:12.55pt" o:ole="">
                  <v:imagedata r:id="rId21" o:title=""/>
                </v:shape>
                <o:OLEObject Type="Embed" ProgID="Equation.DSMT4" ShapeID="_x0000_i2933" DrawAspect="Content" ObjectID="_1795180362" r:id="rId562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ومضاعف للرقم 3 في ان واحد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5E2595EE" w14:textId="1A1C192B" w:rsidR="00C916F2" w:rsidRPr="00C85B9B" w:rsidRDefault="00C916F2" w:rsidP="00C916F2">
            <w:pPr>
              <w:pStyle w:val="Paragraphedeliste"/>
              <w:bidi/>
              <w:ind w:left="29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 xml:space="preserve">    </w:t>
            </w: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1787274F">
                <v:shape id="_x0000_i2934" type="#_x0000_t75" style="width:12.55pt;height:12.55pt" o:ole="">
                  <v:imagedata r:id="rId23" o:title=""/>
                </v:shape>
                <o:OLEObject Type="Embed" ProgID="Equation.DSMT4" ShapeID="_x0000_i2934" DrawAspect="Content" ObjectID="_1795180363" r:id="rId563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أو مضاعف للرقم </w:t>
            </w:r>
            <w:r w:rsidRPr="00C85B9B">
              <w:rPr>
                <w:rFonts w:ascii="Amiri" w:hAnsi="Amiri" w:cs="Amiri"/>
                <w:sz w:val="26"/>
                <w:szCs w:val="26"/>
                <w:rtl/>
              </w:rPr>
              <w:t>3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06F60AD6" w14:textId="77777777" w:rsidR="00C916F2" w:rsidRP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126CC87" w14:textId="77777777" w:rsid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54B637B" w14:textId="77777777" w:rsid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</w:tc>
        <w:tc>
          <w:tcPr>
            <w:tcW w:w="5795" w:type="dxa"/>
            <w:tcBorders>
              <w:top w:val="nil"/>
              <w:bottom w:val="nil"/>
              <w:right w:val="nil"/>
            </w:tcBorders>
          </w:tcPr>
          <w:p w14:paraId="422B25C5" w14:textId="77777777" w:rsidR="00C916F2" w:rsidRPr="00C916F2" w:rsidRDefault="00C916F2" w:rsidP="006D0EEE">
            <w:pPr>
              <w:shd w:val="clear" w:color="auto" w:fill="EAF1DD" w:themeFill="accent3" w:themeFillTint="33"/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916F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نشاط</w:t>
            </w:r>
          </w:p>
          <w:p w14:paraId="0C54CA91" w14:textId="77777777" w:rsidR="00C916F2" w:rsidRPr="00C916F2" w:rsidRDefault="00C916F2" w:rsidP="00C916F2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نرمي زهر النرد غير مزيف مرقم من 1 إلى 6 مرة واحدة ونهتم بالرقم الظاهر على الوجه العلوي</w:t>
            </w:r>
          </w:p>
          <w:p w14:paraId="2BEBC18B" w14:textId="77777777" w:rsidR="00C916F2" w:rsidRPr="00C916F2" w:rsidRDefault="00C916F2" w:rsidP="00C916F2">
            <w:pPr>
              <w:pStyle w:val="Paragraphedeliste"/>
              <w:numPr>
                <w:ilvl w:val="0"/>
                <w:numId w:val="51"/>
              </w:numPr>
              <w:bidi/>
              <w:ind w:left="448"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نتائج الممكنة المحصل عليها في هذه التجربة</w:t>
            </w:r>
          </w:p>
          <w:p w14:paraId="0E6CB310" w14:textId="77777777" w:rsidR="00C916F2" w:rsidRPr="00C916F2" w:rsidRDefault="00C916F2" w:rsidP="00C916F2">
            <w:pPr>
              <w:pStyle w:val="Paragraphedeliste"/>
              <w:numPr>
                <w:ilvl w:val="0"/>
                <w:numId w:val="51"/>
              </w:numPr>
              <w:bidi/>
              <w:ind w:left="448"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إمكانيات الحوادث التالية:</w:t>
            </w:r>
          </w:p>
          <w:p w14:paraId="7B1E1DD0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090C228C">
                <v:shape id="_x0000_i2935" type="#_x0000_t75" style="width:11.7pt;height:12.55pt" o:ole="">
                  <v:imagedata r:id="rId13" o:title=""/>
                </v:shape>
                <o:OLEObject Type="Embed" ProgID="Equation.DSMT4" ShapeID="_x0000_i2935" DrawAspect="Content" ObjectID="_1795180364" r:id="rId564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4D6AACD2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31961107">
                <v:shape id="_x0000_i2936" type="#_x0000_t75" style="width:11.7pt;height:12.55pt" o:ole="">
                  <v:imagedata r:id="rId15" o:title=""/>
                </v:shape>
                <o:OLEObject Type="Embed" ProgID="Equation.DSMT4" ShapeID="_x0000_i2936" DrawAspect="Content" ObjectID="_1795180365" r:id="rId565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مضاعف للعدد </w:t>
            </w:r>
            <w:r w:rsidRPr="00C916F2">
              <w:rPr>
                <w:rFonts w:ascii="Amiri" w:hAnsi="Amiri" w:cs="Amiri"/>
                <w:sz w:val="24"/>
                <w:szCs w:val="24"/>
              </w:rPr>
              <w:t>3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</w:p>
          <w:p w14:paraId="1074E2A9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79" w14:anchorId="65180DE9">
                <v:shape id="_x0000_i2937" type="#_x0000_t75" style="width:11.7pt;height:14.25pt" o:ole="">
                  <v:imagedata r:id="rId17" o:title=""/>
                </v:shape>
                <o:OLEObject Type="Embed" ProgID="Equation.DSMT4" ShapeID="_x0000_i2937" DrawAspect="Content" ObjectID="_1795180366" r:id="rId566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اول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6F283639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66DA91B6">
                <v:shape id="_x0000_i2938" type="#_x0000_t75" style="width:12.55pt;height:12.55pt" o:ole="">
                  <v:imagedata r:id="rId19" o:title=""/>
                </v:shape>
                <o:OLEObject Type="Embed" ProgID="Equation.DSMT4" ShapeID="_x0000_i2938" DrawAspect="Content" ObjectID="_1795180367" r:id="rId567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ليس مضاعفا للعدد 3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74B517D3" w14:textId="77777777" w:rsidR="00C916F2" w:rsidRPr="00C916F2" w:rsidRDefault="00C916F2" w:rsidP="00C916F2">
            <w:pPr>
              <w:pStyle w:val="Paragraphedeliste"/>
              <w:numPr>
                <w:ilvl w:val="0"/>
                <w:numId w:val="51"/>
              </w:numPr>
              <w:bidi/>
              <w:ind w:left="448"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إمكانيات الحوادث التالية:</w:t>
            </w:r>
          </w:p>
          <w:p w14:paraId="625FE1E0" w14:textId="77777777" w:rsidR="00C916F2" w:rsidRPr="00C916F2" w:rsidRDefault="00C916F2" w:rsidP="00C916F2">
            <w:pPr>
              <w:pStyle w:val="Paragraphedeliste"/>
              <w:bidi/>
              <w:ind w:left="164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6A14ECCC">
                <v:shape id="_x0000_i2939" type="#_x0000_t75" style="width:11.7pt;height:12.55pt" o:ole="">
                  <v:imagedata r:id="rId21" o:title=""/>
                </v:shape>
                <o:OLEObject Type="Embed" ProgID="Equation.DSMT4" ShapeID="_x0000_i2939" DrawAspect="Content" ObjectID="_1795180368" r:id="rId568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ومضاعف للرقم 3 في ان واحد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136941B1" w14:textId="77777777" w:rsidR="00C916F2" w:rsidRPr="00C916F2" w:rsidRDefault="00C916F2" w:rsidP="00C916F2">
            <w:pPr>
              <w:pStyle w:val="Paragraphedeliste"/>
              <w:bidi/>
              <w:ind w:left="164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3FCD4DB6">
                <v:shape id="_x0000_i2940" type="#_x0000_t75" style="width:12.55pt;height:12.55pt" o:ole="">
                  <v:imagedata r:id="rId23" o:title=""/>
                </v:shape>
                <o:OLEObject Type="Embed" ProgID="Equation.DSMT4" ShapeID="_x0000_i2940" DrawAspect="Content" ObjectID="_1795180369" r:id="rId569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أو مضاعف للرقم 3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570EF16E" w14:textId="77777777" w:rsidR="00C916F2" w:rsidRP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C916F2"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rtl/>
              </w:rPr>
              <w:t>...........................................................................</w:t>
            </w:r>
          </w:p>
          <w:p w14:paraId="1BC2BBD6" w14:textId="77777777" w:rsidR="00C916F2" w:rsidRPr="00C916F2" w:rsidRDefault="00C916F2" w:rsidP="006D0EEE">
            <w:pPr>
              <w:shd w:val="clear" w:color="auto" w:fill="EAF1DD" w:themeFill="accent3" w:themeFillTint="33"/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916F2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نشاط</w:t>
            </w:r>
          </w:p>
          <w:p w14:paraId="18ACD14B" w14:textId="77777777" w:rsidR="00C916F2" w:rsidRPr="00C916F2" w:rsidRDefault="00C916F2" w:rsidP="00C916F2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نرمي زهر النرد غير مزيف مرقم من 1 إلى 6 مرة واحدة ونهتم بالرقم الظاهر على الوجه العلوي</w:t>
            </w:r>
          </w:p>
          <w:p w14:paraId="38E5E7D7" w14:textId="77777777" w:rsidR="00C916F2" w:rsidRPr="00C916F2" w:rsidRDefault="00C916F2" w:rsidP="00C916F2">
            <w:pPr>
              <w:pStyle w:val="Paragraphedeliste"/>
              <w:numPr>
                <w:ilvl w:val="0"/>
                <w:numId w:val="53"/>
              </w:numPr>
              <w:bidi/>
              <w:ind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نتائج الممكنة المحصل عليها في هذه التجربة</w:t>
            </w:r>
          </w:p>
          <w:p w14:paraId="66FBE26B" w14:textId="77777777" w:rsidR="00C916F2" w:rsidRPr="00C916F2" w:rsidRDefault="00C916F2" w:rsidP="00C916F2">
            <w:pPr>
              <w:pStyle w:val="Paragraphedeliste"/>
              <w:numPr>
                <w:ilvl w:val="0"/>
                <w:numId w:val="53"/>
              </w:numPr>
              <w:bidi/>
              <w:ind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إمكانيات الحوادث التالية:</w:t>
            </w:r>
          </w:p>
          <w:p w14:paraId="682A0F5D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7350E57F">
                <v:shape id="_x0000_i2941" type="#_x0000_t75" style="width:11.7pt;height:12.55pt" o:ole="">
                  <v:imagedata r:id="rId13" o:title=""/>
                </v:shape>
                <o:OLEObject Type="Embed" ProgID="Equation.DSMT4" ShapeID="_x0000_i2941" DrawAspect="Content" ObjectID="_1795180370" r:id="rId570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309C6397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01811F7E">
                <v:shape id="_x0000_i2942" type="#_x0000_t75" style="width:11.7pt;height:12.55pt" o:ole="">
                  <v:imagedata r:id="rId15" o:title=""/>
                </v:shape>
                <o:OLEObject Type="Embed" ProgID="Equation.DSMT4" ShapeID="_x0000_i2942" DrawAspect="Content" ObjectID="_1795180371" r:id="rId571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مضاعف للعدد </w:t>
            </w:r>
            <w:r w:rsidRPr="00C916F2">
              <w:rPr>
                <w:rFonts w:ascii="Amiri" w:hAnsi="Amiri" w:cs="Amiri"/>
                <w:sz w:val="24"/>
                <w:szCs w:val="24"/>
              </w:rPr>
              <w:t>3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</w:p>
          <w:p w14:paraId="7AA5548B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79" w14:anchorId="51A1DD0B">
                <v:shape id="_x0000_i2943" type="#_x0000_t75" style="width:11.7pt;height:14.25pt" o:ole="">
                  <v:imagedata r:id="rId17" o:title=""/>
                </v:shape>
                <o:OLEObject Type="Embed" ProgID="Equation.DSMT4" ShapeID="_x0000_i2943" DrawAspect="Content" ObjectID="_1795180372" r:id="rId572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اولي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33A95DA5" w14:textId="77777777" w:rsidR="00C916F2" w:rsidRPr="00C916F2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4"/>
                <w:szCs w:val="24"/>
                <w:rtl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49A9D8A5">
                <v:shape id="_x0000_i2944" type="#_x0000_t75" style="width:12.55pt;height:12.55pt" o:ole="">
                  <v:imagedata r:id="rId19" o:title=""/>
                </v:shape>
                <o:OLEObject Type="Embed" ProgID="Equation.DSMT4" ShapeID="_x0000_i2944" DrawAspect="Content" ObjectID="_1795180373" r:id="rId573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ليس مضاعفا للعدد 3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037A543E" w14:textId="77777777" w:rsidR="00C916F2" w:rsidRPr="00C916F2" w:rsidRDefault="00C916F2" w:rsidP="00C916F2">
            <w:pPr>
              <w:pStyle w:val="Paragraphedeliste"/>
              <w:numPr>
                <w:ilvl w:val="0"/>
                <w:numId w:val="53"/>
              </w:numPr>
              <w:bidi/>
              <w:ind w:right="-851"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sz w:val="24"/>
                <w:szCs w:val="24"/>
                <w:rtl/>
              </w:rPr>
              <w:t>عين مجموعة الإمكانيات الحوادث التالية:</w:t>
            </w:r>
          </w:p>
          <w:p w14:paraId="06FE8513" w14:textId="77777777" w:rsidR="00C916F2" w:rsidRPr="00C916F2" w:rsidRDefault="00C916F2" w:rsidP="00C916F2">
            <w:pPr>
              <w:pStyle w:val="Paragraphedeliste"/>
              <w:bidi/>
              <w:rPr>
                <w:rFonts w:ascii="Amiri" w:hAnsi="Amiri" w:cs="Amiri"/>
                <w:sz w:val="24"/>
                <w:szCs w:val="24"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13E91B98">
                <v:shape id="_x0000_i2945" type="#_x0000_t75" style="width:11.7pt;height:12.55pt" o:ole="">
                  <v:imagedata r:id="rId21" o:title=""/>
                </v:shape>
                <o:OLEObject Type="Embed" ProgID="Equation.DSMT4" ShapeID="_x0000_i2945" DrawAspect="Content" ObjectID="_1795180374" r:id="rId574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ومضاعف للرقم 3 في ان واحد</w:t>
            </w:r>
            <w:r w:rsidRPr="00C916F2">
              <w:rPr>
                <w:rFonts w:ascii="Amiri" w:hAnsi="Amiri" w:cs="Amiri"/>
                <w:sz w:val="24"/>
                <w:szCs w:val="24"/>
              </w:rPr>
              <w:t>’’</w:t>
            </w:r>
          </w:p>
          <w:p w14:paraId="6D43E65E" w14:textId="77777777" w:rsidR="00C916F2" w:rsidRPr="00C85B9B" w:rsidRDefault="00C916F2" w:rsidP="00C916F2">
            <w:pPr>
              <w:pStyle w:val="Paragraphedeliste"/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C916F2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 w14:anchorId="70D44E0A">
                <v:shape id="_x0000_i2946" type="#_x0000_t75" style="width:12.55pt;height:12.55pt" o:ole="">
                  <v:imagedata r:id="rId23" o:title=""/>
                </v:shape>
                <o:OLEObject Type="Embed" ProgID="Equation.DSMT4" ShapeID="_x0000_i2946" DrawAspect="Content" ObjectID="_1795180375" r:id="rId575"/>
              </w:objec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: </w:t>
            </w:r>
            <w:r w:rsidRPr="00C916F2">
              <w:rPr>
                <w:rFonts w:ascii="Amiri" w:hAnsi="Amiri" w:cs="Amiri"/>
                <w:sz w:val="24"/>
                <w:szCs w:val="24"/>
              </w:rPr>
              <w:t>‘’</w:t>
            </w:r>
            <w:r w:rsidRPr="00C916F2">
              <w:rPr>
                <w:rFonts w:ascii="Amiri" w:hAnsi="Amiri" w:cs="Amiri"/>
                <w:sz w:val="24"/>
                <w:szCs w:val="24"/>
                <w:rtl/>
              </w:rPr>
              <w:t xml:space="preserve"> الرقم المحصل عليه هو رقم فردي أو مضاعف للرقم 3</w:t>
            </w:r>
            <w:r w:rsidRPr="00C85B9B">
              <w:rPr>
                <w:rFonts w:ascii="Amiri" w:hAnsi="Amiri" w:cs="Amiri"/>
                <w:sz w:val="26"/>
                <w:szCs w:val="26"/>
              </w:rPr>
              <w:t>’’</w:t>
            </w:r>
          </w:p>
          <w:p w14:paraId="640E126D" w14:textId="77777777" w:rsid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B2182B0" w14:textId="77777777" w:rsid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0100EA8" w14:textId="77777777" w:rsid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97C7E86" w14:textId="77777777" w:rsid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8343064" w14:textId="33FEFA55" w:rsidR="00C916F2" w:rsidRPr="00C916F2" w:rsidRDefault="00C916F2" w:rsidP="00C916F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</w:tbl>
    <w:p w14:paraId="12FE800E" w14:textId="5049988D" w:rsidR="00AC1F09" w:rsidRDefault="00C916F2" w:rsidP="00AC1F09">
      <w:pPr>
        <w:bidi/>
        <w:ind w:left="-993" w:right="-851"/>
        <w:rPr>
          <w:rFonts w:ascii="Amiri" w:hAnsi="Amiri" w:cs="Amiri"/>
          <w:color w:val="FF0000"/>
          <w:sz w:val="28"/>
          <w:szCs w:val="28"/>
          <w:rtl/>
        </w:rPr>
      </w:pPr>
      <w:r w:rsidRPr="00C916F2">
        <w:rPr>
          <w:rFonts w:ascii="Amiri" w:hAnsi="Amiri" w:cs="Amiri" w:hint="cs"/>
          <w:color w:val="FF0000"/>
          <w:sz w:val="28"/>
          <w:szCs w:val="28"/>
          <w:rtl/>
        </w:rPr>
        <w:lastRenderedPageBreak/>
        <w:t>.................................................................................................................................................................................</w:t>
      </w:r>
    </w:p>
    <w:p w14:paraId="4B0BAE1F" w14:textId="77777777" w:rsidR="00F40C1D" w:rsidRDefault="00F40C1D" w:rsidP="006D0EEE">
      <w:pPr>
        <w:pStyle w:val="Paragraphedeliste"/>
        <w:shd w:val="clear" w:color="auto" w:fill="EAF1DD" w:themeFill="accent3" w:themeFillTint="33"/>
        <w:bidi/>
        <w:ind w:left="-711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01:</w:t>
      </w:r>
    </w:p>
    <w:p w14:paraId="37212493" w14:textId="53143F30" w:rsidR="00F40C1D" w:rsidRPr="00F40C1D" w:rsidRDefault="00F40C1D" w:rsidP="00F40C1D">
      <w:pPr>
        <w:pStyle w:val="Paragraphedeliste"/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>نضع، في كيس، 8 قريصات مرقمة من 1 إلى 8 ثم نسحب قريصة بصفة عشوائية.</w:t>
      </w:r>
      <w:r>
        <w:rPr>
          <w:rFonts w:ascii="Amiri" w:hAnsi="Amiri" w:cs="Amiri" w:hint="cs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نعتبر الحادثتين التاليتين:</w:t>
      </w:r>
    </w:p>
    <w:p w14:paraId="0D84ECDA" w14:textId="77777777" w:rsidR="00F40C1D" w:rsidRPr="00F40C1D" w:rsidRDefault="00F40C1D" w:rsidP="00F40C1D">
      <w:pPr>
        <w:bidi/>
        <w:spacing w:after="0" w:line="240" w:lineRule="auto"/>
        <w:rPr>
          <w:rFonts w:ascii="Amiri" w:hAnsi="Amiri" w:cs="Amiri"/>
          <w:sz w:val="24"/>
          <w:szCs w:val="24"/>
          <w:rtl/>
          <w:lang w:bidi="ar-DZ"/>
        </w:rPr>
      </w:pPr>
      <w:r w:rsidRPr="00F40C1D">
        <w:rPr>
          <w:rFonts w:ascii="Amiri" w:hAnsi="Amiri" w:cs="Amiri"/>
          <w:i/>
          <w:iCs/>
          <w:sz w:val="24"/>
          <w:szCs w:val="24"/>
          <w:lang w:bidi="ar-DZ"/>
        </w:rPr>
        <w:t>A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: " القريصة المس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ح</w:t>
      </w:r>
      <w:r w:rsidRPr="00F40C1D">
        <w:rPr>
          <w:rFonts w:ascii="Amiri" w:hAnsi="Amiri" w:cs="Amiri"/>
          <w:sz w:val="24"/>
          <w:szCs w:val="24"/>
          <w:rtl/>
          <w:lang w:bidi="ar-DZ"/>
        </w:rPr>
        <w:t>وبة تحمل رقما فرديا.</w:t>
      </w:r>
    </w:p>
    <w:p w14:paraId="3F7F2BAE" w14:textId="77777777" w:rsidR="00F40C1D" w:rsidRPr="00F40C1D" w:rsidRDefault="00F40C1D" w:rsidP="00F40C1D">
      <w:pPr>
        <w:bidi/>
        <w:spacing w:after="0" w:line="240" w:lineRule="auto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i/>
          <w:iCs/>
          <w:sz w:val="24"/>
          <w:szCs w:val="24"/>
          <w:lang w:bidi="ar-DZ"/>
        </w:rPr>
        <w:t>B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: " القريصة المسحوبة تحمل على رقم أكبر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أو يساوي 3.</w:t>
      </w:r>
    </w:p>
    <w:p w14:paraId="0CBB8CCD" w14:textId="77777777" w:rsidR="00F40C1D" w:rsidRPr="00F40C1D" w:rsidRDefault="00F40C1D" w:rsidP="00F40C1D">
      <w:pPr>
        <w:bidi/>
        <w:ind w:left="-711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  <w:lang w:val="en-US" w:bidi="ar-DZ"/>
        </w:rPr>
        <w:t>أجب بصحيح أو خاطئ عن التصريحات التالية:</w:t>
      </w:r>
    </w:p>
    <w:p w14:paraId="58EE3EFC" w14:textId="4A5B74C0" w:rsidR="00F40C1D" w:rsidRPr="00F40C1D" w:rsidRDefault="00F40C1D" w:rsidP="00F40C1D">
      <w:pPr>
        <w:bidi/>
        <w:ind w:left="-853" w:right="-567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1)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400" w:dyaOrig="400" w14:anchorId="62C6AE64">
          <v:shape id="_x0000_i3194" type="#_x0000_t75" style="width:69.5pt;height:20.1pt" o:ole="">
            <v:imagedata r:id="rId69" o:title=""/>
          </v:shape>
          <o:OLEObject Type="Embed" ProgID="Equation.DSMT4" ShapeID="_x0000_i3194" DrawAspect="Content" ObjectID="_1795180376" r:id="rId576"/>
        </w:object>
      </w:r>
      <w:r w:rsidRPr="00F40C1D">
        <w:rPr>
          <w:rFonts w:ascii="Amiri" w:hAnsi="Amiri" w:cs="Amiri"/>
          <w:sz w:val="24"/>
          <w:szCs w:val="24"/>
          <w:lang w:bidi="ar-DZ"/>
        </w:rPr>
        <w:t xml:space="preserve">   </w:t>
      </w:r>
      <w:r w:rsidRPr="00F40C1D">
        <w:rPr>
          <w:rFonts w:ascii="Amiri" w:hAnsi="Amiri" w:cs="Amiri"/>
          <w:sz w:val="24"/>
          <w:szCs w:val="24"/>
          <w:rtl/>
        </w:rPr>
        <w:t xml:space="preserve">       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2)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400" w:dyaOrig="400" w14:anchorId="7B1D2C3C">
          <v:shape id="_x0000_i3195" type="#_x0000_t75" style="width:69.5pt;height:20.1pt" o:ole="">
            <v:imagedata r:id="rId71" o:title=""/>
          </v:shape>
          <o:OLEObject Type="Embed" ProgID="Equation.DSMT4" ShapeID="_x0000_i3195" DrawAspect="Content" ObjectID="_1795180377" r:id="rId577"/>
        </w:object>
      </w:r>
      <w:r w:rsidRPr="00F40C1D">
        <w:rPr>
          <w:rFonts w:ascii="Amiri" w:hAnsi="Amiri" w:cs="Amiri"/>
          <w:sz w:val="24"/>
          <w:szCs w:val="24"/>
          <w:rtl/>
          <w:lang w:val="en-US"/>
        </w:rPr>
        <w:t xml:space="preserve">          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3)</w:t>
      </w:r>
      <w:r>
        <w:rPr>
          <w:rFonts w:ascii="Amiri" w:hAnsi="Amiri" w:cs="Amiri" w:hint="cs"/>
          <w:color w:val="FF0000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800" w:dyaOrig="400" w14:anchorId="2936E7F1">
          <v:shape id="_x0000_i3196" type="#_x0000_t75" style="width:90.4pt;height:20.1pt" o:ole="">
            <v:imagedata r:id="rId73" o:title=""/>
          </v:shape>
          <o:OLEObject Type="Embed" ProgID="Equation.DSMT4" ShapeID="_x0000_i3196" DrawAspect="Content" ObjectID="_1795180378" r:id="rId578"/>
        </w:object>
      </w:r>
      <w:r>
        <w:rPr>
          <w:rFonts w:ascii="Amiri" w:hAnsi="Amiri" w:cs="Amiri" w:hint="cs"/>
          <w:sz w:val="24"/>
          <w:szCs w:val="24"/>
          <w:rtl/>
          <w:lang w:val="en-US" w:bidi="ar-DZ"/>
        </w:rPr>
        <w:t xml:space="preserve">     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4)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640" w:dyaOrig="400" w14:anchorId="3A6CE2FD">
          <v:shape id="_x0000_i3197" type="#_x0000_t75" style="width:82.05pt;height:20.1pt" o:ole="">
            <v:imagedata r:id="rId75" o:title=""/>
          </v:shape>
          <o:OLEObject Type="Embed" ProgID="Equation.DSMT4" ShapeID="_x0000_i3197" DrawAspect="Content" ObjectID="_1795180379" r:id="rId579"/>
        </w:objec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          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br/>
        <w:t xml:space="preserve">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5)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2200" w:dyaOrig="420" w14:anchorId="7E4CE6F6">
          <v:shape id="_x0000_i3198" type="#_x0000_t75" style="width:110.5pt;height:20.95pt" o:ole="">
            <v:imagedata r:id="rId77" o:title=""/>
          </v:shape>
          <o:OLEObject Type="Embed" ProgID="Equation.DSMT4" ShapeID="_x0000_i3198" DrawAspect="Content" ObjectID="_1795180380" r:id="rId580"/>
        </w:object>
      </w:r>
      <w:r w:rsidRPr="00F40C1D">
        <w:rPr>
          <w:rFonts w:ascii="Amiri" w:hAnsi="Amiri" w:cs="Amiri"/>
          <w:sz w:val="24"/>
          <w:szCs w:val="24"/>
          <w:lang w:val="en-US" w:bidi="ar-DZ"/>
        </w:rPr>
        <w:t>.</w:t>
      </w:r>
    </w:p>
    <w:p w14:paraId="61D3AE17" w14:textId="77777777" w:rsidR="00F40C1D" w:rsidRDefault="00F40C1D" w:rsidP="006D0EEE">
      <w:pPr>
        <w:shd w:val="clear" w:color="auto" w:fill="EAF1DD" w:themeFill="accent3" w:themeFillTint="33"/>
        <w:bidi/>
        <w:spacing w:after="0" w:line="240" w:lineRule="auto"/>
        <w:ind w:left="-853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02:</w:t>
      </w:r>
    </w:p>
    <w:p w14:paraId="33AAC61B" w14:textId="350C0618" w:rsidR="00F40C1D" w:rsidRPr="00F40C1D" w:rsidRDefault="00F40C1D" w:rsidP="00F40C1D">
      <w:pPr>
        <w:bidi/>
        <w:spacing w:after="0" w:line="240" w:lineRule="auto"/>
        <w:ind w:left="-853" w:right="-851"/>
        <w:rPr>
          <w:rFonts w:ascii="Amiri" w:hAnsi="Amiri" w:cs="Amiri"/>
          <w:sz w:val="24"/>
          <w:szCs w:val="24"/>
          <w:rtl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نرمي زهر النرد ونعتبر </w:t>
      </w:r>
      <w:r w:rsidR="00C0357A" w:rsidRPr="00F40C1D">
        <w:rPr>
          <w:rFonts w:ascii="Amiri" w:hAnsi="Amiri" w:cs="Amiri" w:hint="cs"/>
          <w:sz w:val="24"/>
          <w:szCs w:val="24"/>
          <w:rtl/>
          <w:lang w:val="en-US" w:bidi="ar-DZ"/>
        </w:rPr>
        <w:t xml:space="preserve">الحادثتين: </w:t>
      </w:r>
      <w:proofErr w:type="gramStart"/>
      <w:r w:rsidR="00C0357A">
        <w:rPr>
          <w:rFonts w:ascii="Amiri" w:hAnsi="Amiri" w:cs="Amiri" w:hint="cs"/>
          <w:sz w:val="24"/>
          <w:szCs w:val="24"/>
          <w:lang w:val="en-US" w:bidi="ar-DZ"/>
        </w:rPr>
        <w:t>A</w:t>
      </w:r>
      <w:r w:rsidRPr="00F40C1D">
        <w:rPr>
          <w:rFonts w:ascii="Amiri" w:hAnsi="Amiri" w:cs="Amiri"/>
          <w:sz w:val="24"/>
          <w:szCs w:val="24"/>
          <w:rtl/>
        </w:rPr>
        <w:t xml:space="preserve"> :</w:t>
      </w:r>
      <w:proofErr w:type="gramEnd"/>
      <w:r w:rsidRPr="00F40C1D">
        <w:rPr>
          <w:rFonts w:ascii="Amiri" w:hAnsi="Amiri" w:cs="Amiri"/>
          <w:sz w:val="24"/>
          <w:szCs w:val="24"/>
          <w:rtl/>
        </w:rPr>
        <w:t xml:space="preserve">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" الحصول على رقم زوجي"            </w:t>
      </w:r>
      <w:r w:rsidRPr="00F40C1D">
        <w:rPr>
          <w:rFonts w:ascii="Amiri" w:hAnsi="Amiri" w:cs="Amiri"/>
          <w:sz w:val="24"/>
          <w:szCs w:val="24"/>
          <w:lang w:bidi="ar-DZ"/>
        </w:rPr>
        <w:t>B</w:t>
      </w:r>
      <w:r w:rsidRPr="00F40C1D">
        <w:rPr>
          <w:rFonts w:ascii="Amiri" w:hAnsi="Amiri" w:cs="Amiri"/>
          <w:sz w:val="24"/>
          <w:szCs w:val="24"/>
          <w:rtl/>
        </w:rPr>
        <w:t xml:space="preserve"> :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" الحصول على رقم </w:t>
      </w:r>
      <w:r w:rsidRPr="00F40C1D">
        <w:rPr>
          <w:rFonts w:ascii="Amiri" w:hAnsi="Amiri" w:cs="Amiri"/>
          <w:sz w:val="24"/>
          <w:szCs w:val="24"/>
          <w:lang w:bidi="ar-DZ"/>
        </w:rPr>
        <w:t xml:space="preserve">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أكبر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من أو يساوي 4</w:t>
      </w:r>
      <w:r w:rsidRPr="00F40C1D">
        <w:rPr>
          <w:rFonts w:ascii="Amiri" w:hAnsi="Amiri" w:cs="Amiri"/>
          <w:sz w:val="24"/>
          <w:szCs w:val="24"/>
          <w:lang w:val="en-US" w:bidi="ar-DZ"/>
        </w:rPr>
        <w:t>’’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.</w:t>
      </w:r>
    </w:p>
    <w:p w14:paraId="4FA76EB4" w14:textId="4C67F0C5" w:rsidR="00F40C1D" w:rsidRPr="00F40C1D" w:rsidRDefault="00F40C1D" w:rsidP="00F40C1D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عين كلا من الحادثتين العكسيتين للحادثتين </w:t>
      </w:r>
      <w:r w:rsidRPr="00F40C1D">
        <w:rPr>
          <w:rFonts w:ascii="Amiri" w:hAnsi="Amiri" w:cs="Amiri"/>
          <w:sz w:val="24"/>
          <w:szCs w:val="24"/>
          <w:lang w:val="en-US" w:bidi="ar-DZ"/>
        </w:rPr>
        <w:t>A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و </w:t>
      </w:r>
      <w:r w:rsidRPr="00F40C1D">
        <w:rPr>
          <w:rFonts w:ascii="Amiri" w:hAnsi="Amiri" w:cs="Amiri"/>
          <w:sz w:val="24"/>
          <w:szCs w:val="24"/>
          <w:lang w:val="en-US" w:bidi="ar-DZ"/>
        </w:rPr>
        <w:t>B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.</w:t>
      </w:r>
    </w:p>
    <w:p w14:paraId="249B0D0E" w14:textId="77777777" w:rsidR="00C0357A" w:rsidRDefault="00F40C1D" w:rsidP="006D0EEE">
      <w:pPr>
        <w:shd w:val="clear" w:color="auto" w:fill="EAF1DD" w:themeFill="accent3" w:themeFillTint="33"/>
        <w:bidi/>
        <w:spacing w:after="0" w:line="240" w:lineRule="auto"/>
        <w:ind w:left="-995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03:</w:t>
      </w:r>
    </w:p>
    <w:p w14:paraId="16398D3C" w14:textId="35ED0AF5" w:rsidR="00F40C1D" w:rsidRPr="00F40C1D" w:rsidRDefault="00F40C1D" w:rsidP="00C0357A">
      <w:pPr>
        <w:bidi/>
        <w:spacing w:after="0" w:line="240" w:lineRule="auto"/>
        <w:ind w:left="-995" w:right="-851"/>
        <w:rPr>
          <w:rFonts w:ascii="Amiri" w:hAnsi="Amiri" w:cs="Amiri"/>
          <w:sz w:val="24"/>
          <w:szCs w:val="24"/>
          <w:rtl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نرمي زهر النرد ونعتبر </w:t>
      </w:r>
      <w:proofErr w:type="gramStart"/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الحادثتين: </w:t>
      </w:r>
      <w:r w:rsidR="00C0357A">
        <w:rPr>
          <w:rFonts w:ascii="Amiri" w:hAnsi="Amiri" w:cs="Amiri" w:hint="cs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sz w:val="24"/>
          <w:szCs w:val="24"/>
          <w:lang w:bidi="ar-DZ"/>
        </w:rPr>
        <w:t>A</w:t>
      </w:r>
      <w:proofErr w:type="gramEnd"/>
      <w:r w:rsidRPr="00F40C1D">
        <w:rPr>
          <w:rFonts w:ascii="Amiri" w:hAnsi="Amiri" w:cs="Amiri"/>
          <w:sz w:val="24"/>
          <w:szCs w:val="24"/>
          <w:rtl/>
        </w:rPr>
        <w:t xml:space="preserve"> :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" الحصول على رقم زوجي"            </w:t>
      </w:r>
      <w:r w:rsidRPr="00F40C1D">
        <w:rPr>
          <w:rFonts w:ascii="Amiri" w:hAnsi="Amiri" w:cs="Amiri"/>
          <w:sz w:val="24"/>
          <w:szCs w:val="24"/>
          <w:lang w:bidi="ar-DZ"/>
        </w:rPr>
        <w:t>B</w:t>
      </w:r>
      <w:r w:rsidRPr="00F40C1D">
        <w:rPr>
          <w:rFonts w:ascii="Amiri" w:hAnsi="Amiri" w:cs="Amiri"/>
          <w:sz w:val="24"/>
          <w:szCs w:val="24"/>
          <w:rtl/>
        </w:rPr>
        <w:t xml:space="preserve"> :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" الحصول على رقم مضاعف للعدد 3</w:t>
      </w:r>
      <w:r w:rsidRPr="00F40C1D">
        <w:rPr>
          <w:rFonts w:ascii="Amiri" w:hAnsi="Amiri" w:cs="Amiri"/>
          <w:sz w:val="24"/>
          <w:szCs w:val="24"/>
          <w:lang w:bidi="ar-DZ"/>
        </w:rPr>
        <w:t>’’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.</w:t>
      </w:r>
    </w:p>
    <w:p w14:paraId="38EBE567" w14:textId="77777777" w:rsidR="00F40C1D" w:rsidRPr="00F40C1D" w:rsidRDefault="00F40C1D" w:rsidP="00C0357A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هل الحادثتان </w:t>
      </w:r>
      <w:r w:rsidRPr="00F40C1D">
        <w:rPr>
          <w:rFonts w:ascii="Amiri" w:hAnsi="Amiri" w:cs="Amiri"/>
          <w:sz w:val="24"/>
          <w:szCs w:val="24"/>
          <w:lang w:val="en-US" w:bidi="ar-DZ"/>
        </w:rPr>
        <w:t>A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و </w:t>
      </w:r>
      <w:r w:rsidRPr="00F40C1D">
        <w:rPr>
          <w:rFonts w:ascii="Amiri" w:hAnsi="Amiri" w:cs="Amiri"/>
          <w:sz w:val="24"/>
          <w:szCs w:val="24"/>
          <w:lang w:val="en-US" w:bidi="ar-DZ"/>
        </w:rPr>
        <w:t>B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غير متلائمتين؟ برر إجابتك.</w:t>
      </w:r>
    </w:p>
    <w:p w14:paraId="4282E2E8" w14:textId="7FE0D135" w:rsidR="00C0357A" w:rsidRPr="00C0357A" w:rsidRDefault="00C0357A" w:rsidP="00C0357A">
      <w:pPr>
        <w:bidi/>
        <w:ind w:left="-569" w:hanging="426"/>
        <w:rPr>
          <w:rFonts w:ascii="Amiri" w:hAnsi="Amiri" w:cs="Amiri"/>
          <w:b/>
          <w:bCs/>
          <w:color w:val="FF0000"/>
          <w:sz w:val="26"/>
          <w:szCs w:val="26"/>
          <w:rtl/>
          <w:lang w:val="en-US" w:bidi="ar-DZ"/>
        </w:rPr>
      </w:pPr>
      <w:r w:rsidRPr="00C0357A">
        <w:rPr>
          <w:rFonts w:ascii="Amiri" w:hAnsi="Amiri" w:cs="Amiri" w:hint="cs"/>
          <w:b/>
          <w:bCs/>
          <w:color w:val="FF0000"/>
          <w:sz w:val="26"/>
          <w:szCs w:val="26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</w:t>
      </w:r>
    </w:p>
    <w:p w14:paraId="257F28EB" w14:textId="77777777" w:rsidR="00C0357A" w:rsidRDefault="00C0357A" w:rsidP="006D0EEE">
      <w:pPr>
        <w:pStyle w:val="Paragraphedeliste"/>
        <w:shd w:val="clear" w:color="auto" w:fill="EAF1DD" w:themeFill="accent3" w:themeFillTint="33"/>
        <w:bidi/>
        <w:ind w:left="-711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01:</w:t>
      </w:r>
    </w:p>
    <w:p w14:paraId="1A51788B" w14:textId="77777777" w:rsidR="00C0357A" w:rsidRPr="00F40C1D" w:rsidRDefault="00C0357A" w:rsidP="00C0357A">
      <w:pPr>
        <w:pStyle w:val="Paragraphedeliste"/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>نضع، في كيس، 8 قريصات مرقمة من 1 إلى 8 ثم نسحب قريصة بصفة عشوائية.</w:t>
      </w:r>
      <w:r>
        <w:rPr>
          <w:rFonts w:ascii="Amiri" w:hAnsi="Amiri" w:cs="Amiri" w:hint="cs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نعتبر الحادثتين التاليتين:</w:t>
      </w:r>
    </w:p>
    <w:p w14:paraId="428A36AD" w14:textId="77777777" w:rsidR="00C0357A" w:rsidRPr="00F40C1D" w:rsidRDefault="00C0357A" w:rsidP="00C0357A">
      <w:pPr>
        <w:bidi/>
        <w:spacing w:after="0" w:line="240" w:lineRule="auto"/>
        <w:rPr>
          <w:rFonts w:ascii="Amiri" w:hAnsi="Amiri" w:cs="Amiri"/>
          <w:sz w:val="24"/>
          <w:szCs w:val="24"/>
          <w:rtl/>
          <w:lang w:bidi="ar-DZ"/>
        </w:rPr>
      </w:pPr>
      <w:r w:rsidRPr="00F40C1D">
        <w:rPr>
          <w:rFonts w:ascii="Amiri" w:hAnsi="Amiri" w:cs="Amiri"/>
          <w:i/>
          <w:iCs/>
          <w:sz w:val="24"/>
          <w:szCs w:val="24"/>
          <w:lang w:bidi="ar-DZ"/>
        </w:rPr>
        <w:t>A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: " القريصة المس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ح</w:t>
      </w:r>
      <w:r w:rsidRPr="00F40C1D">
        <w:rPr>
          <w:rFonts w:ascii="Amiri" w:hAnsi="Amiri" w:cs="Amiri"/>
          <w:sz w:val="24"/>
          <w:szCs w:val="24"/>
          <w:rtl/>
          <w:lang w:bidi="ar-DZ"/>
        </w:rPr>
        <w:t>وبة تحمل رقما فرديا.</w:t>
      </w:r>
    </w:p>
    <w:p w14:paraId="4B605DF1" w14:textId="77777777" w:rsidR="00C0357A" w:rsidRPr="00F40C1D" w:rsidRDefault="00C0357A" w:rsidP="00C0357A">
      <w:pPr>
        <w:bidi/>
        <w:spacing w:after="0" w:line="240" w:lineRule="auto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i/>
          <w:iCs/>
          <w:sz w:val="24"/>
          <w:szCs w:val="24"/>
          <w:lang w:bidi="ar-DZ"/>
        </w:rPr>
        <w:t>B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: " القريصة المسحوبة تحمل على رقم أكبر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أو يساوي 3.</w:t>
      </w:r>
    </w:p>
    <w:p w14:paraId="4B00D140" w14:textId="77777777" w:rsidR="00C0357A" w:rsidRPr="00F40C1D" w:rsidRDefault="00C0357A" w:rsidP="00C0357A">
      <w:pPr>
        <w:bidi/>
        <w:ind w:left="-711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  <w:lang w:val="en-US" w:bidi="ar-DZ"/>
        </w:rPr>
        <w:t>أجب بصحيح أو خاطئ عن التصريحات التالية:</w:t>
      </w:r>
    </w:p>
    <w:p w14:paraId="796850E6" w14:textId="77777777" w:rsidR="00C0357A" w:rsidRPr="00F40C1D" w:rsidRDefault="00C0357A" w:rsidP="00C0357A">
      <w:pPr>
        <w:bidi/>
        <w:ind w:left="-853" w:right="-567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1)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400" w:dyaOrig="400" w14:anchorId="40355182">
          <v:shape id="_x0000_i3265" type="#_x0000_t75" style="width:69.5pt;height:20.1pt" o:ole="">
            <v:imagedata r:id="rId69" o:title=""/>
          </v:shape>
          <o:OLEObject Type="Embed" ProgID="Equation.DSMT4" ShapeID="_x0000_i3265" DrawAspect="Content" ObjectID="_1795180381" r:id="rId581"/>
        </w:object>
      </w:r>
      <w:r w:rsidRPr="00F40C1D">
        <w:rPr>
          <w:rFonts w:ascii="Amiri" w:hAnsi="Amiri" w:cs="Amiri"/>
          <w:sz w:val="24"/>
          <w:szCs w:val="24"/>
          <w:lang w:bidi="ar-DZ"/>
        </w:rPr>
        <w:t xml:space="preserve">   </w:t>
      </w:r>
      <w:r w:rsidRPr="00F40C1D">
        <w:rPr>
          <w:rFonts w:ascii="Amiri" w:hAnsi="Amiri" w:cs="Amiri"/>
          <w:sz w:val="24"/>
          <w:szCs w:val="24"/>
          <w:rtl/>
        </w:rPr>
        <w:t xml:space="preserve">       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2)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400" w:dyaOrig="400" w14:anchorId="5884CEF4">
          <v:shape id="_x0000_i3266" type="#_x0000_t75" style="width:69.5pt;height:20.1pt" o:ole="">
            <v:imagedata r:id="rId71" o:title=""/>
          </v:shape>
          <o:OLEObject Type="Embed" ProgID="Equation.DSMT4" ShapeID="_x0000_i3266" DrawAspect="Content" ObjectID="_1795180382" r:id="rId582"/>
        </w:object>
      </w:r>
      <w:r w:rsidRPr="00F40C1D">
        <w:rPr>
          <w:rFonts w:ascii="Amiri" w:hAnsi="Amiri" w:cs="Amiri"/>
          <w:sz w:val="24"/>
          <w:szCs w:val="24"/>
          <w:rtl/>
          <w:lang w:val="en-US"/>
        </w:rPr>
        <w:t xml:space="preserve">          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3)</w:t>
      </w:r>
      <w:r>
        <w:rPr>
          <w:rFonts w:ascii="Amiri" w:hAnsi="Amiri" w:cs="Amiri" w:hint="cs"/>
          <w:color w:val="FF0000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800" w:dyaOrig="400" w14:anchorId="7A04419A">
          <v:shape id="_x0000_i3267" type="#_x0000_t75" style="width:90.4pt;height:20.1pt" o:ole="">
            <v:imagedata r:id="rId73" o:title=""/>
          </v:shape>
          <o:OLEObject Type="Embed" ProgID="Equation.DSMT4" ShapeID="_x0000_i3267" DrawAspect="Content" ObjectID="_1795180383" r:id="rId583"/>
        </w:object>
      </w:r>
      <w:r>
        <w:rPr>
          <w:rFonts w:ascii="Amiri" w:hAnsi="Amiri" w:cs="Amiri" w:hint="cs"/>
          <w:sz w:val="24"/>
          <w:szCs w:val="24"/>
          <w:rtl/>
          <w:lang w:val="en-US" w:bidi="ar-DZ"/>
        </w:rPr>
        <w:t xml:space="preserve">     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4)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1640" w:dyaOrig="400" w14:anchorId="10559E6B">
          <v:shape id="_x0000_i3268" type="#_x0000_t75" style="width:82.05pt;height:20.1pt" o:ole="">
            <v:imagedata r:id="rId75" o:title=""/>
          </v:shape>
          <o:OLEObject Type="Embed" ProgID="Equation.DSMT4" ShapeID="_x0000_i3268" DrawAspect="Content" ObjectID="_1795180384" r:id="rId584"/>
        </w:objec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          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br/>
        <w:t xml:space="preserve">   </w:t>
      </w:r>
      <w:r w:rsidRPr="00F40C1D">
        <w:rPr>
          <w:rFonts w:ascii="Amiri" w:hAnsi="Amiri" w:cs="Amiri"/>
          <w:color w:val="FF0000"/>
          <w:sz w:val="24"/>
          <w:szCs w:val="24"/>
          <w:rtl/>
          <w:lang w:val="en-US" w:bidi="ar-DZ"/>
        </w:rPr>
        <w:t>5)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position w:val="-14"/>
          <w:sz w:val="24"/>
          <w:szCs w:val="24"/>
          <w:rtl/>
          <w:lang w:val="en-US" w:bidi="ar-DZ"/>
        </w:rPr>
        <w:object w:dxaOrig="2200" w:dyaOrig="420" w14:anchorId="3FAB30E2">
          <v:shape id="_x0000_i3269" type="#_x0000_t75" style="width:110.5pt;height:20.95pt" o:ole="">
            <v:imagedata r:id="rId77" o:title=""/>
          </v:shape>
          <o:OLEObject Type="Embed" ProgID="Equation.DSMT4" ShapeID="_x0000_i3269" DrawAspect="Content" ObjectID="_1795180385" r:id="rId585"/>
        </w:object>
      </w:r>
      <w:r w:rsidRPr="00F40C1D">
        <w:rPr>
          <w:rFonts w:ascii="Amiri" w:hAnsi="Amiri" w:cs="Amiri"/>
          <w:sz w:val="24"/>
          <w:szCs w:val="24"/>
          <w:lang w:val="en-US" w:bidi="ar-DZ"/>
        </w:rPr>
        <w:t>.</w:t>
      </w:r>
    </w:p>
    <w:p w14:paraId="31F480CA" w14:textId="77777777" w:rsidR="00C0357A" w:rsidRDefault="00C0357A" w:rsidP="006D0EEE">
      <w:pPr>
        <w:shd w:val="clear" w:color="auto" w:fill="EAF1DD" w:themeFill="accent3" w:themeFillTint="33"/>
        <w:bidi/>
        <w:spacing w:after="0" w:line="240" w:lineRule="auto"/>
        <w:ind w:left="-853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02:</w:t>
      </w:r>
    </w:p>
    <w:p w14:paraId="0BFD9B54" w14:textId="77777777" w:rsidR="00C0357A" w:rsidRPr="00F40C1D" w:rsidRDefault="00C0357A" w:rsidP="00C0357A">
      <w:pPr>
        <w:bidi/>
        <w:spacing w:after="0" w:line="240" w:lineRule="auto"/>
        <w:ind w:left="-853" w:right="-851"/>
        <w:rPr>
          <w:rFonts w:ascii="Amiri" w:hAnsi="Amiri" w:cs="Amiri"/>
          <w:sz w:val="24"/>
          <w:szCs w:val="24"/>
          <w:rtl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نرمي زهر النرد ونعتبر </w:t>
      </w:r>
      <w:r w:rsidRPr="00F40C1D">
        <w:rPr>
          <w:rFonts w:ascii="Amiri" w:hAnsi="Amiri" w:cs="Amiri" w:hint="cs"/>
          <w:sz w:val="24"/>
          <w:szCs w:val="24"/>
          <w:rtl/>
          <w:lang w:val="en-US" w:bidi="ar-DZ"/>
        </w:rPr>
        <w:t xml:space="preserve">الحادثتين: </w:t>
      </w:r>
      <w:proofErr w:type="gramStart"/>
      <w:r>
        <w:rPr>
          <w:rFonts w:ascii="Amiri" w:hAnsi="Amiri" w:cs="Amiri" w:hint="cs"/>
          <w:sz w:val="24"/>
          <w:szCs w:val="24"/>
          <w:lang w:val="en-US" w:bidi="ar-DZ"/>
        </w:rPr>
        <w:t>A</w:t>
      </w:r>
      <w:r w:rsidRPr="00F40C1D">
        <w:rPr>
          <w:rFonts w:ascii="Amiri" w:hAnsi="Amiri" w:cs="Amiri"/>
          <w:sz w:val="24"/>
          <w:szCs w:val="24"/>
          <w:rtl/>
        </w:rPr>
        <w:t xml:space="preserve"> :</w:t>
      </w:r>
      <w:proofErr w:type="gramEnd"/>
      <w:r w:rsidRPr="00F40C1D">
        <w:rPr>
          <w:rFonts w:ascii="Amiri" w:hAnsi="Amiri" w:cs="Amiri"/>
          <w:sz w:val="24"/>
          <w:szCs w:val="24"/>
          <w:rtl/>
        </w:rPr>
        <w:t xml:space="preserve">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" الحصول على رقم زوجي"            </w:t>
      </w:r>
      <w:r w:rsidRPr="00F40C1D">
        <w:rPr>
          <w:rFonts w:ascii="Amiri" w:hAnsi="Amiri" w:cs="Amiri"/>
          <w:sz w:val="24"/>
          <w:szCs w:val="24"/>
          <w:lang w:bidi="ar-DZ"/>
        </w:rPr>
        <w:t>B</w:t>
      </w:r>
      <w:r w:rsidRPr="00F40C1D">
        <w:rPr>
          <w:rFonts w:ascii="Amiri" w:hAnsi="Amiri" w:cs="Amiri"/>
          <w:sz w:val="24"/>
          <w:szCs w:val="24"/>
          <w:rtl/>
        </w:rPr>
        <w:t xml:space="preserve"> :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" الحصول على رقم </w:t>
      </w:r>
      <w:r w:rsidRPr="00F40C1D">
        <w:rPr>
          <w:rFonts w:ascii="Amiri" w:hAnsi="Amiri" w:cs="Amiri"/>
          <w:sz w:val="24"/>
          <w:szCs w:val="24"/>
          <w:lang w:bidi="ar-DZ"/>
        </w:rPr>
        <w:t xml:space="preserve">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أكبر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من أو يساوي 4</w:t>
      </w:r>
      <w:r w:rsidRPr="00F40C1D">
        <w:rPr>
          <w:rFonts w:ascii="Amiri" w:hAnsi="Amiri" w:cs="Amiri"/>
          <w:sz w:val="24"/>
          <w:szCs w:val="24"/>
          <w:lang w:val="en-US" w:bidi="ar-DZ"/>
        </w:rPr>
        <w:t>’’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.</w:t>
      </w:r>
    </w:p>
    <w:p w14:paraId="1B3CA61B" w14:textId="77777777" w:rsidR="00C0357A" w:rsidRPr="00F40C1D" w:rsidRDefault="00C0357A" w:rsidP="00C0357A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عين كلا من الحادثتين العكسيتين للحادثتين </w:t>
      </w:r>
      <w:r w:rsidRPr="00F40C1D">
        <w:rPr>
          <w:rFonts w:ascii="Amiri" w:hAnsi="Amiri" w:cs="Amiri"/>
          <w:sz w:val="24"/>
          <w:szCs w:val="24"/>
          <w:lang w:val="en-US" w:bidi="ar-DZ"/>
        </w:rPr>
        <w:t>A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و </w:t>
      </w:r>
      <w:r w:rsidRPr="00F40C1D">
        <w:rPr>
          <w:rFonts w:ascii="Amiri" w:hAnsi="Amiri" w:cs="Amiri"/>
          <w:sz w:val="24"/>
          <w:szCs w:val="24"/>
          <w:lang w:val="en-US" w:bidi="ar-DZ"/>
        </w:rPr>
        <w:t>B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.</w:t>
      </w:r>
    </w:p>
    <w:p w14:paraId="00BD2351" w14:textId="77777777" w:rsidR="00C0357A" w:rsidRDefault="00C0357A" w:rsidP="006D0EEE">
      <w:pPr>
        <w:shd w:val="clear" w:color="auto" w:fill="EAF1DD" w:themeFill="accent3" w:themeFillTint="33"/>
        <w:bidi/>
        <w:spacing w:after="0" w:line="240" w:lineRule="auto"/>
        <w:ind w:left="-995" w:right="-851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F40C1D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تمرين03:</w:t>
      </w:r>
    </w:p>
    <w:p w14:paraId="7300952B" w14:textId="77777777" w:rsidR="00C0357A" w:rsidRPr="00F40C1D" w:rsidRDefault="00C0357A" w:rsidP="00C0357A">
      <w:pPr>
        <w:bidi/>
        <w:spacing w:after="0" w:line="240" w:lineRule="auto"/>
        <w:ind w:left="-995" w:right="-851"/>
        <w:rPr>
          <w:rFonts w:ascii="Amiri" w:hAnsi="Amiri" w:cs="Amiri"/>
          <w:sz w:val="24"/>
          <w:szCs w:val="24"/>
          <w:rtl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نرمي زهر النرد ونعتبر </w:t>
      </w:r>
      <w:proofErr w:type="gramStart"/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الحادثتين: </w:t>
      </w:r>
      <w:r>
        <w:rPr>
          <w:rFonts w:ascii="Amiri" w:hAnsi="Amiri" w:cs="Amiri" w:hint="cs"/>
          <w:sz w:val="24"/>
          <w:szCs w:val="24"/>
          <w:rtl/>
          <w:lang w:val="en-US" w:bidi="ar-DZ"/>
        </w:rPr>
        <w:t xml:space="preserve"> </w:t>
      </w:r>
      <w:r w:rsidRPr="00F40C1D">
        <w:rPr>
          <w:rFonts w:ascii="Amiri" w:hAnsi="Amiri" w:cs="Amiri"/>
          <w:sz w:val="24"/>
          <w:szCs w:val="24"/>
          <w:lang w:bidi="ar-DZ"/>
        </w:rPr>
        <w:t>A</w:t>
      </w:r>
      <w:proofErr w:type="gramEnd"/>
      <w:r w:rsidRPr="00F40C1D">
        <w:rPr>
          <w:rFonts w:ascii="Amiri" w:hAnsi="Amiri" w:cs="Amiri"/>
          <w:sz w:val="24"/>
          <w:szCs w:val="24"/>
          <w:rtl/>
        </w:rPr>
        <w:t xml:space="preserve"> :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" الحصول على رقم زوجي"            </w:t>
      </w:r>
      <w:r w:rsidRPr="00F40C1D">
        <w:rPr>
          <w:rFonts w:ascii="Amiri" w:hAnsi="Amiri" w:cs="Amiri"/>
          <w:sz w:val="24"/>
          <w:szCs w:val="24"/>
          <w:lang w:bidi="ar-DZ"/>
        </w:rPr>
        <w:t>B</w:t>
      </w:r>
      <w:r w:rsidRPr="00F40C1D">
        <w:rPr>
          <w:rFonts w:ascii="Amiri" w:hAnsi="Amiri" w:cs="Amiri"/>
          <w:sz w:val="24"/>
          <w:szCs w:val="24"/>
          <w:rtl/>
        </w:rPr>
        <w:t xml:space="preserve"> :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" الحصول على رقم مضاعف للعدد 3</w:t>
      </w:r>
      <w:r w:rsidRPr="00F40C1D">
        <w:rPr>
          <w:rFonts w:ascii="Amiri" w:hAnsi="Amiri" w:cs="Amiri"/>
          <w:sz w:val="24"/>
          <w:szCs w:val="24"/>
          <w:lang w:bidi="ar-DZ"/>
        </w:rPr>
        <w:t>’’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>.</w:t>
      </w:r>
    </w:p>
    <w:p w14:paraId="78677C0B" w14:textId="77777777" w:rsidR="00C0357A" w:rsidRPr="00F40C1D" w:rsidRDefault="00C0357A" w:rsidP="00C0357A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4"/>
          <w:szCs w:val="24"/>
          <w:rtl/>
          <w:lang w:val="en-US" w:bidi="ar-DZ"/>
        </w:rPr>
      </w:pP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هل الحادثتان </w:t>
      </w:r>
      <w:r w:rsidRPr="00F40C1D">
        <w:rPr>
          <w:rFonts w:ascii="Amiri" w:hAnsi="Amiri" w:cs="Amiri"/>
          <w:sz w:val="24"/>
          <w:szCs w:val="24"/>
          <w:lang w:val="en-US" w:bidi="ar-DZ"/>
        </w:rPr>
        <w:t>A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و </w:t>
      </w:r>
      <w:r w:rsidRPr="00F40C1D">
        <w:rPr>
          <w:rFonts w:ascii="Amiri" w:hAnsi="Amiri" w:cs="Amiri"/>
          <w:sz w:val="24"/>
          <w:szCs w:val="24"/>
          <w:lang w:val="en-US" w:bidi="ar-DZ"/>
        </w:rPr>
        <w:t>B</w:t>
      </w:r>
      <w:r w:rsidRPr="00F40C1D">
        <w:rPr>
          <w:rFonts w:ascii="Amiri" w:hAnsi="Amiri" w:cs="Amiri"/>
          <w:sz w:val="24"/>
          <w:szCs w:val="24"/>
          <w:rtl/>
          <w:lang w:val="en-US" w:bidi="ar-DZ"/>
        </w:rPr>
        <w:t xml:space="preserve"> غير متلائمتين؟ برر إجابتك.</w:t>
      </w:r>
    </w:p>
    <w:p w14:paraId="4B8AFA36" w14:textId="77777777" w:rsidR="00C0357A" w:rsidRDefault="00C0357A" w:rsidP="00C0357A">
      <w:pPr>
        <w:bidi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</w:p>
    <w:p w14:paraId="109130C6" w14:textId="2DADB944" w:rsidR="00C0357A" w:rsidRPr="00C85B9B" w:rsidRDefault="00C0357A" w:rsidP="006D0EEE">
      <w:pPr>
        <w:shd w:val="clear" w:color="auto" w:fill="EAF1DD" w:themeFill="accent3" w:themeFillTint="33"/>
        <w:bidi/>
        <w:ind w:left="-569" w:hanging="426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C85B9B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val="en-US" w:bidi="ar-DZ"/>
        </w:rPr>
        <w:lastRenderedPageBreak/>
        <w:t>تمرين 04:</w:t>
      </w:r>
    </w:p>
    <w:p w14:paraId="2D08CCA2" w14:textId="77777777" w:rsidR="00C0357A" w:rsidRPr="00C85B9B" w:rsidRDefault="00C0357A" w:rsidP="00C0357A">
      <w:pPr>
        <w:bidi/>
        <w:spacing w:after="0" w:line="240" w:lineRule="auto"/>
        <w:ind w:left="-853"/>
        <w:rPr>
          <w:rFonts w:ascii="Amiri" w:eastAsia="Calibri" w:hAnsi="Amiri" w:cs="Amiri"/>
          <w:sz w:val="26"/>
          <w:szCs w:val="26"/>
          <w:rtl/>
        </w:rPr>
      </w:pPr>
      <w:r w:rsidRPr="00C85B9B">
        <w:rPr>
          <w:rFonts w:ascii="Amiri" w:eastAsia="Calibri" w:hAnsi="Amiri" w:cs="Amiri"/>
          <w:sz w:val="26"/>
          <w:szCs w:val="26"/>
          <w:rtl/>
        </w:rPr>
        <w:t>نرمي زهر نرد متجانس مرقم بالأرقام 1، 2 ،3 ،4، 5، 6 مرتين متتاليتين ونسجل الرقم الظاهر في كل مرة</w:t>
      </w:r>
    </w:p>
    <w:p w14:paraId="0185D402" w14:textId="653E029F" w:rsidR="00C0357A" w:rsidRDefault="00C0357A" w:rsidP="00C0357A">
      <w:pPr>
        <w:numPr>
          <w:ilvl w:val="0"/>
          <w:numId w:val="54"/>
        </w:numPr>
        <w:bidi/>
        <w:ind w:left="-286"/>
        <w:contextualSpacing/>
        <w:rPr>
          <w:rFonts w:ascii="Amiri" w:eastAsia="Calibri" w:hAnsi="Amiri" w:cs="Amiri"/>
          <w:sz w:val="26"/>
          <w:szCs w:val="26"/>
        </w:rPr>
      </w:pPr>
      <w:r w:rsidRPr="00C85B9B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5EB31FAD" wp14:editId="0B0B21D2">
                <wp:simplePos x="0" y="0"/>
                <wp:positionH relativeFrom="column">
                  <wp:posOffset>-709044</wp:posOffset>
                </wp:positionH>
                <wp:positionV relativeFrom="paragraph">
                  <wp:posOffset>302422</wp:posOffset>
                </wp:positionV>
                <wp:extent cx="2445488" cy="1543050"/>
                <wp:effectExtent l="0" t="0" r="0" b="0"/>
                <wp:wrapNone/>
                <wp:docPr id="2037969476" name="Rectangle 20379694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5488" cy="1543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3"/>
                              <w:gridCol w:w="465"/>
                              <w:gridCol w:w="465"/>
                              <w:gridCol w:w="416"/>
                              <w:gridCol w:w="395"/>
                              <w:gridCol w:w="396"/>
                              <w:gridCol w:w="493"/>
                            </w:tblGrid>
                            <w:tr w:rsidR="00C0357A" w14:paraId="6F970FD7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0C7045CA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A320271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B947B65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0A4EC370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0AAC48FA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0E785585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97599B9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C0357A" w14:paraId="43EFE394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147AFCF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6303FB1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04081237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44AF8233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1C22BD8A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BCE16E5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2C513F23" w14:textId="77777777" w:rsidR="00C0357A" w:rsidRDefault="00C0357A" w:rsidP="002F218D"/>
                              </w:tc>
                            </w:tr>
                            <w:tr w:rsidR="00C0357A" w14:paraId="5676896C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4FA71A4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6E6885A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0509D47E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529998C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7F47D69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97BC7B0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2CA87AAA" w14:textId="77777777" w:rsidR="00C0357A" w:rsidRDefault="00C0357A" w:rsidP="002F218D"/>
                              </w:tc>
                            </w:tr>
                            <w:tr w:rsidR="00C0357A" w14:paraId="3B217DAA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C82E0E2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63FA001D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08E3335A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F35BCDE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1B9B5AD4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31F84A1D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D3FFEDF" w14:textId="77777777" w:rsidR="00C0357A" w:rsidRDefault="00C0357A" w:rsidP="002F218D"/>
                              </w:tc>
                            </w:tr>
                            <w:tr w:rsidR="00C0357A" w14:paraId="57370B1B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0EDEB5A2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10EAB749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17861E2D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F404FBC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13F994B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6FE89C59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49C2F4D2" w14:textId="77777777" w:rsidR="00C0357A" w:rsidRDefault="00C0357A" w:rsidP="002F218D"/>
                              </w:tc>
                            </w:tr>
                            <w:tr w:rsidR="00C0357A" w14:paraId="25C2017B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75B1FD72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854FB2B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7F348B17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1DC8F5D5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18BA540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254F5CEC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70AC86F3" w14:textId="77777777" w:rsidR="00C0357A" w:rsidRDefault="00C0357A" w:rsidP="002F218D"/>
                              </w:tc>
                            </w:tr>
                            <w:tr w:rsidR="00C0357A" w14:paraId="1065C7BE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EBF8010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3A09804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2F49FC1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DA181D5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67FEB699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31AFECEA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4520A4F9" w14:textId="77777777" w:rsidR="00C0357A" w:rsidRDefault="00C0357A" w:rsidP="002F218D"/>
                              </w:tc>
                            </w:tr>
                          </w:tbl>
                          <w:p w14:paraId="2BAC6AFD" w14:textId="77777777" w:rsidR="00C0357A" w:rsidRDefault="00C0357A" w:rsidP="00C0357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B31FAD" id="Rectangle 2037969476" o:spid="_x0000_s1067" style="position:absolute;left:0;text-align:left;margin-left:-55.85pt;margin-top:23.8pt;width:192.55pt;height:121.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eQCXAIAAK8EAAAOAAAAZHJzL2Uyb0RvYy54bWysVE1v2zAMvQ/YfxB0X51kztYFdYqgRYYB&#10;RVugHXpWZCk2IIuapMTOfv2eFLfpup2G5aCQIsWPx0dfXA6dYXvlQ0u24tOzCWfKSqpbu63498f1&#10;h3POQhS2FoasqvhBBX65fP/uoncLNaOGTK08QxAbFr2reBOjWxRFkI3qRDgjpyyMmnwnIlS/LWov&#10;ekTvTDGbTD4VPfnaeZIqBNxeH418meNrrWS80zqoyEzFUVvMp8/nJp3F8kIstl64ppVjGeIfquhE&#10;a5H0JdS1iILtfPtHqK6VngLpeCapK0jrVqrcA7qZTt5089AIp3IvACe4F5jC/wsrb/cP7t4Dht6F&#10;RYCYuhi079I/6mNDBuvwApYaIpO4nJXlvDzHeCVs03n5cTLPcBan586H+FVRx5JQcY9pZJDE/iZE&#10;pITrs0vKFsi09bo1JiuHcGU82wsMDvOuqefMiBBxWfF1/qXhIcRvz4xlPWqblxNMWwowShsRIXau&#10;rniwW86E2YKqMvpci6WUMdMg1XItQnNMmsOOKYxNJanMp7H0E1xJisNmYC0ylNP0JF1tqD7ce+bp&#10;yLng5LpFghv0cC88SIYCsTjxDoc2hKpplDhryP/8233yx+xh5awHadHRj53wCtB8s2DFl2lZJpZn&#10;pZx/nkHxry2b1xa7664I8E6xok5mMflH8yxqT90T9muVssIkrETuI3ajchWPy4QNlWq1ym5gthPx&#10;xj44mYIn6BK0j8OT8G7kQgSNbumZ4GLxhhJH3/TS0moXSbeZLydcMfmkYCsyB8YNTmv3Ws9ep+/M&#10;8hcAAAD//wMAUEsDBBQABgAIAAAAIQDvvF2q3gAAAAsBAAAPAAAAZHJzL2Rvd25yZXYueG1sTI/B&#10;TsMwDIbvSLxDZCRuW5ptaqE0nRASnDhAhzi7jUmrNUmVZG15e8IJbrb86ff3V8fVjGwmHwZnJYht&#10;Boxs59RgtYSP0/PmDliIaBWOzpKEbwpwrK+vKiyVW+w7zU3ULIXYUKKEPsap5Dx0PRkMWzeRTbcv&#10;5w3GtHrNlcclhZuR77Is5wYHmz70ONFTT925uRgJ86t4a9X+86ybl6j9gu2o0Ut5e7M+PgCLtMY/&#10;GH71kzrUyal1F6sCGyVshBBFYiUcihxYInbF/gCsTcN9lgOvK/6/Q/0DAAD//wMAUEsBAi0AFAAG&#10;AAgAAAAhALaDOJL+AAAA4QEAABMAAAAAAAAAAAAAAAAAAAAAAFtDb250ZW50X1R5cGVzXS54bWxQ&#10;SwECLQAUAAYACAAAACEAOP0h/9YAAACUAQAACwAAAAAAAAAAAAAAAAAvAQAAX3JlbHMvLnJlbHNQ&#10;SwECLQAUAAYACAAAACEAAAHkAlwCAACvBAAADgAAAAAAAAAAAAAAAAAuAgAAZHJzL2Uyb0RvYy54&#10;bWxQSwECLQAUAAYACAAAACEA77xdqt4AAAALAQAADwAAAAAAAAAAAAAAAAC2BAAAZHJzL2Rvd25y&#10;ZXYueG1sUEsFBgAAAAAEAAQA8wAAAMEFAAAAAA==&#10;" fillcolor="window" stroked="f" strokeweight="2pt">
                <v:textbox>
                  <w:txbxContent>
                    <w:tbl>
                      <w:tblPr>
                        <w:tblStyle w:val="Grilledutableau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903"/>
                        <w:gridCol w:w="465"/>
                        <w:gridCol w:w="465"/>
                        <w:gridCol w:w="416"/>
                        <w:gridCol w:w="395"/>
                        <w:gridCol w:w="396"/>
                        <w:gridCol w:w="493"/>
                      </w:tblGrid>
                      <w:tr w:rsidR="00C0357A" w14:paraId="6F970FD7" w14:textId="77777777" w:rsidTr="00EC4FD5">
                        <w:trPr>
                          <w:trHeight w:val="416"/>
                        </w:trPr>
                        <w:tc>
                          <w:tcPr>
                            <w:tcW w:w="903" w:type="dxa"/>
                          </w:tcPr>
                          <w:p w14:paraId="0C7045CA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 xml:space="preserve">رمية1    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رمية2   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4A320271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B947B65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55" w:type="dxa"/>
                          </w:tcPr>
                          <w:p w14:paraId="0A4EC370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0AAC48FA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0E785585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397599B9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</w:tr>
                      <w:tr w:rsidR="00C0357A" w14:paraId="43EFE394" w14:textId="77777777" w:rsidTr="00EC4FD5">
                        <w:tc>
                          <w:tcPr>
                            <w:tcW w:w="903" w:type="dxa"/>
                          </w:tcPr>
                          <w:p w14:paraId="1147AFCF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06303FB1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04081237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44AF8233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1C22BD8A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7BCE16E5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2C513F23" w14:textId="77777777" w:rsidR="00C0357A" w:rsidRDefault="00C0357A" w:rsidP="002F218D"/>
                        </w:tc>
                      </w:tr>
                      <w:tr w:rsidR="00C0357A" w14:paraId="5676896C" w14:textId="77777777" w:rsidTr="00EC4FD5">
                        <w:tc>
                          <w:tcPr>
                            <w:tcW w:w="903" w:type="dxa"/>
                          </w:tcPr>
                          <w:p w14:paraId="64FA71A4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6E6885A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0509D47E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6529998C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07F47D69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497BC7B0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2CA87AAA" w14:textId="77777777" w:rsidR="00C0357A" w:rsidRDefault="00C0357A" w:rsidP="002F218D"/>
                        </w:tc>
                      </w:tr>
                      <w:tr w:rsidR="00C0357A" w14:paraId="3B217DAA" w14:textId="77777777" w:rsidTr="00EC4FD5">
                        <w:tc>
                          <w:tcPr>
                            <w:tcW w:w="903" w:type="dxa"/>
                          </w:tcPr>
                          <w:p w14:paraId="1C82E0E2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63FA001D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08E3335A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0F35BCDE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1B9B5AD4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31F84A1D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1D3FFEDF" w14:textId="77777777" w:rsidR="00C0357A" w:rsidRDefault="00C0357A" w:rsidP="002F218D"/>
                        </w:tc>
                      </w:tr>
                      <w:tr w:rsidR="00C0357A" w14:paraId="57370B1B" w14:textId="77777777" w:rsidTr="00EC4FD5">
                        <w:tc>
                          <w:tcPr>
                            <w:tcW w:w="903" w:type="dxa"/>
                          </w:tcPr>
                          <w:p w14:paraId="0EDEB5A2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10EAB749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17861E2D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0F404FBC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313F994B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6FE89C59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49C2F4D2" w14:textId="77777777" w:rsidR="00C0357A" w:rsidRDefault="00C0357A" w:rsidP="002F218D"/>
                        </w:tc>
                      </w:tr>
                      <w:tr w:rsidR="00C0357A" w14:paraId="25C2017B" w14:textId="77777777" w:rsidTr="00EC4FD5">
                        <w:tc>
                          <w:tcPr>
                            <w:tcW w:w="903" w:type="dxa"/>
                          </w:tcPr>
                          <w:p w14:paraId="75B1FD72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4854FB2B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7F348B17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1DC8F5D5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418BA540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254F5CEC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70AC86F3" w14:textId="77777777" w:rsidR="00C0357A" w:rsidRDefault="00C0357A" w:rsidP="002F218D"/>
                        </w:tc>
                      </w:tr>
                      <w:tr w:rsidR="00C0357A" w14:paraId="1065C7BE" w14:textId="77777777" w:rsidTr="00EC4FD5">
                        <w:tc>
                          <w:tcPr>
                            <w:tcW w:w="903" w:type="dxa"/>
                          </w:tcPr>
                          <w:p w14:paraId="1EBF8010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3A09804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32F49FC1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6DA181D5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67FEB699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31AFECEA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4520A4F9" w14:textId="77777777" w:rsidR="00C0357A" w:rsidRDefault="00C0357A" w:rsidP="002F218D"/>
                        </w:tc>
                      </w:tr>
                    </w:tbl>
                    <w:p w14:paraId="2BAC6AFD" w14:textId="77777777" w:rsidR="00C0357A" w:rsidRDefault="00C0357A" w:rsidP="00C0357A"/>
                  </w:txbxContent>
                </v:textbox>
              </v:rect>
            </w:pict>
          </mc:Fallback>
        </mc:AlternateContent>
      </w:r>
      <w:r w:rsidRPr="00C85B9B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229FD862" wp14:editId="0C46C481">
                <wp:simplePos x="0" y="0"/>
                <wp:positionH relativeFrom="column">
                  <wp:posOffset>-202151</wp:posOffset>
                </wp:positionH>
                <wp:positionV relativeFrom="paragraph">
                  <wp:posOffset>386109</wp:posOffset>
                </wp:positionV>
                <wp:extent cx="438150" cy="219075"/>
                <wp:effectExtent l="0" t="0" r="19050" b="28575"/>
                <wp:wrapNone/>
                <wp:docPr id="305321503" name="Connecteur droit 305321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8150" cy="2190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C2A908" id="Connecteur droit 305321503" o:spid="_x0000_s1026" style="position:absolute;flip:x y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9pt,30.4pt" to="18.6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fPByAEAAH8DAAAOAAAAZHJzL2Uyb0RvYy54bWysU8GO0zAQvSPxD5bvNEnZQhs1XYmtCgdg&#10;V2LhPnXsxJJjWx7TtH/P2MmWZbkhLtZ4xvM87/l5e3seDDvJgNrZhleLkjNphWu17Rr+/fHwZs0Z&#10;RrAtGGdlwy8S+e3u9avt6Gu5dL0zrQyMQCzWo294H6OviwJFLwfAhfPSUlG5MECkbeiKNsBI6IMp&#10;lmX5rhhdaH1wQiJSdj8V+S7jKyVFvFcKZWSm4TRbzGvI6zGtxW4LdRfA91rMY8A/TDGAtnTpFWoP&#10;EdjPoP+CGrQIDp2KC+GGwimlhcwciE1VvmDzrQcvMxcSB/1VJvx/sOLr6c4+BJJh9FijfwiJxVmF&#10;gSmj/Sd6U56jHylKNZqZnbOAl6uA8hyZoOTN23W1IpkFlZbVpny/SgIXE2Bq9gHjR+kGloKGG20T&#10;P6jh9BnjdPTpSEpbd9DG5Dcylo0N36yWK4IHcooyECkcfNtwtB1nYDqyoIghI6Izuk3dCQdDd7wz&#10;gZ2AbHBzWFcf9tOhHlo5ZTerspztgBC/uHZKV+VTnljMMJnRH/hp5j1gP/Xk0kzc2HS/zE6cKf4W&#10;OkVH116y/kXa0Stn9NmRyUbP9xQ//ze7XwAAAP//AwBQSwMEFAAGAAgAAAAhABLcUJbeAAAACAEA&#10;AA8AAABkcnMvZG93bnJldi54bWxMj0FLw0AQhe+C/2EZwVu72wYTjdkUKeQqmErR2zS7TYLZ2ZDd&#10;tPHfO570NDzm8d73it3iBnGxU+g9adisFQhLjTc9tRreD9XqEUSISAYHT1bDtw2wK29vCsyNv9Kb&#10;vdSxFRxCIUcNXYxjLmVoOuswrP1oiX9nPzmMLKdWmgmvHO4GuVUqlQ574oYOR7vvbPNVz07DfK73&#10;Jste58/6uBxN+lEpPFRa398tL88gol3inxl+8RkdSmY6+ZlMEIOGVbJh9KghVXzZkGRbECcNTw8J&#10;yLKQ/weUPwAAAP//AwBQSwECLQAUAAYACAAAACEAtoM4kv4AAADhAQAAEwAAAAAAAAAAAAAAAAAA&#10;AAAAW0NvbnRlbnRfVHlwZXNdLnhtbFBLAQItABQABgAIAAAAIQA4/SH/1gAAAJQBAAALAAAAAAAA&#10;AAAAAAAAAC8BAABfcmVscy8ucmVsc1BLAQItABQABgAIAAAAIQDOhfPByAEAAH8DAAAOAAAAAAAA&#10;AAAAAAAAAC4CAABkcnMvZTJvRG9jLnhtbFBLAQItABQABgAIAAAAIQAS3FCW3gAAAAgBAAAPAAAA&#10;AAAAAAAAAAAAACIEAABkcnMvZG93bnJldi54bWxQSwUGAAAAAAQABADzAAAALQUAAAAA&#10;" strokecolor="#4a7ebb"/>
            </w:pict>
          </mc:Fallback>
        </mc:AlternateContent>
      </w:r>
      <w:r w:rsidRPr="00C85B9B">
        <w:rPr>
          <w:rFonts w:ascii="Amiri" w:eastAsia="Calibri" w:hAnsi="Amiri" w:cs="Amiri"/>
          <w:sz w:val="26"/>
          <w:szCs w:val="26"/>
          <w:rtl/>
          <w:lang w:bidi="ar-DZ"/>
        </w:rPr>
        <w:t>أكمل الجدول التالي:</w:t>
      </w:r>
    </w:p>
    <w:p w14:paraId="22F31EB7" w14:textId="293871AF" w:rsidR="00C0357A" w:rsidRPr="00C0357A" w:rsidRDefault="00C0357A" w:rsidP="00C0357A">
      <w:pPr>
        <w:numPr>
          <w:ilvl w:val="0"/>
          <w:numId w:val="54"/>
        </w:numPr>
        <w:bidi/>
        <w:spacing w:after="0" w:line="240" w:lineRule="auto"/>
        <w:ind w:left="-286"/>
        <w:contextualSpacing/>
        <w:rPr>
          <w:rFonts w:ascii="Amiri" w:eastAsia="Calibri" w:hAnsi="Amiri" w:cs="Amiri"/>
          <w:sz w:val="26"/>
          <w:szCs w:val="26"/>
        </w:rPr>
      </w:pPr>
      <w:r w:rsidRPr="00C0357A">
        <w:rPr>
          <w:rFonts w:ascii="Amiri" w:eastAsia="Calibri" w:hAnsi="Amiri" w:cs="Amiri"/>
          <w:sz w:val="26"/>
          <w:szCs w:val="26"/>
          <w:rtl/>
          <w:lang w:bidi="ar-DZ"/>
        </w:rPr>
        <w:t xml:space="preserve">عين </w:t>
      </w:r>
      <w:r w:rsidRPr="00C0357A">
        <w:rPr>
          <w:rFonts w:ascii="Amiri" w:eastAsia="Calibri" w:hAnsi="Amiri" w:cs="Amiri" w:hint="cs"/>
          <w:sz w:val="26"/>
          <w:szCs w:val="26"/>
          <w:rtl/>
          <w:lang w:bidi="ar-DZ"/>
        </w:rPr>
        <w:t>كلا من الحوادث</w:t>
      </w:r>
      <w:r w:rsidRPr="00C0357A">
        <w:rPr>
          <w:rFonts w:ascii="Amiri" w:eastAsia="Calibri" w:hAnsi="Amiri" w:cs="Amiri"/>
          <w:sz w:val="26"/>
          <w:szCs w:val="26"/>
          <w:rtl/>
          <w:lang w:bidi="ar-DZ"/>
        </w:rPr>
        <w:t xml:space="preserve"> التالية:</w:t>
      </w:r>
    </w:p>
    <w:p w14:paraId="41134F63" w14:textId="329372B9" w:rsidR="00C0357A" w:rsidRPr="00C85B9B" w:rsidRDefault="00C0357A" w:rsidP="00C0357A">
      <w:pPr>
        <w:bidi/>
        <w:spacing w:after="0" w:line="240" w:lineRule="auto"/>
        <w:ind w:left="-995" w:right="2552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       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1C5D40AC">
          <v:shape id="_x0000_i3225" type="#_x0000_t75" style="width:11.7pt;height:12.55pt" o:ole="">
            <v:imagedata r:id="rId79" o:title=""/>
          </v:shape>
          <o:OLEObject Type="Embed" ProgID="Equation.DSMT4" ShapeID="_x0000_i3225" DrawAspect="Content" ObjectID="_1795180386" r:id="rId586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: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فرديين"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4086D370">
          <v:shape id="_x0000_i3226" type="#_x0000_t75" style="width:11.7pt;height:12.55pt" o:ole="">
            <v:imagedata r:id="rId81" o:title=""/>
          </v:shape>
          <o:OLEObject Type="Embed" ProgID="Equation.DSMT4" ShapeID="_x0000_i3226" DrawAspect="Content" ObjectID="_1795180387" r:id="rId587"/>
        </w:objec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أحدهما </w:t>
      </w:r>
      <w:r w:rsidRPr="00C85B9B">
        <w:rPr>
          <w:rFonts w:ascii="Amiri" w:hAnsi="Amiri" w:cs="Amiri" w:hint="cs"/>
          <w:sz w:val="26"/>
          <w:szCs w:val="26"/>
          <w:rtl/>
          <w:lang w:bidi="ar-DZ"/>
        </w:rPr>
        <w:t>ضعف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للآخر"</w: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</w:rPr>
        <w:t xml:space="preserve">           </w:t>
      </w:r>
      <w:r w:rsidRPr="00C85B9B">
        <w:rPr>
          <w:rFonts w:ascii="Amiri" w:hAnsi="Amiri" w:cs="Amiri"/>
          <w:position w:val="-6"/>
          <w:sz w:val="26"/>
          <w:szCs w:val="26"/>
        </w:rPr>
        <w:object w:dxaOrig="240" w:dyaOrig="279" w14:anchorId="0F6A3812">
          <v:shape id="_x0000_i3242" type="#_x0000_t75" style="width:11.7pt;height:14.25pt" o:ole="">
            <v:imagedata r:id="rId83" o:title=""/>
          </v:shape>
          <o:OLEObject Type="Embed" ProgID="Equation.DSMT4" ShapeID="_x0000_i3242" DrawAspect="Content" ObjectID="_1795180388" r:id="rId588"/>
        </w:objec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مجموعهما أكبر أو يساوي4"     </w:t>
      </w:r>
    </w:p>
    <w:p w14:paraId="1CD95D7D" w14:textId="3D85877A" w:rsidR="00C0357A" w:rsidRPr="00C85B9B" w:rsidRDefault="00C0357A" w:rsidP="00C0357A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C85B9B">
        <w:rPr>
          <w:rFonts w:ascii="Amiri" w:hAnsi="Amiri" w:cs="Amiri"/>
          <w:position w:val="-4"/>
          <w:sz w:val="26"/>
          <w:szCs w:val="26"/>
        </w:rPr>
        <w:object w:dxaOrig="260" w:dyaOrig="260" w14:anchorId="78F5CFD8">
          <v:shape id="_x0000_i3264" type="#_x0000_t75" style="width:12.55pt;height:12.55pt" o:ole="">
            <v:imagedata r:id="rId85" o:title=""/>
          </v:shape>
          <o:OLEObject Type="Embed" ProgID="Equation.DSMT4" ShapeID="_x0000_i3264" DrawAspect="Content" ObjectID="_1795180389" r:id="rId589"/>
        </w:objec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"الحصول على رقمين أحدهما هو الرقم2"</w:t>
      </w:r>
    </w:p>
    <w:p w14:paraId="4CCC7982" w14:textId="5416AE90" w:rsidR="00F40C1D" w:rsidRPr="00C0357A" w:rsidRDefault="00C0357A" w:rsidP="00C0357A">
      <w:pPr>
        <w:pStyle w:val="Paragraphedeliste"/>
        <w:numPr>
          <w:ilvl w:val="0"/>
          <w:numId w:val="54"/>
        </w:numPr>
        <w:bidi/>
        <w:spacing w:after="0" w:line="240" w:lineRule="auto"/>
        <w:ind w:left="-428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 w:hint="cs"/>
          <w:sz w:val="26"/>
          <w:szCs w:val="26"/>
          <w:rtl/>
          <w:lang w:bidi="ar-DZ"/>
        </w:rPr>
        <w:t xml:space="preserve">عين الحوادث التالية:  </w:t>
      </w:r>
      <w:r w:rsidRPr="00C85B9B">
        <w:rPr>
          <w:rFonts w:ascii="Amiri" w:hAnsi="Amiri" w:cs="Amiri"/>
          <w:position w:val="-4"/>
          <w:sz w:val="26"/>
          <w:szCs w:val="26"/>
          <w:lang w:bidi="ar-DZ"/>
        </w:rPr>
        <w:object w:dxaOrig="660" w:dyaOrig="260" w14:anchorId="09339259">
          <v:shape id="_x0000_i3229" type="#_x0000_t75" style="width:32.65pt;height:12.55pt" o:ole="">
            <v:imagedata r:id="rId87" o:title=""/>
          </v:shape>
          <o:OLEObject Type="Embed" ProgID="Equation.DSMT4" ShapeID="_x0000_i3229" DrawAspect="Content" ObjectID="_1795180390" r:id="rId590"/>
        </w:object>
      </w:r>
      <w:r w:rsidRPr="00C85B9B">
        <w:rPr>
          <w:rFonts w:ascii="Amiri" w:hAnsi="Amiri" w:cs="Amiri" w:hint="cs"/>
          <w:sz w:val="26"/>
          <w:szCs w:val="26"/>
          <w:rtl/>
          <w:lang w:bidi="ar-DZ"/>
        </w:rPr>
        <w:t xml:space="preserve"> ،  </w:t>
      </w:r>
      <w:r w:rsidRPr="00C85B9B">
        <w:rPr>
          <w:rFonts w:ascii="Amiri" w:hAnsi="Amiri" w:cs="Amiri"/>
          <w:position w:val="-6"/>
          <w:sz w:val="26"/>
          <w:szCs w:val="26"/>
          <w:lang w:bidi="ar-DZ"/>
        </w:rPr>
        <w:object w:dxaOrig="240" w:dyaOrig="340" w14:anchorId="1A8223FF">
          <v:shape id="_x0000_i3230" type="#_x0000_t75" style="width:11.7pt;height:17.6pt" o:ole="">
            <v:imagedata r:id="rId89" o:title=""/>
          </v:shape>
          <o:OLEObject Type="Embed" ProgID="Equation.DSMT4" ShapeID="_x0000_i3230" DrawAspect="Content" ObjectID="_1795180391" r:id="rId591"/>
        </w:object>
      </w:r>
      <w:r w:rsidRPr="00C85B9B">
        <w:rPr>
          <w:rFonts w:ascii="Amiri" w:hAnsi="Amiri" w:cs="Amiri" w:hint="cs"/>
          <w:sz w:val="26"/>
          <w:szCs w:val="26"/>
          <w:rtl/>
          <w:lang w:bidi="ar-DZ"/>
        </w:rPr>
        <w:t xml:space="preserve"> ،  </w:t>
      </w:r>
      <w:r w:rsidRPr="00C85B9B">
        <w:rPr>
          <w:rFonts w:ascii="Amiri" w:hAnsi="Amiri" w:cs="Amiri"/>
          <w:position w:val="-6"/>
          <w:sz w:val="26"/>
          <w:szCs w:val="26"/>
          <w:lang w:bidi="ar-DZ"/>
        </w:rPr>
        <w:object w:dxaOrig="680" w:dyaOrig="279" w14:anchorId="0DABA1F1">
          <v:shape id="_x0000_i3231" type="#_x0000_t75" style="width:33.5pt;height:14.25pt" o:ole="">
            <v:imagedata r:id="rId91" o:title=""/>
          </v:shape>
          <o:OLEObject Type="Embed" ProgID="Equation.DSMT4" ShapeID="_x0000_i3231" DrawAspect="Content" ObjectID="_1795180392" r:id="rId592"/>
        </w:object>
      </w:r>
    </w:p>
    <w:p w14:paraId="04D3D198" w14:textId="77777777" w:rsidR="00F40C1D" w:rsidRPr="00F40C1D" w:rsidRDefault="00F40C1D" w:rsidP="006D0EEE">
      <w:pPr>
        <w:shd w:val="clear" w:color="auto" w:fill="EAF1DD" w:themeFill="accent3" w:themeFillTint="33"/>
        <w:bidi/>
        <w:ind w:left="-853"/>
        <w:jc w:val="both"/>
        <w:rPr>
          <w:rFonts w:ascii="Amiri" w:hAnsi="Amiri" w:cs="Amiri"/>
          <w:b/>
          <w:bCs/>
          <w:color w:val="FF0000"/>
          <w:sz w:val="24"/>
          <w:szCs w:val="24"/>
          <w:u w:val="single"/>
          <w:rtl/>
          <w:lang w:bidi="ar-DZ"/>
        </w:rPr>
      </w:pPr>
      <w:r w:rsidRPr="00F40C1D">
        <w:rPr>
          <w:rFonts w:ascii="Amiri" w:hAnsi="Amiri" w:cs="Amir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5:</w:t>
      </w:r>
    </w:p>
    <w:p w14:paraId="4D1C5DF4" w14:textId="77777777" w:rsidR="00F40C1D" w:rsidRPr="00F40C1D" w:rsidRDefault="00F40C1D" w:rsidP="00C0357A">
      <w:pPr>
        <w:bidi/>
        <w:spacing w:after="0" w:line="240" w:lineRule="auto"/>
        <w:ind w:left="-995" w:right="-851"/>
        <w:rPr>
          <w:rFonts w:ascii="Amiri" w:hAnsi="Amiri" w:cs="Amiri"/>
          <w:sz w:val="24"/>
          <w:szCs w:val="24"/>
          <w:rtl/>
          <w:lang w:bidi="ar-DZ"/>
        </w:rPr>
      </w:pPr>
      <w:r w:rsidRPr="00F40C1D">
        <w:rPr>
          <w:rFonts w:ascii="Amiri" w:hAnsi="Amiri" w:cs="Amiri"/>
          <w:sz w:val="24"/>
          <w:szCs w:val="24"/>
          <w:rtl/>
          <w:lang w:bidi="ar-DZ"/>
        </w:rPr>
        <w:t>يحتوي كيس على 20 كر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ية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منها 7 حمراء و5 خضراء و8 سوداء. نسحب كرتين ونهتم باللون الظاهر دون الاخذ بعين الاعتبار ترتيب اللونين</w:t>
      </w:r>
    </w:p>
    <w:p w14:paraId="544D3A26" w14:textId="77777777" w:rsidR="00F40C1D" w:rsidRPr="00F40C1D" w:rsidRDefault="00F40C1D" w:rsidP="00C0357A">
      <w:pPr>
        <w:pStyle w:val="Paragraphedeliste"/>
        <w:bidi/>
        <w:spacing w:after="0" w:line="240" w:lineRule="auto"/>
        <w:ind w:left="0"/>
        <w:rPr>
          <w:rFonts w:ascii="Amiri" w:hAnsi="Amiri" w:cs="Amiri"/>
          <w:sz w:val="24"/>
          <w:szCs w:val="24"/>
          <w:rtl/>
          <w:lang w:bidi="ar-DZ"/>
        </w:rPr>
      </w:pPr>
      <w:r w:rsidRPr="00F40C1D">
        <w:rPr>
          <w:rFonts w:ascii="Amiri" w:hAnsi="Amiri" w:cs="Amiri"/>
          <w:sz w:val="24"/>
          <w:szCs w:val="24"/>
          <w:rtl/>
          <w:lang w:bidi="ar-DZ"/>
        </w:rPr>
        <w:t>ما هي مجموعة الإمكانيات المحصل عليها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 xml:space="preserve"> في كل حالة: </w:t>
      </w:r>
    </w:p>
    <w:p w14:paraId="31BC9BD9" w14:textId="77777777" w:rsidR="00F40C1D" w:rsidRPr="00F40C1D" w:rsidRDefault="00F40C1D" w:rsidP="00C0357A">
      <w:pPr>
        <w:pStyle w:val="Paragraphedeliste"/>
        <w:numPr>
          <w:ilvl w:val="0"/>
          <w:numId w:val="55"/>
        </w:numPr>
        <w:bidi/>
        <w:rPr>
          <w:rFonts w:ascii="Amiri" w:hAnsi="Amiri" w:cs="Amiri"/>
          <w:sz w:val="24"/>
          <w:szCs w:val="24"/>
          <w:lang w:bidi="ar-DZ"/>
        </w:rPr>
      </w:pPr>
      <w:r w:rsidRPr="00F40C1D">
        <w:rPr>
          <w:rFonts w:ascii="Amiri" w:hAnsi="Amiri" w:cs="Amiri" w:hint="cs"/>
          <w:sz w:val="24"/>
          <w:szCs w:val="24"/>
          <w:rtl/>
          <w:lang w:bidi="ar-DZ"/>
        </w:rPr>
        <w:t>نسحب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كر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ية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واحدة ونسجل لونها ثم نرجعها إلى الكيس ونسحب كرة أخرى ونسجل لونها.</w:t>
      </w:r>
    </w:p>
    <w:p w14:paraId="2BB397B8" w14:textId="77777777" w:rsidR="00F40C1D" w:rsidRDefault="00F40C1D" w:rsidP="00C0357A">
      <w:pPr>
        <w:pStyle w:val="Paragraphedeliste"/>
        <w:numPr>
          <w:ilvl w:val="0"/>
          <w:numId w:val="55"/>
        </w:numPr>
        <w:bidi/>
        <w:rPr>
          <w:rFonts w:ascii="Amiri" w:hAnsi="Amiri" w:cs="Amiri"/>
          <w:sz w:val="24"/>
          <w:szCs w:val="24"/>
          <w:lang w:bidi="ar-DZ"/>
        </w:rPr>
      </w:pPr>
      <w:r w:rsidRPr="00F40C1D">
        <w:rPr>
          <w:rFonts w:ascii="Amiri" w:hAnsi="Amiri" w:cs="Amiri" w:hint="cs"/>
          <w:sz w:val="24"/>
          <w:szCs w:val="24"/>
          <w:rtl/>
          <w:lang w:bidi="ar-DZ"/>
        </w:rPr>
        <w:t>نسحب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كر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ية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واحدة ونسجل لونه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 xml:space="preserve"> ثم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>نسحب كرة أخرى ونسجل لونها.</w:t>
      </w:r>
    </w:p>
    <w:p w14:paraId="69C967BE" w14:textId="048F31D7" w:rsidR="00C0357A" w:rsidRPr="00C0357A" w:rsidRDefault="00C0357A" w:rsidP="00C0357A">
      <w:pPr>
        <w:pStyle w:val="Paragraphedeliste"/>
        <w:bidi/>
        <w:ind w:left="-711"/>
        <w:rPr>
          <w:rFonts w:ascii="Amiri" w:hAnsi="Amiri" w:cs="Amiri"/>
          <w:b/>
          <w:bCs/>
          <w:color w:val="FF0000"/>
          <w:sz w:val="24"/>
          <w:szCs w:val="24"/>
          <w:lang w:bidi="ar-DZ"/>
        </w:rPr>
      </w:pPr>
      <w:r w:rsidRPr="00C0357A">
        <w:rPr>
          <w:rFonts w:ascii="Amiri" w:hAnsi="Amiri" w:cs="Amiri" w:hint="cs"/>
          <w:b/>
          <w:bCs/>
          <w:color w:val="FF0000"/>
          <w:sz w:val="24"/>
          <w:szCs w:val="24"/>
          <w:rtl/>
          <w:lang w:bidi="ar-DZ"/>
        </w:rPr>
        <w:t>....................................................................................................................................................................................</w:t>
      </w:r>
    </w:p>
    <w:p w14:paraId="04EA4567" w14:textId="77777777" w:rsidR="00C0357A" w:rsidRPr="00C85B9B" w:rsidRDefault="00C0357A" w:rsidP="006D0EEE">
      <w:pPr>
        <w:shd w:val="clear" w:color="auto" w:fill="EAF1DD" w:themeFill="accent3" w:themeFillTint="33"/>
        <w:bidi/>
        <w:ind w:left="-569" w:hanging="426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en-US" w:bidi="ar-DZ"/>
        </w:rPr>
      </w:pPr>
      <w:r w:rsidRPr="00C85B9B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val="en-US" w:bidi="ar-DZ"/>
        </w:rPr>
        <w:t>تمرين 04:</w:t>
      </w:r>
    </w:p>
    <w:p w14:paraId="2A752908" w14:textId="77777777" w:rsidR="00C0357A" w:rsidRPr="00C85B9B" w:rsidRDefault="00C0357A" w:rsidP="00C0357A">
      <w:pPr>
        <w:bidi/>
        <w:spacing w:after="0" w:line="240" w:lineRule="auto"/>
        <w:ind w:left="-853"/>
        <w:rPr>
          <w:rFonts w:ascii="Amiri" w:eastAsia="Calibri" w:hAnsi="Amiri" w:cs="Amiri"/>
          <w:sz w:val="26"/>
          <w:szCs w:val="26"/>
          <w:rtl/>
        </w:rPr>
      </w:pPr>
      <w:r w:rsidRPr="00C85B9B">
        <w:rPr>
          <w:rFonts w:ascii="Amiri" w:eastAsia="Calibri" w:hAnsi="Amiri" w:cs="Amiri"/>
          <w:sz w:val="26"/>
          <w:szCs w:val="26"/>
          <w:rtl/>
        </w:rPr>
        <w:t>نرمي زهر نرد متجانس مرقم بالأرقام 1، 2 ،3 ،4، 5، 6 مرتين متتاليتين ونسجل الرقم الظاهر في كل مرة</w:t>
      </w:r>
    </w:p>
    <w:p w14:paraId="6BB3DC9D" w14:textId="77777777" w:rsidR="00C0357A" w:rsidRDefault="00C0357A" w:rsidP="00C0357A">
      <w:pPr>
        <w:numPr>
          <w:ilvl w:val="0"/>
          <w:numId w:val="57"/>
        </w:numPr>
        <w:bidi/>
        <w:ind w:left="-428"/>
        <w:contextualSpacing/>
        <w:rPr>
          <w:rFonts w:ascii="Amiri" w:eastAsia="Calibri" w:hAnsi="Amiri" w:cs="Amiri"/>
          <w:sz w:val="26"/>
          <w:szCs w:val="26"/>
        </w:rPr>
      </w:pPr>
      <w:r w:rsidRPr="00C85B9B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6D1605F" wp14:editId="296AD349">
                <wp:simplePos x="0" y="0"/>
                <wp:positionH relativeFrom="column">
                  <wp:posOffset>-709044</wp:posOffset>
                </wp:positionH>
                <wp:positionV relativeFrom="paragraph">
                  <wp:posOffset>302422</wp:posOffset>
                </wp:positionV>
                <wp:extent cx="2445488" cy="1543050"/>
                <wp:effectExtent l="0" t="0" r="0" b="0"/>
                <wp:wrapNone/>
                <wp:docPr id="322809343" name="Rectangle 322809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5488" cy="1543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3"/>
                              <w:gridCol w:w="465"/>
                              <w:gridCol w:w="465"/>
                              <w:gridCol w:w="416"/>
                              <w:gridCol w:w="395"/>
                              <w:gridCol w:w="396"/>
                              <w:gridCol w:w="493"/>
                            </w:tblGrid>
                            <w:tr w:rsidR="00C0357A" w14:paraId="095EE253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7B92B538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63F2D0A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00AFB0AE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6F19A0BB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45381581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139DC6B7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26DD0D95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C0357A" w14:paraId="53539EEE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81D51C9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7D7585F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B6611DF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75C87E49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27A1B467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01928CE4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6E33C684" w14:textId="77777777" w:rsidR="00C0357A" w:rsidRDefault="00C0357A" w:rsidP="002F218D"/>
                              </w:tc>
                            </w:tr>
                            <w:tr w:rsidR="00C0357A" w14:paraId="15498156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4A04E1E8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85B6C21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26500894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765E064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A5E593C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209224C5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21996878" w14:textId="77777777" w:rsidR="00C0357A" w:rsidRDefault="00C0357A" w:rsidP="002F218D"/>
                              </w:tc>
                            </w:tr>
                            <w:tr w:rsidR="00C0357A" w14:paraId="714FA890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3FF38D7E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D87FF06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54F8ABB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378A0405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4C916B9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179880D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E655A8C" w14:textId="77777777" w:rsidR="00C0357A" w:rsidRDefault="00C0357A" w:rsidP="002F218D"/>
                              </w:tc>
                            </w:tr>
                            <w:tr w:rsidR="00C0357A" w14:paraId="461FBFED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802983F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6976D26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A43107C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9DC6267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6B7DED7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6EC9447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4D014E25" w14:textId="77777777" w:rsidR="00C0357A" w:rsidRDefault="00C0357A" w:rsidP="002F218D"/>
                              </w:tc>
                            </w:tr>
                            <w:tr w:rsidR="00C0357A" w14:paraId="088BF42D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4B12C2CF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9C865A1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07EF9095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C8A555C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31F96ADD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8855BDA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F21A38B" w14:textId="77777777" w:rsidR="00C0357A" w:rsidRDefault="00C0357A" w:rsidP="002F218D"/>
                              </w:tc>
                            </w:tr>
                            <w:tr w:rsidR="00C0357A" w14:paraId="1CAC8E64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7C230C4E" w14:textId="77777777" w:rsidR="00C0357A" w:rsidRDefault="00C0357A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679C01BF" w14:textId="77777777" w:rsidR="00C0357A" w:rsidRDefault="00C0357A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6FBEE80" w14:textId="77777777" w:rsidR="00C0357A" w:rsidRDefault="00C0357A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9F996D7" w14:textId="77777777" w:rsidR="00C0357A" w:rsidRDefault="00C0357A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271C96FD" w14:textId="77777777" w:rsidR="00C0357A" w:rsidRDefault="00C0357A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0ED93C6F" w14:textId="77777777" w:rsidR="00C0357A" w:rsidRDefault="00C0357A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EF01D9B" w14:textId="77777777" w:rsidR="00C0357A" w:rsidRDefault="00C0357A" w:rsidP="002F218D"/>
                              </w:tc>
                            </w:tr>
                          </w:tbl>
                          <w:p w14:paraId="22DF45F5" w14:textId="77777777" w:rsidR="00C0357A" w:rsidRDefault="00C0357A" w:rsidP="00C0357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D1605F" id="Rectangle 322809343" o:spid="_x0000_s1068" style="position:absolute;left:0;text-align:left;margin-left:-55.85pt;margin-top:23.8pt;width:192.55pt;height:121.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M1PXAIAAK8EAAAOAAAAZHJzL2Uyb0RvYy54bWysVE1v2zAMvQ/YfxB0X51kztYFdYqgRYYB&#10;RVugHXpWZCk2IIuapMTOfv2eFLfpup2G5aCQIsWPx0dfXA6dYXvlQ0u24tOzCWfKSqpbu63498f1&#10;h3POQhS2FoasqvhBBX65fP/uoncLNaOGTK08QxAbFr2reBOjWxRFkI3qRDgjpyyMmnwnIlS/LWov&#10;ekTvTDGbTD4VPfnaeZIqBNxeH418meNrrWS80zqoyEzFUVvMp8/nJp3F8kIstl64ppVjGeIfquhE&#10;a5H0JdS1iILtfPtHqK6VngLpeCapK0jrVqrcA7qZTt5089AIp3IvACe4F5jC/wsrb/cP7t4Dht6F&#10;RYCYuhi079I/6mNDBuvwApYaIpO4nJXlvDzHeCVs03n5cTLPcBan586H+FVRx5JQcY9pZJDE/iZE&#10;pITrs0vKFsi09bo1JiuHcGU82wsMDvOuqefMiBBxWfF1/qXhIcRvz4xlPWqblxNMWwowShsRIXau&#10;rniwW86E2YKqMvpci6WUMdMg1XItQnNMmsOOKYxNJanMp7H0E1xJisNmYC0ylLP0JF1tqD7ce+bp&#10;yLng5LpFghv0cC88SIYCsTjxDoc2hKpplDhryP/8233yx+xh5awHadHRj53wCtB8s2DFl2lZJpZn&#10;pZx/nkHxry2b1xa7664I8E6xok5mMflH8yxqT90T9muVssIkrETuI3ajchWPy4QNlWq1ym5gthPx&#10;xj44mYIn6BK0j8OT8G7kQgSNbumZ4GLxhhJH3/TS0moXSbeZLydcMfmkYCsyB8YNTmv3Ws9ep+/M&#10;8hcAAAD//wMAUEsDBBQABgAIAAAAIQDvvF2q3gAAAAsBAAAPAAAAZHJzL2Rvd25yZXYueG1sTI/B&#10;TsMwDIbvSLxDZCRuW5ptaqE0nRASnDhAhzi7jUmrNUmVZG15e8IJbrb86ff3V8fVjGwmHwZnJYht&#10;Boxs59RgtYSP0/PmDliIaBWOzpKEbwpwrK+vKiyVW+w7zU3ULIXYUKKEPsap5Dx0PRkMWzeRTbcv&#10;5w3GtHrNlcclhZuR77Is5wYHmz70ONFTT925uRgJ86t4a9X+86ybl6j9gu2o0Ut5e7M+PgCLtMY/&#10;GH71kzrUyal1F6sCGyVshBBFYiUcihxYInbF/gCsTcN9lgOvK/6/Q/0DAAD//wMAUEsBAi0AFAAG&#10;AAgAAAAhALaDOJL+AAAA4QEAABMAAAAAAAAAAAAAAAAAAAAAAFtDb250ZW50X1R5cGVzXS54bWxQ&#10;SwECLQAUAAYACAAAACEAOP0h/9YAAACUAQAACwAAAAAAAAAAAAAAAAAvAQAAX3JlbHMvLnJlbHNQ&#10;SwECLQAUAAYACAAAACEAO6DNT1wCAACvBAAADgAAAAAAAAAAAAAAAAAuAgAAZHJzL2Uyb0RvYy54&#10;bWxQSwECLQAUAAYACAAAACEA77xdqt4AAAALAQAADwAAAAAAAAAAAAAAAAC2BAAAZHJzL2Rvd25y&#10;ZXYueG1sUEsFBgAAAAAEAAQA8wAAAMEFAAAAAA==&#10;" fillcolor="window" stroked="f" strokeweight="2pt">
                <v:textbox>
                  <w:txbxContent>
                    <w:tbl>
                      <w:tblPr>
                        <w:tblStyle w:val="Grilledutableau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903"/>
                        <w:gridCol w:w="465"/>
                        <w:gridCol w:w="465"/>
                        <w:gridCol w:w="416"/>
                        <w:gridCol w:w="395"/>
                        <w:gridCol w:w="396"/>
                        <w:gridCol w:w="493"/>
                      </w:tblGrid>
                      <w:tr w:rsidR="00C0357A" w14:paraId="095EE253" w14:textId="77777777" w:rsidTr="00EC4FD5">
                        <w:trPr>
                          <w:trHeight w:val="416"/>
                        </w:trPr>
                        <w:tc>
                          <w:tcPr>
                            <w:tcW w:w="903" w:type="dxa"/>
                          </w:tcPr>
                          <w:p w14:paraId="7B92B538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 xml:space="preserve">رمية1    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رمية2   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463F2D0A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00AFB0AE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55" w:type="dxa"/>
                          </w:tcPr>
                          <w:p w14:paraId="6F19A0BB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45381581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139DC6B7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26DD0D95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</w:tr>
                      <w:tr w:rsidR="00C0357A" w14:paraId="53539EEE" w14:textId="77777777" w:rsidTr="00EC4FD5">
                        <w:tc>
                          <w:tcPr>
                            <w:tcW w:w="903" w:type="dxa"/>
                          </w:tcPr>
                          <w:p w14:paraId="181D51C9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7D7585F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5B6611DF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75C87E49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27A1B467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01928CE4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6E33C684" w14:textId="77777777" w:rsidR="00C0357A" w:rsidRDefault="00C0357A" w:rsidP="002F218D"/>
                        </w:tc>
                      </w:tr>
                      <w:tr w:rsidR="00C0357A" w14:paraId="15498156" w14:textId="77777777" w:rsidTr="00EC4FD5">
                        <w:tc>
                          <w:tcPr>
                            <w:tcW w:w="903" w:type="dxa"/>
                          </w:tcPr>
                          <w:p w14:paraId="4A04E1E8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85B6C21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26500894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6765E064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4A5E593C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209224C5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21996878" w14:textId="77777777" w:rsidR="00C0357A" w:rsidRDefault="00C0357A" w:rsidP="002F218D"/>
                        </w:tc>
                      </w:tr>
                      <w:tr w:rsidR="00C0357A" w14:paraId="714FA890" w14:textId="77777777" w:rsidTr="00EC4FD5">
                        <w:tc>
                          <w:tcPr>
                            <w:tcW w:w="903" w:type="dxa"/>
                          </w:tcPr>
                          <w:p w14:paraId="3FF38D7E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7D87FF06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654F8ABB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378A0405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44C916B9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7179880D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5E655A8C" w14:textId="77777777" w:rsidR="00C0357A" w:rsidRDefault="00C0357A" w:rsidP="002F218D"/>
                        </w:tc>
                      </w:tr>
                      <w:tr w:rsidR="00C0357A" w14:paraId="461FBFED" w14:textId="77777777" w:rsidTr="00EC4FD5">
                        <w:tc>
                          <w:tcPr>
                            <w:tcW w:w="903" w:type="dxa"/>
                          </w:tcPr>
                          <w:p w14:paraId="1802983F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6976D26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6A43107C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29DC6267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06B7DED7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56EC9447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4D014E25" w14:textId="77777777" w:rsidR="00C0357A" w:rsidRDefault="00C0357A" w:rsidP="002F218D"/>
                        </w:tc>
                      </w:tr>
                      <w:tr w:rsidR="00C0357A" w14:paraId="088BF42D" w14:textId="77777777" w:rsidTr="00EC4FD5">
                        <w:tc>
                          <w:tcPr>
                            <w:tcW w:w="903" w:type="dxa"/>
                          </w:tcPr>
                          <w:p w14:paraId="4B12C2CF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29C865A1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07EF9095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0C8A555C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31F96ADD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48855BDA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3F21A38B" w14:textId="77777777" w:rsidR="00C0357A" w:rsidRDefault="00C0357A" w:rsidP="002F218D"/>
                        </w:tc>
                      </w:tr>
                      <w:tr w:rsidR="00C0357A" w14:paraId="1CAC8E64" w14:textId="77777777" w:rsidTr="00EC4FD5">
                        <w:tc>
                          <w:tcPr>
                            <w:tcW w:w="903" w:type="dxa"/>
                          </w:tcPr>
                          <w:p w14:paraId="7C230C4E" w14:textId="77777777" w:rsidR="00C0357A" w:rsidRDefault="00C0357A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679C01BF" w14:textId="77777777" w:rsidR="00C0357A" w:rsidRDefault="00C0357A" w:rsidP="002F218D"/>
                        </w:tc>
                        <w:tc>
                          <w:tcPr>
                            <w:tcW w:w="526" w:type="dxa"/>
                          </w:tcPr>
                          <w:p w14:paraId="66FBEE80" w14:textId="77777777" w:rsidR="00C0357A" w:rsidRDefault="00C0357A" w:rsidP="002F218D"/>
                        </w:tc>
                        <w:tc>
                          <w:tcPr>
                            <w:tcW w:w="455" w:type="dxa"/>
                          </w:tcPr>
                          <w:p w14:paraId="69F996D7" w14:textId="77777777" w:rsidR="00C0357A" w:rsidRDefault="00C0357A" w:rsidP="002F218D"/>
                        </w:tc>
                        <w:tc>
                          <w:tcPr>
                            <w:tcW w:w="425" w:type="dxa"/>
                          </w:tcPr>
                          <w:p w14:paraId="271C96FD" w14:textId="77777777" w:rsidR="00C0357A" w:rsidRDefault="00C0357A" w:rsidP="002F218D"/>
                        </w:tc>
                        <w:tc>
                          <w:tcPr>
                            <w:tcW w:w="426" w:type="dxa"/>
                          </w:tcPr>
                          <w:p w14:paraId="0ED93C6F" w14:textId="77777777" w:rsidR="00C0357A" w:rsidRDefault="00C0357A" w:rsidP="002F218D"/>
                        </w:tc>
                        <w:tc>
                          <w:tcPr>
                            <w:tcW w:w="567" w:type="dxa"/>
                          </w:tcPr>
                          <w:p w14:paraId="3EF01D9B" w14:textId="77777777" w:rsidR="00C0357A" w:rsidRDefault="00C0357A" w:rsidP="002F218D"/>
                        </w:tc>
                      </w:tr>
                    </w:tbl>
                    <w:p w14:paraId="22DF45F5" w14:textId="77777777" w:rsidR="00C0357A" w:rsidRDefault="00C0357A" w:rsidP="00C0357A"/>
                  </w:txbxContent>
                </v:textbox>
              </v:rect>
            </w:pict>
          </mc:Fallback>
        </mc:AlternateContent>
      </w:r>
      <w:r w:rsidRPr="00C85B9B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23868E5" wp14:editId="491CD6B5">
                <wp:simplePos x="0" y="0"/>
                <wp:positionH relativeFrom="column">
                  <wp:posOffset>-202151</wp:posOffset>
                </wp:positionH>
                <wp:positionV relativeFrom="paragraph">
                  <wp:posOffset>386109</wp:posOffset>
                </wp:positionV>
                <wp:extent cx="438150" cy="219075"/>
                <wp:effectExtent l="0" t="0" r="19050" b="28575"/>
                <wp:wrapNone/>
                <wp:docPr id="1518996999" name="Connecteur droit 15189969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8150" cy="2190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B6A4CD" id="Connecteur droit 1518996999" o:spid="_x0000_s1026" style="position:absolute;flip:x y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9pt,30.4pt" to="18.6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fPByAEAAH8DAAAOAAAAZHJzL2Uyb0RvYy54bWysU8GO0zAQvSPxD5bvNEnZQhs1XYmtCgdg&#10;V2LhPnXsxJJjWx7TtH/P2MmWZbkhLtZ4xvM87/l5e3seDDvJgNrZhleLkjNphWu17Rr+/fHwZs0Z&#10;RrAtGGdlwy8S+e3u9avt6Gu5dL0zrQyMQCzWo294H6OviwJFLwfAhfPSUlG5MECkbeiKNsBI6IMp&#10;lmX5rhhdaH1wQiJSdj8V+S7jKyVFvFcKZWSm4TRbzGvI6zGtxW4LdRfA91rMY8A/TDGAtnTpFWoP&#10;EdjPoP+CGrQIDp2KC+GGwimlhcwciE1VvmDzrQcvMxcSB/1VJvx/sOLr6c4+BJJh9FijfwiJxVmF&#10;gSmj/Sd6U56jHylKNZqZnbOAl6uA8hyZoOTN23W1IpkFlZbVpny/SgIXE2Bq9gHjR+kGloKGG20T&#10;P6jh9BnjdPTpSEpbd9DG5Dcylo0N36yWK4IHcooyECkcfNtwtB1nYDqyoIghI6Izuk3dCQdDd7wz&#10;gZ2AbHBzWFcf9tOhHlo5ZTerspztgBC/uHZKV+VTnljMMJnRH/hp5j1gP/Xk0kzc2HS/zE6cKf4W&#10;OkVH116y/kXa0Stn9NmRyUbP9xQ//ze7XwAAAP//AwBQSwMEFAAGAAgAAAAhABLcUJbeAAAACAEA&#10;AA8AAABkcnMvZG93bnJldi54bWxMj0FLw0AQhe+C/2EZwVu72wYTjdkUKeQqmErR2zS7TYLZ2ZDd&#10;tPHfO570NDzm8d73it3iBnGxU+g9adisFQhLjTc9tRreD9XqEUSISAYHT1bDtw2wK29vCsyNv9Kb&#10;vdSxFRxCIUcNXYxjLmVoOuswrP1oiX9nPzmMLKdWmgmvHO4GuVUqlQ574oYOR7vvbPNVz07DfK73&#10;Jste58/6uBxN+lEpPFRa398tL88gol3inxl+8RkdSmY6+ZlMEIOGVbJh9KghVXzZkGRbECcNTw8J&#10;yLKQ/weUPwAAAP//AwBQSwECLQAUAAYACAAAACEAtoM4kv4AAADhAQAAEwAAAAAAAAAAAAAAAAAA&#10;AAAAW0NvbnRlbnRfVHlwZXNdLnhtbFBLAQItABQABgAIAAAAIQA4/SH/1gAAAJQBAAALAAAAAAAA&#10;AAAAAAAAAC8BAABfcmVscy8ucmVsc1BLAQItABQABgAIAAAAIQDOhfPByAEAAH8DAAAOAAAAAAAA&#10;AAAAAAAAAC4CAABkcnMvZTJvRG9jLnhtbFBLAQItABQABgAIAAAAIQAS3FCW3gAAAAgBAAAPAAAA&#10;AAAAAAAAAAAAACIEAABkcnMvZG93bnJldi54bWxQSwUGAAAAAAQABADzAAAALQUAAAAA&#10;" strokecolor="#4a7ebb"/>
            </w:pict>
          </mc:Fallback>
        </mc:AlternateContent>
      </w:r>
      <w:r w:rsidRPr="00C85B9B">
        <w:rPr>
          <w:rFonts w:ascii="Amiri" w:eastAsia="Calibri" w:hAnsi="Amiri" w:cs="Amiri"/>
          <w:sz w:val="26"/>
          <w:szCs w:val="26"/>
          <w:rtl/>
          <w:lang w:bidi="ar-DZ"/>
        </w:rPr>
        <w:t>أكمل الجدول التالي:</w:t>
      </w:r>
    </w:p>
    <w:p w14:paraId="6E236287" w14:textId="77777777" w:rsidR="00C0357A" w:rsidRPr="00C0357A" w:rsidRDefault="00C0357A" w:rsidP="00C0357A">
      <w:pPr>
        <w:numPr>
          <w:ilvl w:val="0"/>
          <w:numId w:val="57"/>
        </w:numPr>
        <w:bidi/>
        <w:spacing w:after="0" w:line="240" w:lineRule="auto"/>
        <w:ind w:left="-286"/>
        <w:contextualSpacing/>
        <w:rPr>
          <w:rFonts w:ascii="Amiri" w:eastAsia="Calibri" w:hAnsi="Amiri" w:cs="Amiri"/>
          <w:sz w:val="26"/>
          <w:szCs w:val="26"/>
        </w:rPr>
      </w:pPr>
      <w:r w:rsidRPr="00C0357A">
        <w:rPr>
          <w:rFonts w:ascii="Amiri" w:eastAsia="Calibri" w:hAnsi="Amiri" w:cs="Amiri"/>
          <w:sz w:val="26"/>
          <w:szCs w:val="26"/>
          <w:rtl/>
          <w:lang w:bidi="ar-DZ"/>
        </w:rPr>
        <w:t xml:space="preserve">عين </w:t>
      </w:r>
      <w:r w:rsidRPr="00C0357A">
        <w:rPr>
          <w:rFonts w:ascii="Amiri" w:eastAsia="Calibri" w:hAnsi="Amiri" w:cs="Amiri" w:hint="cs"/>
          <w:sz w:val="26"/>
          <w:szCs w:val="26"/>
          <w:rtl/>
          <w:lang w:bidi="ar-DZ"/>
        </w:rPr>
        <w:t>كلا من الحوادث</w:t>
      </w:r>
      <w:r w:rsidRPr="00C0357A">
        <w:rPr>
          <w:rFonts w:ascii="Amiri" w:eastAsia="Calibri" w:hAnsi="Amiri" w:cs="Amiri"/>
          <w:sz w:val="26"/>
          <w:szCs w:val="26"/>
          <w:rtl/>
          <w:lang w:bidi="ar-DZ"/>
        </w:rPr>
        <w:t xml:space="preserve"> التالية:</w:t>
      </w:r>
    </w:p>
    <w:p w14:paraId="5E87B9AC" w14:textId="77777777" w:rsidR="00C0357A" w:rsidRPr="00C85B9B" w:rsidRDefault="00C0357A" w:rsidP="00C0357A">
      <w:pPr>
        <w:bidi/>
        <w:spacing w:after="0" w:line="240" w:lineRule="auto"/>
        <w:ind w:left="-995" w:right="2552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       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598E67C7">
          <v:shape id="_x0000_i3280" type="#_x0000_t75" style="width:11.7pt;height:12.55pt" o:ole="">
            <v:imagedata r:id="rId79" o:title=""/>
          </v:shape>
          <o:OLEObject Type="Embed" ProgID="Equation.DSMT4" ShapeID="_x0000_i3280" DrawAspect="Content" ObjectID="_1795180393" r:id="rId593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: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فرديين" 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47301C4D">
          <v:shape id="_x0000_i3281" type="#_x0000_t75" style="width:11.7pt;height:12.55pt" o:ole="">
            <v:imagedata r:id="rId81" o:title=""/>
          </v:shape>
          <o:OLEObject Type="Embed" ProgID="Equation.DSMT4" ShapeID="_x0000_i3281" DrawAspect="Content" ObjectID="_1795180394" r:id="rId594"/>
        </w:objec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أحدهما </w:t>
      </w:r>
      <w:r w:rsidRPr="00C85B9B">
        <w:rPr>
          <w:rFonts w:ascii="Amiri" w:hAnsi="Amiri" w:cs="Amiri" w:hint="cs"/>
          <w:sz w:val="26"/>
          <w:szCs w:val="26"/>
          <w:rtl/>
          <w:lang w:bidi="ar-DZ"/>
        </w:rPr>
        <w:t>ضعف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للآخر"</w: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</w:rPr>
        <w:t xml:space="preserve">           </w:t>
      </w:r>
      <w:r w:rsidRPr="00C85B9B">
        <w:rPr>
          <w:rFonts w:ascii="Amiri" w:hAnsi="Amiri" w:cs="Amiri"/>
          <w:position w:val="-6"/>
          <w:sz w:val="26"/>
          <w:szCs w:val="26"/>
        </w:rPr>
        <w:object w:dxaOrig="240" w:dyaOrig="279" w14:anchorId="1BBA9C1A">
          <v:shape id="_x0000_i3285" type="#_x0000_t75" style="width:11.7pt;height:14.25pt" o:ole="">
            <v:imagedata r:id="rId83" o:title=""/>
          </v:shape>
          <o:OLEObject Type="Embed" ProgID="Equation.DSMT4" ShapeID="_x0000_i3285" DrawAspect="Content" ObjectID="_1795180395" r:id="rId595"/>
        </w:objec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مجموعهما أكبر أو يساوي4"     </w:t>
      </w:r>
    </w:p>
    <w:p w14:paraId="17EAD33A" w14:textId="77777777" w:rsidR="00C0357A" w:rsidRPr="00C85B9B" w:rsidRDefault="00C0357A" w:rsidP="00C0357A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C85B9B">
        <w:rPr>
          <w:rFonts w:ascii="Amiri" w:hAnsi="Amiri" w:cs="Amiri"/>
          <w:position w:val="-4"/>
          <w:sz w:val="26"/>
          <w:szCs w:val="26"/>
        </w:rPr>
        <w:object w:dxaOrig="260" w:dyaOrig="260" w14:anchorId="61035B06">
          <v:shape id="_x0000_i3286" type="#_x0000_t75" style="width:12.55pt;height:12.55pt" o:ole="">
            <v:imagedata r:id="rId85" o:title=""/>
          </v:shape>
          <o:OLEObject Type="Embed" ProgID="Equation.DSMT4" ShapeID="_x0000_i3286" DrawAspect="Content" ObjectID="_1795180396" r:id="rId596"/>
        </w:objec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"الحصول على رقمين أحدهما هو الرقم2"</w:t>
      </w:r>
    </w:p>
    <w:p w14:paraId="26B62672" w14:textId="77777777" w:rsidR="00C0357A" w:rsidRPr="00C0357A" w:rsidRDefault="00C0357A" w:rsidP="00C0357A">
      <w:pPr>
        <w:pStyle w:val="Paragraphedeliste"/>
        <w:numPr>
          <w:ilvl w:val="0"/>
          <w:numId w:val="57"/>
        </w:numPr>
        <w:bidi/>
        <w:spacing w:after="0" w:line="240" w:lineRule="auto"/>
        <w:ind w:left="-428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 w:hint="cs"/>
          <w:sz w:val="26"/>
          <w:szCs w:val="26"/>
          <w:rtl/>
          <w:lang w:bidi="ar-DZ"/>
        </w:rPr>
        <w:t xml:space="preserve">عين الحوادث التالية:  </w:t>
      </w:r>
      <w:r w:rsidRPr="00C85B9B">
        <w:rPr>
          <w:rFonts w:ascii="Amiri" w:hAnsi="Amiri" w:cs="Amiri"/>
          <w:position w:val="-4"/>
          <w:sz w:val="26"/>
          <w:szCs w:val="26"/>
          <w:lang w:bidi="ar-DZ"/>
        </w:rPr>
        <w:object w:dxaOrig="660" w:dyaOrig="260" w14:anchorId="58C7DD41">
          <v:shape id="_x0000_i3282" type="#_x0000_t75" style="width:32.65pt;height:12.55pt" o:ole="">
            <v:imagedata r:id="rId87" o:title=""/>
          </v:shape>
          <o:OLEObject Type="Embed" ProgID="Equation.DSMT4" ShapeID="_x0000_i3282" DrawAspect="Content" ObjectID="_1795180397" r:id="rId597"/>
        </w:object>
      </w:r>
      <w:r w:rsidRPr="00C85B9B">
        <w:rPr>
          <w:rFonts w:ascii="Amiri" w:hAnsi="Amiri" w:cs="Amiri" w:hint="cs"/>
          <w:sz w:val="26"/>
          <w:szCs w:val="26"/>
          <w:rtl/>
          <w:lang w:bidi="ar-DZ"/>
        </w:rPr>
        <w:t xml:space="preserve"> ،  </w:t>
      </w:r>
      <w:r w:rsidRPr="00C85B9B">
        <w:rPr>
          <w:rFonts w:ascii="Amiri" w:hAnsi="Amiri" w:cs="Amiri"/>
          <w:position w:val="-6"/>
          <w:sz w:val="26"/>
          <w:szCs w:val="26"/>
          <w:lang w:bidi="ar-DZ"/>
        </w:rPr>
        <w:object w:dxaOrig="240" w:dyaOrig="340" w14:anchorId="067FEBEC">
          <v:shape id="_x0000_i3283" type="#_x0000_t75" style="width:11.7pt;height:17.6pt" o:ole="">
            <v:imagedata r:id="rId89" o:title=""/>
          </v:shape>
          <o:OLEObject Type="Embed" ProgID="Equation.DSMT4" ShapeID="_x0000_i3283" DrawAspect="Content" ObjectID="_1795180398" r:id="rId598"/>
        </w:object>
      </w:r>
      <w:r w:rsidRPr="00C85B9B">
        <w:rPr>
          <w:rFonts w:ascii="Amiri" w:hAnsi="Amiri" w:cs="Amiri" w:hint="cs"/>
          <w:sz w:val="26"/>
          <w:szCs w:val="26"/>
          <w:rtl/>
          <w:lang w:bidi="ar-DZ"/>
        </w:rPr>
        <w:t xml:space="preserve"> ،  </w:t>
      </w:r>
      <w:r w:rsidRPr="00C85B9B">
        <w:rPr>
          <w:rFonts w:ascii="Amiri" w:hAnsi="Amiri" w:cs="Amiri"/>
          <w:position w:val="-6"/>
          <w:sz w:val="26"/>
          <w:szCs w:val="26"/>
          <w:lang w:bidi="ar-DZ"/>
        </w:rPr>
        <w:object w:dxaOrig="680" w:dyaOrig="279" w14:anchorId="748A6006">
          <v:shape id="_x0000_i3284" type="#_x0000_t75" style="width:33.5pt;height:14.25pt" o:ole="">
            <v:imagedata r:id="rId91" o:title=""/>
          </v:shape>
          <o:OLEObject Type="Embed" ProgID="Equation.DSMT4" ShapeID="_x0000_i3284" DrawAspect="Content" ObjectID="_1795180399" r:id="rId599"/>
        </w:object>
      </w:r>
    </w:p>
    <w:p w14:paraId="34EDBD1B" w14:textId="77777777" w:rsidR="00C0357A" w:rsidRPr="00F40C1D" w:rsidRDefault="00C0357A" w:rsidP="006D0EEE">
      <w:pPr>
        <w:shd w:val="clear" w:color="auto" w:fill="EAF1DD" w:themeFill="accent3" w:themeFillTint="33"/>
        <w:bidi/>
        <w:ind w:left="-853"/>
        <w:jc w:val="both"/>
        <w:rPr>
          <w:rFonts w:ascii="Amiri" w:hAnsi="Amiri" w:cs="Amiri"/>
          <w:b/>
          <w:bCs/>
          <w:color w:val="FF0000"/>
          <w:sz w:val="24"/>
          <w:szCs w:val="24"/>
          <w:u w:val="single"/>
          <w:rtl/>
          <w:lang w:bidi="ar-DZ"/>
        </w:rPr>
      </w:pPr>
      <w:r w:rsidRPr="00F40C1D">
        <w:rPr>
          <w:rFonts w:ascii="Amiri" w:hAnsi="Amiri" w:cs="Amir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5:</w:t>
      </w:r>
    </w:p>
    <w:p w14:paraId="1F7C788C" w14:textId="77777777" w:rsidR="00C0357A" w:rsidRPr="00F40C1D" w:rsidRDefault="00C0357A" w:rsidP="00C0357A">
      <w:pPr>
        <w:bidi/>
        <w:spacing w:after="0" w:line="240" w:lineRule="auto"/>
        <w:ind w:left="-995" w:right="-851"/>
        <w:rPr>
          <w:rFonts w:ascii="Amiri" w:hAnsi="Amiri" w:cs="Amiri"/>
          <w:sz w:val="24"/>
          <w:szCs w:val="24"/>
          <w:rtl/>
          <w:lang w:bidi="ar-DZ"/>
        </w:rPr>
      </w:pPr>
      <w:r w:rsidRPr="00F40C1D">
        <w:rPr>
          <w:rFonts w:ascii="Amiri" w:hAnsi="Amiri" w:cs="Amiri"/>
          <w:sz w:val="24"/>
          <w:szCs w:val="24"/>
          <w:rtl/>
          <w:lang w:bidi="ar-DZ"/>
        </w:rPr>
        <w:t>يحتوي كيس على 20 كر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ية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منها 7 حمراء و5 خضراء و8 سوداء. نسحب كرتين ونهتم باللون الظاهر دون الاخذ بعين الاعتبار ترتيب اللونين</w:t>
      </w:r>
    </w:p>
    <w:p w14:paraId="05294E22" w14:textId="77777777" w:rsidR="00C0357A" w:rsidRPr="00F40C1D" w:rsidRDefault="00C0357A" w:rsidP="00C0357A">
      <w:pPr>
        <w:pStyle w:val="Paragraphedeliste"/>
        <w:bidi/>
        <w:spacing w:after="0" w:line="240" w:lineRule="auto"/>
        <w:ind w:left="0"/>
        <w:rPr>
          <w:rFonts w:ascii="Amiri" w:hAnsi="Amiri" w:cs="Amiri"/>
          <w:sz w:val="24"/>
          <w:szCs w:val="24"/>
          <w:rtl/>
          <w:lang w:bidi="ar-DZ"/>
        </w:rPr>
      </w:pPr>
      <w:r w:rsidRPr="00F40C1D">
        <w:rPr>
          <w:rFonts w:ascii="Amiri" w:hAnsi="Amiri" w:cs="Amiri"/>
          <w:sz w:val="24"/>
          <w:szCs w:val="24"/>
          <w:rtl/>
          <w:lang w:bidi="ar-DZ"/>
        </w:rPr>
        <w:t>ما هي مجموعة الإمكانيات المحصل عليها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 xml:space="preserve"> في كل حالة: </w:t>
      </w:r>
    </w:p>
    <w:p w14:paraId="1CA71577" w14:textId="77777777" w:rsidR="00C0357A" w:rsidRPr="00F40C1D" w:rsidRDefault="00C0357A" w:rsidP="00C0357A">
      <w:pPr>
        <w:pStyle w:val="Paragraphedeliste"/>
        <w:numPr>
          <w:ilvl w:val="0"/>
          <w:numId w:val="56"/>
        </w:numPr>
        <w:bidi/>
        <w:rPr>
          <w:rFonts w:ascii="Amiri" w:hAnsi="Amiri" w:cs="Amiri"/>
          <w:sz w:val="24"/>
          <w:szCs w:val="24"/>
          <w:lang w:bidi="ar-DZ"/>
        </w:rPr>
      </w:pPr>
      <w:r w:rsidRPr="00F40C1D">
        <w:rPr>
          <w:rFonts w:ascii="Amiri" w:hAnsi="Amiri" w:cs="Amiri" w:hint="cs"/>
          <w:sz w:val="24"/>
          <w:szCs w:val="24"/>
          <w:rtl/>
          <w:lang w:bidi="ar-DZ"/>
        </w:rPr>
        <w:t>نسحب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كر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ية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واحدة ونسجل لونها ثم نرجعها إلى الكيس ونسحب كرة أخرى ونسجل لونها.</w:t>
      </w:r>
    </w:p>
    <w:p w14:paraId="50EF4907" w14:textId="77777777" w:rsidR="00C0357A" w:rsidRDefault="00C0357A" w:rsidP="00C0357A">
      <w:pPr>
        <w:pStyle w:val="Paragraphedeliste"/>
        <w:numPr>
          <w:ilvl w:val="0"/>
          <w:numId w:val="56"/>
        </w:numPr>
        <w:bidi/>
        <w:rPr>
          <w:rFonts w:ascii="Amiri" w:hAnsi="Amiri" w:cs="Amiri"/>
          <w:sz w:val="24"/>
          <w:szCs w:val="24"/>
          <w:lang w:bidi="ar-DZ"/>
        </w:rPr>
      </w:pPr>
      <w:r w:rsidRPr="00F40C1D">
        <w:rPr>
          <w:rFonts w:ascii="Amiri" w:hAnsi="Amiri" w:cs="Amiri" w:hint="cs"/>
          <w:sz w:val="24"/>
          <w:szCs w:val="24"/>
          <w:rtl/>
          <w:lang w:bidi="ar-DZ"/>
        </w:rPr>
        <w:t>نسحب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كر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>ية</w:t>
      </w:r>
      <w:r w:rsidRPr="00F40C1D">
        <w:rPr>
          <w:rFonts w:ascii="Amiri" w:hAnsi="Amiri" w:cs="Amiri"/>
          <w:sz w:val="24"/>
          <w:szCs w:val="24"/>
          <w:rtl/>
          <w:lang w:bidi="ar-DZ"/>
        </w:rPr>
        <w:t xml:space="preserve"> واحدة ونسجل لونه</w:t>
      </w:r>
      <w:r w:rsidRPr="00F40C1D">
        <w:rPr>
          <w:rFonts w:ascii="Amiri" w:hAnsi="Amiri" w:cs="Amiri" w:hint="cs"/>
          <w:sz w:val="24"/>
          <w:szCs w:val="24"/>
          <w:rtl/>
          <w:lang w:bidi="ar-DZ"/>
        </w:rPr>
        <w:t xml:space="preserve"> ثم </w:t>
      </w:r>
      <w:r w:rsidRPr="00F40C1D">
        <w:rPr>
          <w:rFonts w:ascii="Amiri" w:hAnsi="Amiri" w:cs="Amiri"/>
          <w:sz w:val="24"/>
          <w:szCs w:val="24"/>
          <w:rtl/>
          <w:lang w:bidi="ar-DZ"/>
        </w:rPr>
        <w:t>نسحب كرة أخرى ونسجل لونها.</w:t>
      </w:r>
    </w:p>
    <w:p w14:paraId="5075F211" w14:textId="77777777" w:rsidR="00C0357A" w:rsidRDefault="00C0357A" w:rsidP="00C0357A">
      <w:pPr>
        <w:bidi/>
        <w:rPr>
          <w:rFonts w:ascii="Amiri" w:hAnsi="Amiri" w:cs="Amiri"/>
          <w:sz w:val="24"/>
          <w:szCs w:val="24"/>
          <w:rtl/>
          <w:lang w:bidi="ar-DZ"/>
        </w:rPr>
      </w:pPr>
    </w:p>
    <w:p w14:paraId="3B8FFEE8" w14:textId="77777777" w:rsidR="00C0357A" w:rsidRDefault="00C0357A" w:rsidP="006D0EEE">
      <w:pPr>
        <w:shd w:val="clear" w:color="auto" w:fill="EAF1DD" w:themeFill="accent3" w:themeFillTint="33"/>
        <w:bidi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مثال01:</w:t>
      </w:r>
    </w:p>
    <w:p w14:paraId="54ED8DBB" w14:textId="02FA0E75" w:rsidR="00C0357A" w:rsidRPr="00C85B9B" w:rsidRDefault="00C0357A" w:rsidP="00C0357A">
      <w:pPr>
        <w:bidi/>
        <w:spacing w:after="0" w:line="240" w:lineRule="auto"/>
        <w:ind w:left="-995" w:right="-426"/>
        <w:rPr>
          <w:rFonts w:ascii="Amiri" w:hAnsi="Amiri" w:cs="Amiri"/>
          <w:color w:val="FF0000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نعتبر زهر نرد مزيفا حيث: </w:t>
      </w:r>
      <w:r w:rsidRPr="00C85B9B">
        <w:rPr>
          <w:rFonts w:ascii="Amiri" w:hAnsi="Amiri" w:cs="Amiri"/>
          <w:position w:val="-24"/>
          <w:sz w:val="26"/>
          <w:szCs w:val="26"/>
          <w:rtl/>
          <w:lang w:bidi="ar-DZ"/>
        </w:rPr>
        <w:object w:dxaOrig="3800" w:dyaOrig="620" w14:anchorId="1E464743">
          <v:shape id="_x0000_i3414" type="#_x0000_t75" style="width:190.05pt;height:31pt" o:ole="">
            <v:imagedata r:id="rId172" o:title=""/>
          </v:shape>
          <o:OLEObject Type="Embed" ProgID="Equation.DSMT4" ShapeID="_x0000_i3414" DrawAspect="Content" ObjectID="_1795180400" r:id="rId600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(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520" w:dyaOrig="400" w14:anchorId="09289A0E">
          <v:shape id="_x0000_i3415" type="#_x0000_t75" style="width:25.95pt;height:20.1pt" o:ole="">
            <v:imagedata r:id="rId174" o:title=""/>
          </v:shape>
          <o:OLEObject Type="Embed" ProgID="Equation.DSMT4" ShapeID="_x0000_i3415" DrawAspect="Content" ObjectID="_1795180401" r:id="rId601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هو احتمال ظهور الوجه ذي الرقم </w:t>
      </w:r>
      <w:r w:rsidRPr="00C85B9B">
        <w:rPr>
          <w:rFonts w:ascii="Amiri" w:hAnsi="Amiri" w:cs="Amiri"/>
          <w:position w:val="-6"/>
          <w:sz w:val="26"/>
          <w:szCs w:val="26"/>
          <w:rtl/>
          <w:lang w:bidi="ar-DZ"/>
        </w:rPr>
        <w:object w:dxaOrig="139" w:dyaOrig="260" w14:anchorId="75AAADDA">
          <v:shape id="_x0000_i3416" type="#_x0000_t75" style="width:6.7pt;height:13.4pt" o:ole="">
            <v:imagedata r:id="rId176" o:title=""/>
          </v:shape>
          <o:OLEObject Type="Embed" ProgID="Equation.DSMT4" ShapeID="_x0000_i3416" DrawAspect="Content" ObjectID="_1795180402" r:id="rId602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).  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 xml:space="preserve"> </w:t>
      </w:r>
    </w:p>
    <w:p w14:paraId="4F077B17" w14:textId="6798C34B" w:rsidR="00C0357A" w:rsidRPr="00C0357A" w:rsidRDefault="00C0357A" w:rsidP="00C0357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</w:rPr>
        <w:t>احسب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560" w:dyaOrig="400" w14:anchorId="2FDC68D3">
          <v:shape id="_x0000_i3417" type="#_x0000_t75" style="width:27.65pt;height:20.1pt" o:ole="">
            <v:imagedata r:id="rId178" o:title=""/>
          </v:shape>
          <o:OLEObject Type="Embed" ProgID="Equation.DSMT4" ShapeID="_x0000_i3417" DrawAspect="Content" ObjectID="_1795180403" r:id="rId603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2C5A109" w14:textId="6A8902B0" w:rsidR="00C0357A" w:rsidRPr="00C0357A" w:rsidRDefault="00C0357A" w:rsidP="006D0EEE">
      <w:pPr>
        <w:shd w:val="clear" w:color="auto" w:fill="EAF1DD" w:themeFill="accent3" w:themeFillTint="33"/>
        <w:bidi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مثال02:</w:t>
      </w:r>
    </w:p>
    <w:p w14:paraId="6DC5BFFF" w14:textId="20CDDF5C" w:rsidR="00C0357A" w:rsidRPr="00C85B9B" w:rsidRDefault="00C0357A" w:rsidP="00F03BD2">
      <w:pPr>
        <w:tabs>
          <w:tab w:val="right" w:pos="-1136"/>
        </w:tabs>
        <w:bidi/>
        <w:spacing w:after="0" w:line="240" w:lineRule="auto"/>
        <w:ind w:left="-428" w:right="-1418"/>
        <w:rPr>
          <w:rFonts w:ascii="Amiri" w:hAnsi="Amiri" w:cs="Amiri"/>
          <w:color w:val="FF0000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نعتبر زهر نرد مزيفا حيث: 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2340" w:dyaOrig="400" w14:anchorId="35AE3E65">
          <v:shape id="_x0000_i3399" type="#_x0000_t75" style="width:117.2pt;height:20.1pt" o:ole="">
            <v:imagedata r:id="rId180" o:title=""/>
          </v:shape>
          <o:OLEObject Type="Embed" ProgID="Equation.DSMT4" ShapeID="_x0000_i3399" DrawAspect="Content" ObjectID="_1795180404" r:id="rId604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،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1800" w:dyaOrig="400" w14:anchorId="789C7710">
          <v:shape id="_x0000_i3400" type="#_x0000_t75" style="width:90.4pt;height:20.1pt" o:ole="">
            <v:imagedata r:id="rId182" o:title=""/>
          </v:shape>
          <o:OLEObject Type="Embed" ProgID="Equation.DSMT4" ShapeID="_x0000_i3400" DrawAspect="Content" ObjectID="_1795180405" r:id="rId605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،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1120" w:dyaOrig="400" w14:anchorId="2590A0DE">
          <v:shape id="_x0000_i3401" type="#_x0000_t75" style="width:56.1pt;height:20.1pt" o:ole="">
            <v:imagedata r:id="rId184" o:title=""/>
          </v:shape>
          <o:OLEObject Type="Embed" ProgID="Equation.DSMT4" ShapeID="_x0000_i3401" DrawAspect="Content" ObjectID="_1795180406" r:id="rId606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(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520" w:dyaOrig="400" w14:anchorId="38782876">
          <v:shape id="_x0000_i3402" type="#_x0000_t75" style="width:25.95pt;height:20.1pt" o:ole="">
            <v:imagedata r:id="rId186" o:title=""/>
          </v:shape>
          <o:OLEObject Type="Embed" ProgID="Equation.DSMT4" ShapeID="_x0000_i3402" DrawAspect="Content" ObjectID="_1795180407" r:id="rId607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هو احتمال ظهور الوجه ذي الرقم </w:t>
      </w:r>
      <w:r w:rsidRPr="00C85B9B">
        <w:rPr>
          <w:rFonts w:ascii="Amiri" w:hAnsi="Amiri" w:cs="Amiri"/>
          <w:position w:val="-6"/>
          <w:sz w:val="26"/>
          <w:szCs w:val="26"/>
          <w:rtl/>
          <w:lang w:bidi="ar-DZ"/>
        </w:rPr>
        <w:object w:dxaOrig="139" w:dyaOrig="260" w14:anchorId="74B4F91A">
          <v:shape id="_x0000_i3403" type="#_x0000_t75" style="width:6.7pt;height:12.55pt" o:ole="">
            <v:imagedata r:id="rId188" o:title=""/>
          </v:shape>
          <o:OLEObject Type="Embed" ProgID="Equation.DSMT4" ShapeID="_x0000_i3403" DrawAspect="Content" ObjectID="_1795180408" r:id="rId608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).  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 xml:space="preserve"> </w:t>
      </w:r>
    </w:p>
    <w:p w14:paraId="56639D23" w14:textId="77777777" w:rsidR="00C0357A" w:rsidRPr="00C85B9B" w:rsidRDefault="00C0357A" w:rsidP="00C0357A">
      <w:pPr>
        <w:bidi/>
        <w:spacing w:after="0" w:line="240" w:lineRule="auto"/>
        <w:ind w:left="468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1)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</w:rPr>
        <w:t>احسب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6"/>
          <w:sz w:val="26"/>
          <w:szCs w:val="26"/>
          <w:rtl/>
          <w:lang w:bidi="ar-DZ"/>
        </w:rPr>
        <w:object w:dxaOrig="200" w:dyaOrig="279" w14:anchorId="5DC54A29">
          <v:shape id="_x0000_i3404" type="#_x0000_t75" style="width:10.05pt;height:14.25pt" o:ole="">
            <v:imagedata r:id="rId190" o:title=""/>
          </v:shape>
          <o:OLEObject Type="Embed" ProgID="Equation.DSMT4" ShapeID="_x0000_i3404" DrawAspect="Content" ObjectID="_1795180409" r:id="rId609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6901929" w14:textId="77777777" w:rsidR="00C0357A" w:rsidRPr="00C85B9B" w:rsidRDefault="00C0357A" w:rsidP="00C0357A">
      <w:pPr>
        <w:bidi/>
        <w:spacing w:after="0" w:line="240" w:lineRule="auto"/>
        <w:ind w:left="468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2)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احسب احتمال ظهور رقم فردي.</w:t>
      </w:r>
    </w:p>
    <w:p w14:paraId="35E8679D" w14:textId="2E6EB1F1" w:rsidR="00C0357A" w:rsidRPr="00C0357A" w:rsidRDefault="00C0357A" w:rsidP="00C0357A">
      <w:pPr>
        <w:bidi/>
        <w:spacing w:after="0" w:line="240" w:lineRule="auto"/>
        <w:ind w:left="468"/>
        <w:rPr>
          <w:rFonts w:ascii="Amiri" w:hAnsi="Amiri" w:cs="Amiri"/>
          <w:b/>
          <w:i/>
          <w:sz w:val="26"/>
          <w:szCs w:val="26"/>
          <w:rtl/>
        </w:rPr>
      </w:pPr>
      <w:r w:rsidRPr="00C85B9B">
        <w:rPr>
          <w:rFonts w:ascii="Amiri" w:hAnsi="Amiri" w:cs="Amiri"/>
          <w:b/>
          <w:i/>
          <w:color w:val="FF0000"/>
          <w:sz w:val="26"/>
          <w:szCs w:val="26"/>
          <w:rtl/>
          <w:lang w:val="en-US" w:bidi="ar-DZ"/>
        </w:rPr>
        <w:t xml:space="preserve">3) </w:t>
      </w:r>
      <w:r w:rsidRPr="00C85B9B">
        <w:rPr>
          <w:rFonts w:ascii="Amiri" w:hAnsi="Amiri" w:cs="Amiri"/>
          <w:b/>
          <w:i/>
          <w:color w:val="000000"/>
          <w:sz w:val="26"/>
          <w:szCs w:val="26"/>
          <w:rtl/>
          <w:lang w:val="en-US" w:bidi="ar-DZ"/>
        </w:rPr>
        <w:t>استنتج احتمال</w:t>
      </w:r>
      <w:r w:rsidRPr="00C85B9B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ظهور</w:t>
      </w:r>
      <w:r w:rsidRPr="00C85B9B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رقم زوجي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  <w:r w:rsidRPr="00C85B9B">
        <w:rPr>
          <w:rFonts w:ascii="Amiri" w:hAnsi="Amiri" w:cs="Amiri"/>
          <w:b/>
          <w:i/>
          <w:sz w:val="26"/>
          <w:szCs w:val="26"/>
          <w:rtl/>
        </w:rPr>
        <w:t xml:space="preserve"> </w:t>
      </w:r>
    </w:p>
    <w:p w14:paraId="1BE19C4D" w14:textId="6E91087C" w:rsidR="00C0357A" w:rsidRPr="00C0357A" w:rsidRDefault="00C0357A" w:rsidP="006D0EEE">
      <w:pPr>
        <w:shd w:val="clear" w:color="auto" w:fill="EAF1DD" w:themeFill="accent3" w:themeFillTint="33"/>
        <w:bidi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مثال03:</w:t>
      </w:r>
    </w:p>
    <w:p w14:paraId="4C4218AB" w14:textId="7AE42F03" w:rsidR="00C0357A" w:rsidRPr="00C85B9B" w:rsidRDefault="00C0357A" w:rsidP="00F03BD2">
      <w:pPr>
        <w:bidi/>
        <w:spacing w:after="0" w:line="240" w:lineRule="auto"/>
        <w:ind w:left="-995" w:right="-1134"/>
        <w:rPr>
          <w:rFonts w:ascii="Amiri" w:hAnsi="Amiri" w:cs="Amiri"/>
          <w:sz w:val="26"/>
          <w:szCs w:val="26"/>
          <w:rtl/>
          <w:lang w:val="en-US" w:bidi="ar-DZ"/>
        </w:rPr>
      </w:pP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نعتبر </w:t>
      </w:r>
      <w:r w:rsidRPr="00C85B9B">
        <w:rPr>
          <w:rFonts w:ascii="Amiri" w:hAnsi="Amiri" w:cs="Amiri"/>
          <w:position w:val="-14"/>
          <w:sz w:val="26"/>
          <w:szCs w:val="26"/>
          <w:rtl/>
          <w:lang w:val="en-US" w:bidi="ar-DZ"/>
        </w:rPr>
        <w:object w:dxaOrig="1420" w:dyaOrig="400" w14:anchorId="74BB0080">
          <v:shape id="_x0000_i3405" type="#_x0000_t75" style="width:71.15pt;height:20.1pt" o:ole="">
            <v:imagedata r:id="rId192" o:title=""/>
          </v:shape>
          <o:OLEObject Type="Embed" ProgID="Equation.DSMT4" ShapeID="_x0000_i3405" DrawAspect="Content" ObjectID="_1795180410" r:id="rId610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وقانون الاحتمال </w:t>
      </w:r>
      <w:r w:rsidRPr="00C85B9B">
        <w:rPr>
          <w:rFonts w:ascii="Amiri" w:hAnsi="Amiri" w:cs="Amiri"/>
          <w:position w:val="-10"/>
          <w:sz w:val="26"/>
          <w:szCs w:val="26"/>
          <w:rtl/>
          <w:lang w:val="en-US" w:bidi="ar-DZ"/>
        </w:rPr>
        <w:object w:dxaOrig="240" w:dyaOrig="260" w14:anchorId="450F2722">
          <v:shape id="_x0000_i3406" type="#_x0000_t75" style="width:11.7pt;height:12.55pt" o:ole="">
            <v:imagedata r:id="rId194" o:title=""/>
          </v:shape>
          <o:OLEObject Type="Embed" ProgID="Equation.DSMT4" ShapeID="_x0000_i3406" DrawAspect="Content" ObjectID="_1795180411" r:id="rId611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المعرف على </w:t>
      </w:r>
      <w:r w:rsidRPr="00C85B9B">
        <w:rPr>
          <w:rFonts w:ascii="Amiri" w:hAnsi="Amiri" w:cs="Amiri"/>
          <w:position w:val="-4"/>
          <w:sz w:val="26"/>
          <w:szCs w:val="26"/>
          <w:rtl/>
          <w:lang w:val="en-US" w:bidi="ar-DZ"/>
        </w:rPr>
        <w:object w:dxaOrig="260" w:dyaOrig="260" w14:anchorId="715D2E46">
          <v:shape id="_x0000_i3407" type="#_x0000_t75" style="width:12.55pt;height:12.55pt" o:ole="">
            <v:imagedata r:id="rId196" o:title=""/>
          </v:shape>
          <o:OLEObject Type="Embed" ProgID="Equation.DSMT4" ShapeID="_x0000_i3407" DrawAspect="Content" ObjectID="_1795180412" r:id="rId612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>.</w:t>
      </w:r>
      <w:r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نعلم أن </w:t>
      </w:r>
      <w:r w:rsidRPr="00C85B9B">
        <w:rPr>
          <w:rFonts w:ascii="Amiri" w:hAnsi="Amiri" w:cs="Amiri"/>
          <w:position w:val="-24"/>
          <w:sz w:val="26"/>
          <w:szCs w:val="26"/>
          <w:rtl/>
          <w:lang w:val="en-US" w:bidi="ar-DZ"/>
        </w:rPr>
        <w:object w:dxaOrig="1140" w:dyaOrig="620" w14:anchorId="1EC514FD">
          <v:shape id="_x0000_i3408" type="#_x0000_t75" style="width:56.95pt;height:31pt" o:ole="">
            <v:imagedata r:id="rId198" o:title=""/>
          </v:shape>
          <o:OLEObject Type="Embed" ProgID="Equation.DSMT4" ShapeID="_x0000_i3408" DrawAspect="Content" ObjectID="_1795180413" r:id="rId613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، </w:t>
      </w:r>
      <w:r w:rsidRPr="00C85B9B">
        <w:rPr>
          <w:rFonts w:ascii="Amiri" w:hAnsi="Amiri" w:cs="Amiri"/>
          <w:position w:val="-24"/>
          <w:sz w:val="26"/>
          <w:szCs w:val="26"/>
          <w:rtl/>
          <w:lang w:val="en-US" w:bidi="ar-DZ"/>
        </w:rPr>
        <w:object w:dxaOrig="1140" w:dyaOrig="620" w14:anchorId="09C2F492">
          <v:shape id="_x0000_i3409" type="#_x0000_t75" style="width:56.95pt;height:31pt" o:ole="">
            <v:imagedata r:id="rId200" o:title=""/>
          </v:shape>
          <o:OLEObject Type="Embed" ProgID="Equation.DSMT4" ShapeID="_x0000_i3409" DrawAspect="Content" ObjectID="_1795180414" r:id="rId614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>،</w:t>
      </w:r>
      <w:r w:rsidRPr="00C85B9B">
        <w:rPr>
          <w:rFonts w:ascii="Amiri" w:hAnsi="Amiri" w:cs="Amiri"/>
          <w:position w:val="-24"/>
          <w:sz w:val="26"/>
          <w:szCs w:val="26"/>
          <w:rtl/>
          <w:lang w:val="en-US" w:bidi="ar-DZ"/>
        </w:rPr>
        <w:object w:dxaOrig="1140" w:dyaOrig="620" w14:anchorId="172D4388">
          <v:shape id="_x0000_i3410" type="#_x0000_t75" style="width:56.95pt;height:31pt" o:ole="">
            <v:imagedata r:id="rId202" o:title=""/>
          </v:shape>
          <o:OLEObject Type="Embed" ProgID="Equation.DSMT4" ShapeID="_x0000_i3410" DrawAspect="Content" ObjectID="_1795180415" r:id="rId615"/>
        </w:object>
      </w:r>
      <w:r w:rsidR="00F03BD2"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>احسب كلا من:</w:t>
      </w:r>
    </w:p>
    <w:p w14:paraId="1EB92560" w14:textId="77777777" w:rsidR="00C0357A" w:rsidRPr="00C85B9B" w:rsidRDefault="00C0357A" w:rsidP="00C0357A">
      <w:pPr>
        <w:tabs>
          <w:tab w:val="left" w:pos="3278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>أ)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14"/>
          <w:sz w:val="26"/>
          <w:szCs w:val="26"/>
          <w:rtl/>
          <w:lang w:val="en-US" w:bidi="ar-DZ"/>
        </w:rPr>
        <w:object w:dxaOrig="780" w:dyaOrig="400" w14:anchorId="3E847E9D">
          <v:shape id="_x0000_i3411" type="#_x0000_t75" style="width:39.35pt;height:20.1pt" o:ole="">
            <v:imagedata r:id="rId204" o:title=""/>
          </v:shape>
          <o:OLEObject Type="Embed" ProgID="Equation.DSMT4" ShapeID="_x0000_i3411" DrawAspect="Content" ObjectID="_1795180416" r:id="rId616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،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 xml:space="preserve"> ﺒ) </w:t>
      </w:r>
      <w:r w:rsidRPr="00C85B9B">
        <w:rPr>
          <w:rFonts w:ascii="Amiri" w:hAnsi="Amiri" w:cs="Amiri"/>
          <w:position w:val="-14"/>
          <w:sz w:val="26"/>
          <w:szCs w:val="26"/>
          <w:rtl/>
          <w:lang w:val="en-US" w:bidi="ar-DZ"/>
        </w:rPr>
        <w:object w:dxaOrig="1160" w:dyaOrig="400" w14:anchorId="7BFA2E70">
          <v:shape id="_x0000_i3412" type="#_x0000_t75" style="width:57.75pt;height:20.1pt" o:ole="">
            <v:imagedata r:id="rId206" o:title=""/>
          </v:shape>
          <o:OLEObject Type="Embed" ProgID="Equation.DSMT4" ShapeID="_x0000_i3412" DrawAspect="Content" ObjectID="_1795180417" r:id="rId617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،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>ﺠ)</w:t>
      </w: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20"/>
          <w:sz w:val="26"/>
          <w:szCs w:val="26"/>
          <w:rtl/>
          <w:lang w:val="en-US" w:bidi="ar-DZ"/>
        </w:rPr>
        <w:object w:dxaOrig="960" w:dyaOrig="520" w14:anchorId="47D483FC">
          <v:shape id="_x0000_i3413" type="#_x0000_t75" style="width:47.7pt;height:25.95pt" o:ole="">
            <v:imagedata r:id="rId208" o:title=""/>
          </v:shape>
          <o:OLEObject Type="Embed" ProgID="Equation.DSMT4" ShapeID="_x0000_i3413" DrawAspect="Content" ObjectID="_1795180418" r:id="rId618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FDB91C4" w14:textId="1CC99CA4" w:rsidR="00C0357A" w:rsidRDefault="00C0357A" w:rsidP="00C0357A">
      <w:pPr>
        <w:bidi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>.....</w:t>
      </w:r>
      <w:r w:rsidR="00F03BD2">
        <w:rPr>
          <w:rFonts w:ascii="Amiri" w:hAnsi="Amiri" w:cs="Amiri" w:hint="cs"/>
          <w:sz w:val="28"/>
          <w:szCs w:val="28"/>
          <w:rtl/>
        </w:rPr>
        <w:t>.........................</w:t>
      </w:r>
      <w:r>
        <w:rPr>
          <w:rFonts w:ascii="Amiri" w:hAnsi="Amiri" w:cs="Amiri" w:hint="cs"/>
          <w:sz w:val="28"/>
          <w:szCs w:val="28"/>
          <w:rtl/>
        </w:rPr>
        <w:t>................................................................................................................................</w:t>
      </w:r>
    </w:p>
    <w:p w14:paraId="0F04CFC9" w14:textId="77777777" w:rsidR="00F03BD2" w:rsidRDefault="00F03BD2" w:rsidP="006D0EEE">
      <w:pPr>
        <w:shd w:val="clear" w:color="auto" w:fill="EAF1DD" w:themeFill="accent3" w:themeFillTint="33"/>
        <w:bidi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مثال01:</w:t>
      </w:r>
    </w:p>
    <w:p w14:paraId="46A40BA4" w14:textId="77777777" w:rsidR="00F03BD2" w:rsidRPr="00C85B9B" w:rsidRDefault="00F03BD2" w:rsidP="00F03BD2">
      <w:pPr>
        <w:bidi/>
        <w:spacing w:after="0" w:line="240" w:lineRule="auto"/>
        <w:ind w:left="-995" w:right="-426"/>
        <w:rPr>
          <w:rFonts w:ascii="Amiri" w:hAnsi="Amiri" w:cs="Amiri"/>
          <w:color w:val="FF0000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نعتبر زهر نرد مزيفا حيث: </w:t>
      </w:r>
      <w:r w:rsidRPr="00C85B9B">
        <w:rPr>
          <w:rFonts w:ascii="Amiri" w:hAnsi="Amiri" w:cs="Amiri"/>
          <w:position w:val="-24"/>
          <w:sz w:val="26"/>
          <w:szCs w:val="26"/>
          <w:rtl/>
          <w:lang w:bidi="ar-DZ"/>
        </w:rPr>
        <w:object w:dxaOrig="3800" w:dyaOrig="620" w14:anchorId="17EB309C">
          <v:shape id="_x0000_i3474" type="#_x0000_t75" style="width:190.05pt;height:31pt" o:ole="">
            <v:imagedata r:id="rId172" o:title=""/>
          </v:shape>
          <o:OLEObject Type="Embed" ProgID="Equation.DSMT4" ShapeID="_x0000_i3474" DrawAspect="Content" ObjectID="_1795180419" r:id="rId619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(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520" w:dyaOrig="400" w14:anchorId="34B49F6C">
          <v:shape id="_x0000_i3475" type="#_x0000_t75" style="width:25.95pt;height:20.1pt" o:ole="">
            <v:imagedata r:id="rId174" o:title=""/>
          </v:shape>
          <o:OLEObject Type="Embed" ProgID="Equation.DSMT4" ShapeID="_x0000_i3475" DrawAspect="Content" ObjectID="_1795180420" r:id="rId620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هو احتمال ظهور الوجه ذي الرقم </w:t>
      </w:r>
      <w:r w:rsidRPr="00C85B9B">
        <w:rPr>
          <w:rFonts w:ascii="Amiri" w:hAnsi="Amiri" w:cs="Amiri"/>
          <w:position w:val="-6"/>
          <w:sz w:val="26"/>
          <w:szCs w:val="26"/>
          <w:rtl/>
          <w:lang w:bidi="ar-DZ"/>
        </w:rPr>
        <w:object w:dxaOrig="139" w:dyaOrig="260" w14:anchorId="1054C868">
          <v:shape id="_x0000_i3476" type="#_x0000_t75" style="width:6.7pt;height:13.4pt" o:ole="">
            <v:imagedata r:id="rId176" o:title=""/>
          </v:shape>
          <o:OLEObject Type="Embed" ProgID="Equation.DSMT4" ShapeID="_x0000_i3476" DrawAspect="Content" ObjectID="_1795180421" r:id="rId621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).  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 xml:space="preserve"> </w:t>
      </w:r>
    </w:p>
    <w:p w14:paraId="1E5F6035" w14:textId="77777777" w:rsidR="00F03BD2" w:rsidRPr="00C0357A" w:rsidRDefault="00F03BD2" w:rsidP="00F03BD2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</w:rPr>
        <w:t>احسب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560" w:dyaOrig="400" w14:anchorId="1F98ECEA">
          <v:shape id="_x0000_i3477" type="#_x0000_t75" style="width:27.65pt;height:20.1pt" o:ole="">
            <v:imagedata r:id="rId178" o:title=""/>
          </v:shape>
          <o:OLEObject Type="Embed" ProgID="Equation.DSMT4" ShapeID="_x0000_i3477" DrawAspect="Content" ObjectID="_1795180422" r:id="rId622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BFA8B9F" w14:textId="77777777" w:rsidR="00F03BD2" w:rsidRPr="00C0357A" w:rsidRDefault="00F03BD2" w:rsidP="006D0EEE">
      <w:pPr>
        <w:shd w:val="clear" w:color="auto" w:fill="EAF1DD" w:themeFill="accent3" w:themeFillTint="33"/>
        <w:bidi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مثال02:</w:t>
      </w:r>
    </w:p>
    <w:p w14:paraId="65CB3FB5" w14:textId="77777777" w:rsidR="00F03BD2" w:rsidRPr="00C85B9B" w:rsidRDefault="00F03BD2" w:rsidP="00F03BD2">
      <w:pPr>
        <w:tabs>
          <w:tab w:val="right" w:pos="-1136"/>
        </w:tabs>
        <w:bidi/>
        <w:spacing w:after="0" w:line="240" w:lineRule="auto"/>
        <w:ind w:left="-428" w:right="-1418"/>
        <w:rPr>
          <w:rFonts w:ascii="Amiri" w:hAnsi="Amiri" w:cs="Amiri"/>
          <w:color w:val="FF0000"/>
          <w:sz w:val="26"/>
          <w:szCs w:val="26"/>
          <w:rtl/>
          <w:lang w:bidi="ar-DZ"/>
        </w:rPr>
      </w:pP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نعتبر زهر نرد مزيفا حيث: 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2340" w:dyaOrig="400" w14:anchorId="48C58A26">
          <v:shape id="_x0000_i3459" type="#_x0000_t75" style="width:117.2pt;height:20.1pt" o:ole="">
            <v:imagedata r:id="rId180" o:title=""/>
          </v:shape>
          <o:OLEObject Type="Embed" ProgID="Equation.DSMT4" ShapeID="_x0000_i3459" DrawAspect="Content" ObjectID="_1795180423" r:id="rId623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،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1800" w:dyaOrig="400" w14:anchorId="5D51B609">
          <v:shape id="_x0000_i3460" type="#_x0000_t75" style="width:90.4pt;height:20.1pt" o:ole="">
            <v:imagedata r:id="rId182" o:title=""/>
          </v:shape>
          <o:OLEObject Type="Embed" ProgID="Equation.DSMT4" ShapeID="_x0000_i3460" DrawAspect="Content" ObjectID="_1795180424" r:id="rId624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،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1120" w:dyaOrig="400" w14:anchorId="22C15621">
          <v:shape id="_x0000_i3461" type="#_x0000_t75" style="width:56.1pt;height:20.1pt" o:ole="">
            <v:imagedata r:id="rId184" o:title=""/>
          </v:shape>
          <o:OLEObject Type="Embed" ProgID="Equation.DSMT4" ShapeID="_x0000_i3461" DrawAspect="Content" ObjectID="_1795180425" r:id="rId625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(</w:t>
      </w:r>
      <w:r w:rsidRPr="00C85B9B">
        <w:rPr>
          <w:rFonts w:ascii="Amiri" w:hAnsi="Amiri" w:cs="Amiri"/>
          <w:position w:val="-14"/>
          <w:sz w:val="26"/>
          <w:szCs w:val="26"/>
          <w:rtl/>
          <w:lang w:bidi="ar-DZ"/>
        </w:rPr>
        <w:object w:dxaOrig="520" w:dyaOrig="400" w14:anchorId="6E12082D">
          <v:shape id="_x0000_i3462" type="#_x0000_t75" style="width:25.95pt;height:20.1pt" o:ole="">
            <v:imagedata r:id="rId186" o:title=""/>
          </v:shape>
          <o:OLEObject Type="Embed" ProgID="Equation.DSMT4" ShapeID="_x0000_i3462" DrawAspect="Content" ObjectID="_1795180426" r:id="rId626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هو احتمال ظهور الوجه ذي الرقم </w:t>
      </w:r>
      <w:r w:rsidRPr="00C85B9B">
        <w:rPr>
          <w:rFonts w:ascii="Amiri" w:hAnsi="Amiri" w:cs="Amiri"/>
          <w:position w:val="-6"/>
          <w:sz w:val="26"/>
          <w:szCs w:val="26"/>
          <w:rtl/>
          <w:lang w:bidi="ar-DZ"/>
        </w:rPr>
        <w:object w:dxaOrig="139" w:dyaOrig="260" w14:anchorId="44D09E88">
          <v:shape id="_x0000_i3463" type="#_x0000_t75" style="width:6.7pt;height:12.55pt" o:ole="">
            <v:imagedata r:id="rId188" o:title=""/>
          </v:shape>
          <o:OLEObject Type="Embed" ProgID="Equation.DSMT4" ShapeID="_x0000_i3463" DrawAspect="Content" ObjectID="_1795180427" r:id="rId627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).  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 xml:space="preserve"> </w:t>
      </w:r>
    </w:p>
    <w:p w14:paraId="4157E0A4" w14:textId="77777777" w:rsidR="00F03BD2" w:rsidRPr="00C85B9B" w:rsidRDefault="00F03BD2" w:rsidP="00F03BD2">
      <w:pPr>
        <w:bidi/>
        <w:spacing w:after="0" w:line="240" w:lineRule="auto"/>
        <w:ind w:left="468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1)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</w:rPr>
        <w:t>احسب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6"/>
          <w:sz w:val="26"/>
          <w:szCs w:val="26"/>
          <w:rtl/>
          <w:lang w:bidi="ar-DZ"/>
        </w:rPr>
        <w:object w:dxaOrig="200" w:dyaOrig="279" w14:anchorId="125EAEBC">
          <v:shape id="_x0000_i3464" type="#_x0000_t75" style="width:10.05pt;height:14.25pt" o:ole="">
            <v:imagedata r:id="rId190" o:title=""/>
          </v:shape>
          <o:OLEObject Type="Embed" ProgID="Equation.DSMT4" ShapeID="_x0000_i3464" DrawAspect="Content" ObjectID="_1795180428" r:id="rId628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351BDE8" w14:textId="77777777" w:rsidR="00F03BD2" w:rsidRPr="00C85B9B" w:rsidRDefault="00F03BD2" w:rsidP="00F03BD2">
      <w:pPr>
        <w:bidi/>
        <w:spacing w:after="0" w:line="240" w:lineRule="auto"/>
        <w:ind w:left="468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2)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احسب احتمال ظهور رقم فردي.</w:t>
      </w:r>
    </w:p>
    <w:p w14:paraId="51EF4E50" w14:textId="77777777" w:rsidR="00F03BD2" w:rsidRPr="00C0357A" w:rsidRDefault="00F03BD2" w:rsidP="00F03BD2">
      <w:pPr>
        <w:bidi/>
        <w:spacing w:after="0" w:line="240" w:lineRule="auto"/>
        <w:ind w:left="468"/>
        <w:rPr>
          <w:rFonts w:ascii="Amiri" w:hAnsi="Amiri" w:cs="Amiri"/>
          <w:b/>
          <w:i/>
          <w:sz w:val="26"/>
          <w:szCs w:val="26"/>
          <w:rtl/>
        </w:rPr>
      </w:pPr>
      <w:r w:rsidRPr="00C85B9B">
        <w:rPr>
          <w:rFonts w:ascii="Amiri" w:hAnsi="Amiri" w:cs="Amiri"/>
          <w:b/>
          <w:i/>
          <w:color w:val="FF0000"/>
          <w:sz w:val="26"/>
          <w:szCs w:val="26"/>
          <w:rtl/>
          <w:lang w:val="en-US" w:bidi="ar-DZ"/>
        </w:rPr>
        <w:t xml:space="preserve">3) </w:t>
      </w:r>
      <w:r w:rsidRPr="00C85B9B">
        <w:rPr>
          <w:rFonts w:ascii="Amiri" w:hAnsi="Amiri" w:cs="Amiri"/>
          <w:b/>
          <w:i/>
          <w:color w:val="000000"/>
          <w:sz w:val="26"/>
          <w:szCs w:val="26"/>
          <w:rtl/>
          <w:lang w:val="en-US" w:bidi="ar-DZ"/>
        </w:rPr>
        <w:t>استنتج احتمال</w:t>
      </w:r>
      <w:r w:rsidRPr="00C85B9B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ظهور</w:t>
      </w:r>
      <w:r w:rsidRPr="00C85B9B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رقم زوجي</w: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  <w:r w:rsidRPr="00C85B9B">
        <w:rPr>
          <w:rFonts w:ascii="Amiri" w:hAnsi="Amiri" w:cs="Amiri"/>
          <w:b/>
          <w:i/>
          <w:sz w:val="26"/>
          <w:szCs w:val="26"/>
          <w:rtl/>
        </w:rPr>
        <w:t xml:space="preserve"> </w:t>
      </w:r>
    </w:p>
    <w:p w14:paraId="649C3584" w14:textId="77777777" w:rsidR="00F03BD2" w:rsidRPr="00C0357A" w:rsidRDefault="00F03BD2" w:rsidP="006D0EEE">
      <w:pPr>
        <w:shd w:val="clear" w:color="auto" w:fill="EAF1DD" w:themeFill="accent3" w:themeFillTint="33"/>
        <w:bidi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مثال03:</w:t>
      </w:r>
    </w:p>
    <w:p w14:paraId="57BDFCB7" w14:textId="77777777" w:rsidR="00F03BD2" w:rsidRPr="00C85B9B" w:rsidRDefault="00F03BD2" w:rsidP="00F03BD2">
      <w:pPr>
        <w:bidi/>
        <w:spacing w:after="0" w:line="240" w:lineRule="auto"/>
        <w:ind w:left="-995" w:right="-1134"/>
        <w:rPr>
          <w:rFonts w:ascii="Amiri" w:hAnsi="Amiri" w:cs="Amiri"/>
          <w:sz w:val="26"/>
          <w:szCs w:val="26"/>
          <w:rtl/>
          <w:lang w:val="en-US" w:bidi="ar-DZ"/>
        </w:rPr>
      </w:pP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نعتبر </w:t>
      </w:r>
      <w:r w:rsidRPr="00C85B9B">
        <w:rPr>
          <w:rFonts w:ascii="Amiri" w:hAnsi="Amiri" w:cs="Amiri"/>
          <w:position w:val="-14"/>
          <w:sz w:val="26"/>
          <w:szCs w:val="26"/>
          <w:rtl/>
          <w:lang w:val="en-US" w:bidi="ar-DZ"/>
        </w:rPr>
        <w:object w:dxaOrig="1420" w:dyaOrig="400" w14:anchorId="55622847">
          <v:shape id="_x0000_i3465" type="#_x0000_t75" style="width:71.15pt;height:20.1pt" o:ole="">
            <v:imagedata r:id="rId192" o:title=""/>
          </v:shape>
          <o:OLEObject Type="Embed" ProgID="Equation.DSMT4" ShapeID="_x0000_i3465" DrawAspect="Content" ObjectID="_1795180429" r:id="rId629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وقانون الاحتمال </w:t>
      </w:r>
      <w:r w:rsidRPr="00C85B9B">
        <w:rPr>
          <w:rFonts w:ascii="Amiri" w:hAnsi="Amiri" w:cs="Amiri"/>
          <w:position w:val="-10"/>
          <w:sz w:val="26"/>
          <w:szCs w:val="26"/>
          <w:rtl/>
          <w:lang w:val="en-US" w:bidi="ar-DZ"/>
        </w:rPr>
        <w:object w:dxaOrig="240" w:dyaOrig="260" w14:anchorId="31B01EA9">
          <v:shape id="_x0000_i3466" type="#_x0000_t75" style="width:11.7pt;height:12.55pt" o:ole="">
            <v:imagedata r:id="rId194" o:title=""/>
          </v:shape>
          <o:OLEObject Type="Embed" ProgID="Equation.DSMT4" ShapeID="_x0000_i3466" DrawAspect="Content" ObjectID="_1795180430" r:id="rId630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المعرف على </w:t>
      </w:r>
      <w:r w:rsidRPr="00C85B9B">
        <w:rPr>
          <w:rFonts w:ascii="Amiri" w:hAnsi="Amiri" w:cs="Amiri"/>
          <w:position w:val="-4"/>
          <w:sz w:val="26"/>
          <w:szCs w:val="26"/>
          <w:rtl/>
          <w:lang w:val="en-US" w:bidi="ar-DZ"/>
        </w:rPr>
        <w:object w:dxaOrig="260" w:dyaOrig="260" w14:anchorId="4C94FE54">
          <v:shape id="_x0000_i3467" type="#_x0000_t75" style="width:12.55pt;height:12.55pt" o:ole="">
            <v:imagedata r:id="rId196" o:title=""/>
          </v:shape>
          <o:OLEObject Type="Embed" ProgID="Equation.DSMT4" ShapeID="_x0000_i3467" DrawAspect="Content" ObjectID="_1795180431" r:id="rId631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>.</w:t>
      </w:r>
      <w:r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نعلم أن </w:t>
      </w:r>
      <w:r w:rsidRPr="00C85B9B">
        <w:rPr>
          <w:rFonts w:ascii="Amiri" w:hAnsi="Amiri" w:cs="Amiri"/>
          <w:position w:val="-24"/>
          <w:sz w:val="26"/>
          <w:szCs w:val="26"/>
          <w:rtl/>
          <w:lang w:val="en-US" w:bidi="ar-DZ"/>
        </w:rPr>
        <w:object w:dxaOrig="1140" w:dyaOrig="620" w14:anchorId="0AEDBA8E">
          <v:shape id="_x0000_i3468" type="#_x0000_t75" style="width:56.95pt;height:31pt" o:ole="">
            <v:imagedata r:id="rId198" o:title=""/>
          </v:shape>
          <o:OLEObject Type="Embed" ProgID="Equation.DSMT4" ShapeID="_x0000_i3468" DrawAspect="Content" ObjectID="_1795180432" r:id="rId632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، </w:t>
      </w:r>
      <w:r w:rsidRPr="00C85B9B">
        <w:rPr>
          <w:rFonts w:ascii="Amiri" w:hAnsi="Amiri" w:cs="Amiri"/>
          <w:position w:val="-24"/>
          <w:sz w:val="26"/>
          <w:szCs w:val="26"/>
          <w:rtl/>
          <w:lang w:val="en-US" w:bidi="ar-DZ"/>
        </w:rPr>
        <w:object w:dxaOrig="1140" w:dyaOrig="620" w14:anchorId="5D1A8B7D">
          <v:shape id="_x0000_i3469" type="#_x0000_t75" style="width:56.95pt;height:31pt" o:ole="">
            <v:imagedata r:id="rId200" o:title=""/>
          </v:shape>
          <o:OLEObject Type="Embed" ProgID="Equation.DSMT4" ShapeID="_x0000_i3469" DrawAspect="Content" ObjectID="_1795180433" r:id="rId633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>،</w:t>
      </w:r>
      <w:r w:rsidRPr="00C85B9B">
        <w:rPr>
          <w:rFonts w:ascii="Amiri" w:hAnsi="Amiri" w:cs="Amiri"/>
          <w:position w:val="-24"/>
          <w:sz w:val="26"/>
          <w:szCs w:val="26"/>
          <w:rtl/>
          <w:lang w:val="en-US" w:bidi="ar-DZ"/>
        </w:rPr>
        <w:object w:dxaOrig="1140" w:dyaOrig="620" w14:anchorId="5E661333">
          <v:shape id="_x0000_i3470" type="#_x0000_t75" style="width:56.95pt;height:31pt" o:ole="">
            <v:imagedata r:id="rId202" o:title=""/>
          </v:shape>
          <o:OLEObject Type="Embed" ProgID="Equation.DSMT4" ShapeID="_x0000_i3470" DrawAspect="Content" ObjectID="_1795180434" r:id="rId634"/>
        </w:object>
      </w:r>
      <w:r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>احسب كلا من:</w:t>
      </w:r>
    </w:p>
    <w:p w14:paraId="2E94EAAC" w14:textId="77777777" w:rsidR="00F03BD2" w:rsidRPr="00C85B9B" w:rsidRDefault="00F03BD2" w:rsidP="00F03BD2">
      <w:pPr>
        <w:tabs>
          <w:tab w:val="left" w:pos="3278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>أ)</w:t>
      </w:r>
      <w:r w:rsidRPr="00C85B9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14"/>
          <w:sz w:val="26"/>
          <w:szCs w:val="26"/>
          <w:rtl/>
          <w:lang w:val="en-US" w:bidi="ar-DZ"/>
        </w:rPr>
        <w:object w:dxaOrig="780" w:dyaOrig="400" w14:anchorId="0CFB6EBC">
          <v:shape id="_x0000_i3471" type="#_x0000_t75" style="width:39.35pt;height:20.1pt" o:ole="">
            <v:imagedata r:id="rId204" o:title=""/>
          </v:shape>
          <o:OLEObject Type="Embed" ProgID="Equation.DSMT4" ShapeID="_x0000_i3471" DrawAspect="Content" ObjectID="_1795180435" r:id="rId635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،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 xml:space="preserve"> ﺒ) </w:t>
      </w:r>
      <w:r w:rsidRPr="00C85B9B">
        <w:rPr>
          <w:rFonts w:ascii="Amiri" w:hAnsi="Amiri" w:cs="Amiri"/>
          <w:position w:val="-14"/>
          <w:sz w:val="26"/>
          <w:szCs w:val="26"/>
          <w:rtl/>
          <w:lang w:val="en-US" w:bidi="ar-DZ"/>
        </w:rPr>
        <w:object w:dxaOrig="1160" w:dyaOrig="400" w14:anchorId="24D3E8A8">
          <v:shape id="_x0000_i3472" type="#_x0000_t75" style="width:57.75pt;height:20.1pt" o:ole="">
            <v:imagedata r:id="rId206" o:title=""/>
          </v:shape>
          <o:OLEObject Type="Embed" ProgID="Equation.DSMT4" ShapeID="_x0000_i3472" DrawAspect="Content" ObjectID="_1795180436" r:id="rId636"/>
        </w:object>
      </w:r>
      <w:r w:rsidRPr="00C85B9B">
        <w:rPr>
          <w:rFonts w:ascii="Amiri" w:hAnsi="Amiri" w:cs="Amiri"/>
          <w:sz w:val="26"/>
          <w:szCs w:val="26"/>
          <w:rtl/>
          <w:lang w:val="en-US" w:bidi="ar-DZ"/>
        </w:rPr>
        <w:t xml:space="preserve"> ،     </w:t>
      </w:r>
      <w:r w:rsidRPr="00C85B9B">
        <w:rPr>
          <w:rFonts w:ascii="Amiri" w:hAnsi="Amiri" w:cs="Amiri"/>
          <w:color w:val="FF0000"/>
          <w:sz w:val="26"/>
          <w:szCs w:val="26"/>
          <w:rtl/>
          <w:lang w:val="en-US" w:bidi="ar-DZ"/>
        </w:rPr>
        <w:t>ﺠ)</w:t>
      </w:r>
      <w:r w:rsidRPr="00C85B9B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 </w:t>
      </w:r>
      <w:r w:rsidRPr="00C85B9B">
        <w:rPr>
          <w:rFonts w:ascii="Amiri" w:hAnsi="Amiri" w:cs="Amiri"/>
          <w:position w:val="-20"/>
          <w:sz w:val="26"/>
          <w:szCs w:val="26"/>
          <w:rtl/>
          <w:lang w:val="en-US" w:bidi="ar-DZ"/>
        </w:rPr>
        <w:object w:dxaOrig="960" w:dyaOrig="520" w14:anchorId="70913E02">
          <v:shape id="_x0000_i3473" type="#_x0000_t75" style="width:47.7pt;height:25.95pt" o:ole="">
            <v:imagedata r:id="rId208" o:title=""/>
          </v:shape>
          <o:OLEObject Type="Embed" ProgID="Equation.DSMT4" ShapeID="_x0000_i3473" DrawAspect="Content" ObjectID="_1795180437" r:id="rId637"/>
        </w:object>
      </w:r>
      <w:r w:rsidRPr="00C85B9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573E764" w14:textId="77777777" w:rsidR="00C0357A" w:rsidRDefault="00C0357A" w:rsidP="00C0357A">
      <w:pPr>
        <w:bidi/>
        <w:rPr>
          <w:rFonts w:ascii="Amiri" w:hAnsi="Amiri" w:cs="Amiri"/>
          <w:sz w:val="28"/>
          <w:szCs w:val="28"/>
          <w:rtl/>
        </w:rPr>
      </w:pPr>
    </w:p>
    <w:p w14:paraId="693C14D7" w14:textId="30CD0BEF" w:rsidR="007C1BCE" w:rsidRPr="007C1BCE" w:rsidRDefault="007C1BCE" w:rsidP="006D0EEE">
      <w:pPr>
        <w:shd w:val="clear" w:color="auto" w:fill="EAF1DD" w:themeFill="accent3" w:themeFillTint="33"/>
        <w:bidi/>
        <w:spacing w:after="0" w:line="240" w:lineRule="auto"/>
        <w:ind w:left="-569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lastRenderedPageBreak/>
        <w:t xml:space="preserve">نشـــــــــــــــــــــاط </w:t>
      </w:r>
    </w:p>
    <w:p w14:paraId="15BA8BE9" w14:textId="454FA684" w:rsidR="007C1BCE" w:rsidRPr="00C85B9B" w:rsidRDefault="007C1BCE" w:rsidP="007C1BCE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نعتبر </w:t>
      </w:r>
      <w:r w:rsidRPr="00C85B9B">
        <w:rPr>
          <w:rFonts w:ascii="Amiri" w:hAnsi="Amiri" w:cs="Amiri"/>
          <w:position w:val="-14"/>
          <w:sz w:val="26"/>
          <w:szCs w:val="26"/>
        </w:rPr>
        <w:object w:dxaOrig="1860" w:dyaOrig="400" w14:anchorId="7BF4C4E4">
          <v:shape id="_x0000_i3478" type="#_x0000_t75" style="width:92.95pt;height:20.1pt" o:ole="">
            <v:imagedata r:id="rId210" o:title=""/>
          </v:shape>
          <o:OLEObject Type="Embed" ProgID="Equation.DSMT4" ShapeID="_x0000_i3478" DrawAspect="Content" ObjectID="_1795180438" r:id="rId638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 ونعرف قانون الاحتمال على </w:t>
      </w:r>
      <w:r w:rsidRPr="00C85B9B">
        <w:rPr>
          <w:rFonts w:ascii="Amiri" w:hAnsi="Amiri" w:cs="Amiri"/>
          <w:position w:val="-4"/>
          <w:sz w:val="26"/>
          <w:szCs w:val="26"/>
        </w:rPr>
        <w:object w:dxaOrig="260" w:dyaOrig="260" w14:anchorId="78324D7E">
          <v:shape id="_x0000_i3479" type="#_x0000_t75" style="width:12.55pt;height:12.55pt" o:ole="">
            <v:imagedata r:id="rId212" o:title=""/>
          </v:shape>
          <o:OLEObject Type="Embed" ProgID="Equation.DSMT4" ShapeID="_x0000_i3479" DrawAspect="Content" ObjectID="_1795180439" r:id="rId639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كما في الجدول:</w:t>
      </w:r>
    </w:p>
    <w:tbl>
      <w:tblPr>
        <w:tblStyle w:val="Grilledutableau"/>
        <w:bidiVisual/>
        <w:tblW w:w="0" w:type="auto"/>
        <w:tblInd w:w="1567" w:type="dxa"/>
        <w:tblLook w:val="01E0" w:firstRow="1" w:lastRow="1" w:firstColumn="1" w:lastColumn="1" w:noHBand="0" w:noVBand="0"/>
      </w:tblPr>
      <w:tblGrid>
        <w:gridCol w:w="600"/>
        <w:gridCol w:w="601"/>
        <w:gridCol w:w="601"/>
        <w:gridCol w:w="601"/>
        <w:gridCol w:w="601"/>
        <w:gridCol w:w="601"/>
        <w:gridCol w:w="613"/>
      </w:tblGrid>
      <w:tr w:rsidR="007C1BCE" w:rsidRPr="00C85B9B" w14:paraId="1CA95078" w14:textId="77777777" w:rsidTr="00773C12">
        <w:trPr>
          <w:trHeight w:val="351"/>
        </w:trPr>
        <w:tc>
          <w:tcPr>
            <w:tcW w:w="600" w:type="dxa"/>
            <w:vAlign w:val="center"/>
          </w:tcPr>
          <w:p w14:paraId="309631CD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10</w:t>
            </w:r>
          </w:p>
        </w:tc>
        <w:tc>
          <w:tcPr>
            <w:tcW w:w="601" w:type="dxa"/>
            <w:vAlign w:val="center"/>
          </w:tcPr>
          <w:p w14:paraId="0D015C3E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601" w:type="dxa"/>
            <w:vAlign w:val="center"/>
          </w:tcPr>
          <w:p w14:paraId="083C770A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601" w:type="dxa"/>
            <w:vAlign w:val="center"/>
          </w:tcPr>
          <w:p w14:paraId="12AF7D2C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601" w:type="dxa"/>
            <w:vAlign w:val="center"/>
          </w:tcPr>
          <w:p w14:paraId="7161BFD9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601" w:type="dxa"/>
            <w:vAlign w:val="center"/>
          </w:tcPr>
          <w:p w14:paraId="4E09D0E2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3" w:type="dxa"/>
            <w:shd w:val="clear" w:color="auto" w:fill="FF99CC"/>
            <w:vAlign w:val="center"/>
          </w:tcPr>
          <w:p w14:paraId="699F3B0D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3CD3E5EA">
                <v:shape id="_x0000_i3480" type="#_x0000_t75" style="width:11.7pt;height:18.4pt" o:ole="">
                  <v:imagedata r:id="rId214" o:title=""/>
                </v:shape>
                <o:OLEObject Type="Embed" ProgID="Equation.DSMT4" ShapeID="_x0000_i3480" DrawAspect="Content" ObjectID="_1795180440" r:id="rId640"/>
              </w:object>
            </w:r>
          </w:p>
        </w:tc>
      </w:tr>
      <w:tr w:rsidR="007C1BCE" w:rsidRPr="00C85B9B" w14:paraId="71092B94" w14:textId="77777777" w:rsidTr="00773C12">
        <w:tc>
          <w:tcPr>
            <w:tcW w:w="600" w:type="dxa"/>
            <w:vAlign w:val="center"/>
          </w:tcPr>
          <w:p w14:paraId="2680D0E8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601" w:type="dxa"/>
            <w:vAlign w:val="center"/>
          </w:tcPr>
          <w:p w14:paraId="36DB086F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282827B0">
                <v:shape id="_x0000_i3481" type="#_x0000_t75" style="width:17.6pt;height:31pt" o:ole="">
                  <v:imagedata r:id="rId216" o:title=""/>
                </v:shape>
                <o:OLEObject Type="Embed" ProgID="Equation.DSMT4" ShapeID="_x0000_i3481" DrawAspect="Content" ObjectID="_1795180441" r:id="rId641"/>
              </w:object>
            </w:r>
          </w:p>
        </w:tc>
        <w:tc>
          <w:tcPr>
            <w:tcW w:w="601" w:type="dxa"/>
            <w:vAlign w:val="center"/>
          </w:tcPr>
          <w:p w14:paraId="0BDF4DFD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27875112">
                <v:shape id="_x0000_i3482" type="#_x0000_t75" style="width:17.6pt;height:31pt" o:ole="">
                  <v:imagedata r:id="rId218" o:title=""/>
                </v:shape>
                <o:OLEObject Type="Embed" ProgID="Equation.DSMT4" ShapeID="_x0000_i3482" DrawAspect="Content" ObjectID="_1795180442" r:id="rId642"/>
              </w:object>
            </w:r>
          </w:p>
        </w:tc>
        <w:tc>
          <w:tcPr>
            <w:tcW w:w="601" w:type="dxa"/>
            <w:vAlign w:val="center"/>
          </w:tcPr>
          <w:p w14:paraId="10BF9737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0D3DF9FB">
                <v:shape id="_x0000_i3483" type="#_x0000_t75" style="width:17.6pt;height:31pt" o:ole="">
                  <v:imagedata r:id="rId220" o:title=""/>
                </v:shape>
                <o:OLEObject Type="Embed" ProgID="Equation.DSMT4" ShapeID="_x0000_i3483" DrawAspect="Content" ObjectID="_1795180443" r:id="rId643"/>
              </w:object>
            </w:r>
          </w:p>
        </w:tc>
        <w:tc>
          <w:tcPr>
            <w:tcW w:w="601" w:type="dxa"/>
            <w:vAlign w:val="center"/>
          </w:tcPr>
          <w:p w14:paraId="2118C437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1DABCEE1">
                <v:shape id="_x0000_i3484" type="#_x0000_t75" style="width:17.6pt;height:31pt" o:ole="">
                  <v:imagedata r:id="rId222" o:title=""/>
                </v:shape>
                <o:OLEObject Type="Embed" ProgID="Equation.DSMT4" ShapeID="_x0000_i3484" DrawAspect="Content" ObjectID="_1795180444" r:id="rId644"/>
              </w:object>
            </w:r>
          </w:p>
        </w:tc>
        <w:tc>
          <w:tcPr>
            <w:tcW w:w="601" w:type="dxa"/>
            <w:vAlign w:val="center"/>
          </w:tcPr>
          <w:p w14:paraId="4E2C4467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632C4628">
                <v:shape id="_x0000_i3485" type="#_x0000_t75" style="width:17.6pt;height:31pt" o:ole="">
                  <v:imagedata r:id="rId216" o:title=""/>
                </v:shape>
                <o:OLEObject Type="Embed" ProgID="Equation.DSMT4" ShapeID="_x0000_i3485" DrawAspect="Content" ObjectID="_1795180445" r:id="rId645"/>
              </w:object>
            </w:r>
          </w:p>
        </w:tc>
        <w:tc>
          <w:tcPr>
            <w:tcW w:w="613" w:type="dxa"/>
            <w:shd w:val="clear" w:color="auto" w:fill="FF99CC"/>
            <w:vAlign w:val="center"/>
          </w:tcPr>
          <w:p w14:paraId="1348F5C4" w14:textId="77777777" w:rsidR="007C1BCE" w:rsidRPr="00C85B9B" w:rsidRDefault="007C1BCE" w:rsidP="007C1BCE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48C641E">
                <v:shape id="_x0000_i3486" type="#_x0000_t75" style="width:12.55pt;height:18.4pt" o:ole="">
                  <v:imagedata r:id="rId225" o:title=""/>
                </v:shape>
                <o:OLEObject Type="Embed" ProgID="Equation.DSMT4" ShapeID="_x0000_i3486" DrawAspect="Content" ObjectID="_1795180446" r:id="rId646"/>
              </w:object>
            </w:r>
          </w:p>
        </w:tc>
      </w:tr>
    </w:tbl>
    <w:p w14:paraId="480C69B0" w14:textId="77777777" w:rsidR="007C1BCE" w:rsidRPr="00C85B9B" w:rsidRDefault="007C1BCE" w:rsidP="007C1BCE">
      <w:pPr>
        <w:pStyle w:val="Paragraphedeliste"/>
        <w:numPr>
          <w:ilvl w:val="0"/>
          <w:numId w:val="5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عين العدد الحقيقي </w:t>
      </w:r>
      <w:r w:rsidRPr="00C85B9B">
        <w:rPr>
          <w:rFonts w:ascii="Amiri" w:hAnsi="Amiri" w:cs="Amiri"/>
          <w:sz w:val="26"/>
          <w:szCs w:val="26"/>
        </w:rPr>
        <w:t>a</w:t>
      </w:r>
    </w:p>
    <w:p w14:paraId="1F3F5E8E" w14:textId="77777777" w:rsidR="007C1BCE" w:rsidRPr="00C85B9B" w:rsidRDefault="007C1BCE" w:rsidP="007C1BCE">
      <w:pPr>
        <w:pStyle w:val="Paragraphedeliste"/>
        <w:numPr>
          <w:ilvl w:val="0"/>
          <w:numId w:val="5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أحسب احتمال الحادثة: </w:t>
      </w:r>
      <w:r w:rsidRPr="00C85B9B">
        <w:rPr>
          <w:rFonts w:ascii="Amiri" w:hAnsi="Amiri" w:cs="Amiri"/>
          <w:sz w:val="26"/>
          <w:szCs w:val="26"/>
        </w:rPr>
        <w:t>M</w: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</w:rPr>
        <w:t>’’</w:t>
      </w:r>
      <w:r w:rsidRPr="00C85B9B">
        <w:rPr>
          <w:rFonts w:ascii="Amiri" w:hAnsi="Amiri" w:cs="Amiri"/>
          <w:sz w:val="26"/>
          <w:szCs w:val="26"/>
          <w:rtl/>
        </w:rPr>
        <w:t xml:space="preserve"> الحصول على عدد من قواسم العدد 10</w:t>
      </w:r>
      <w:r w:rsidRPr="00C85B9B">
        <w:rPr>
          <w:rFonts w:ascii="Amiri" w:hAnsi="Amiri" w:cs="Amiri"/>
          <w:sz w:val="26"/>
          <w:szCs w:val="26"/>
        </w:rPr>
        <w:t>’’</w:t>
      </w:r>
    </w:p>
    <w:p w14:paraId="5D1B2A5A" w14:textId="77777777" w:rsidR="007C1BCE" w:rsidRPr="00C85B9B" w:rsidRDefault="007C1BCE" w:rsidP="007C1BCE">
      <w:pPr>
        <w:pStyle w:val="Paragraphedeliste"/>
        <w:numPr>
          <w:ilvl w:val="0"/>
          <w:numId w:val="5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أحسب الوسط الحسابي للقيم </w:t>
      </w:r>
      <w:r w:rsidRPr="00C85B9B">
        <w:rPr>
          <w:rFonts w:ascii="Amiri" w:hAnsi="Amiri" w:cs="Amiri"/>
          <w:position w:val="-12"/>
          <w:sz w:val="26"/>
          <w:szCs w:val="26"/>
        </w:rPr>
        <w:object w:dxaOrig="240" w:dyaOrig="360" w14:anchorId="08E9A8D8">
          <v:shape id="_x0000_i3487" type="#_x0000_t75" style="width:11.7pt;height:18.4pt" o:ole="">
            <v:imagedata r:id="rId227" o:title=""/>
          </v:shape>
          <o:OLEObject Type="Embed" ProgID="Equation.DSMT4" ShapeID="_x0000_i3487" DrawAspect="Content" ObjectID="_1795180447" r:id="rId647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مرفقة باحتمالاتها وليكن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06FF2710">
          <v:shape id="_x0000_i3488" type="#_x0000_t75" style="width:11.7pt;height:12.55pt" o:ole="">
            <v:imagedata r:id="rId229" o:title=""/>
          </v:shape>
          <o:OLEObject Type="Embed" ProgID="Equation.DSMT4" ShapeID="_x0000_i3488" DrawAspect="Content" ObjectID="_1795180448" r:id="rId648"/>
        </w:object>
      </w:r>
      <w:r w:rsidRPr="00C85B9B">
        <w:rPr>
          <w:rFonts w:ascii="Amiri" w:hAnsi="Amiri" w:cs="Amiri"/>
          <w:sz w:val="26"/>
          <w:szCs w:val="26"/>
          <w:rtl/>
        </w:rPr>
        <w:t>.</w:t>
      </w:r>
    </w:p>
    <w:p w14:paraId="7634A472" w14:textId="77777777" w:rsidR="007C1BCE" w:rsidRPr="00C85B9B" w:rsidRDefault="007C1BCE" w:rsidP="007C1BCE">
      <w:pPr>
        <w:pStyle w:val="Paragraphedeliste"/>
        <w:numPr>
          <w:ilvl w:val="0"/>
          <w:numId w:val="58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حسب النسبتين: </w:t>
      </w:r>
      <w:r w:rsidRPr="00C85B9B">
        <w:rPr>
          <w:rFonts w:ascii="Amiri" w:hAnsi="Amiri" w:cs="Amiri"/>
          <w:position w:val="-28"/>
          <w:sz w:val="26"/>
          <w:szCs w:val="26"/>
        </w:rPr>
        <w:object w:dxaOrig="1400" w:dyaOrig="720" w14:anchorId="058A33F5">
          <v:shape id="_x0000_i3489" type="#_x0000_t75" style="width:69.5pt;height:36pt" o:ole="">
            <v:imagedata r:id="rId231" o:title=""/>
          </v:shape>
          <o:OLEObject Type="Embed" ProgID="Equation.DSMT4" ShapeID="_x0000_i3489" DrawAspect="Content" ObjectID="_1795180449" r:id="rId649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C85B9B">
        <w:rPr>
          <w:rFonts w:ascii="Amiri" w:hAnsi="Amiri" w:cs="Amiri"/>
          <w:sz w:val="26"/>
          <w:szCs w:val="26"/>
          <w:rtl/>
        </w:rPr>
        <w:t xml:space="preserve">  ،</w:t>
      </w:r>
      <w:proofErr w:type="gramEnd"/>
      <w:r w:rsidRPr="00C85B9B">
        <w:rPr>
          <w:rFonts w:ascii="Amiri" w:hAnsi="Amiri" w:cs="Amiri"/>
          <w:sz w:val="26"/>
          <w:szCs w:val="26"/>
          <w:rtl/>
        </w:rPr>
        <w:t xml:space="preserve">  </w:t>
      </w:r>
      <w:r w:rsidRPr="00C85B9B">
        <w:rPr>
          <w:rFonts w:ascii="Amiri" w:hAnsi="Amiri" w:cs="Amiri"/>
          <w:position w:val="-30"/>
          <w:sz w:val="26"/>
          <w:szCs w:val="26"/>
        </w:rPr>
        <w:object w:dxaOrig="1600" w:dyaOrig="800" w14:anchorId="21F7F8C0">
          <v:shape id="_x0000_i3490" type="#_x0000_t75" style="width:80.35pt;height:39.35pt" o:ole="">
            <v:imagedata r:id="rId233" o:title=""/>
          </v:shape>
          <o:OLEObject Type="Embed" ProgID="Equation.DSMT4" ShapeID="_x0000_i3490" DrawAspect="Content" ObjectID="_1795180450" r:id="rId650"/>
        </w:object>
      </w:r>
    </w:p>
    <w:p w14:paraId="2A80C357" w14:textId="7F3C3D7D" w:rsidR="00C0357A" w:rsidRDefault="007C1BCE" w:rsidP="00C0357A">
      <w:pPr>
        <w:bidi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>.......................................................................................................................................................</w:t>
      </w:r>
    </w:p>
    <w:p w14:paraId="5A9C41C0" w14:textId="77777777" w:rsidR="007C1BCE" w:rsidRPr="007C1BCE" w:rsidRDefault="007C1BCE" w:rsidP="006D0EEE">
      <w:pPr>
        <w:shd w:val="clear" w:color="auto" w:fill="EAF1DD" w:themeFill="accent3" w:themeFillTint="33"/>
        <w:bidi/>
        <w:spacing w:after="0" w:line="240" w:lineRule="auto"/>
        <w:ind w:left="-569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 xml:space="preserve">نشـــــــــــــــــــــاط </w:t>
      </w:r>
    </w:p>
    <w:p w14:paraId="37934176" w14:textId="77777777" w:rsidR="007C1BCE" w:rsidRPr="00C85B9B" w:rsidRDefault="007C1BCE" w:rsidP="007C1BCE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نعتبر </w:t>
      </w:r>
      <w:r w:rsidRPr="00C85B9B">
        <w:rPr>
          <w:rFonts w:ascii="Amiri" w:hAnsi="Amiri" w:cs="Amiri"/>
          <w:position w:val="-14"/>
          <w:sz w:val="26"/>
          <w:szCs w:val="26"/>
        </w:rPr>
        <w:object w:dxaOrig="1860" w:dyaOrig="400" w14:anchorId="7D4AE166">
          <v:shape id="_x0000_i3521" type="#_x0000_t75" style="width:92.95pt;height:20.1pt" o:ole="">
            <v:imagedata r:id="rId210" o:title=""/>
          </v:shape>
          <o:OLEObject Type="Embed" ProgID="Equation.DSMT4" ShapeID="_x0000_i3521" DrawAspect="Content" ObjectID="_1795180451" r:id="rId651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 ونعرف قانون الاحتمال على </w:t>
      </w:r>
      <w:r w:rsidRPr="00C85B9B">
        <w:rPr>
          <w:rFonts w:ascii="Amiri" w:hAnsi="Amiri" w:cs="Amiri"/>
          <w:position w:val="-4"/>
          <w:sz w:val="26"/>
          <w:szCs w:val="26"/>
        </w:rPr>
        <w:object w:dxaOrig="260" w:dyaOrig="260" w14:anchorId="3CB608CE">
          <v:shape id="_x0000_i3522" type="#_x0000_t75" style="width:12.55pt;height:12.55pt" o:ole="">
            <v:imagedata r:id="rId212" o:title=""/>
          </v:shape>
          <o:OLEObject Type="Embed" ProgID="Equation.DSMT4" ShapeID="_x0000_i3522" DrawAspect="Content" ObjectID="_1795180452" r:id="rId652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كما في الجدول:</w:t>
      </w:r>
    </w:p>
    <w:tbl>
      <w:tblPr>
        <w:tblStyle w:val="Grilledutableau"/>
        <w:bidiVisual/>
        <w:tblW w:w="0" w:type="auto"/>
        <w:tblInd w:w="1567" w:type="dxa"/>
        <w:tblLook w:val="01E0" w:firstRow="1" w:lastRow="1" w:firstColumn="1" w:lastColumn="1" w:noHBand="0" w:noVBand="0"/>
      </w:tblPr>
      <w:tblGrid>
        <w:gridCol w:w="600"/>
        <w:gridCol w:w="601"/>
        <w:gridCol w:w="601"/>
        <w:gridCol w:w="601"/>
        <w:gridCol w:w="601"/>
        <w:gridCol w:w="601"/>
        <w:gridCol w:w="613"/>
      </w:tblGrid>
      <w:tr w:rsidR="007C1BCE" w:rsidRPr="00C85B9B" w14:paraId="141F0A24" w14:textId="77777777" w:rsidTr="00773C12">
        <w:trPr>
          <w:trHeight w:val="351"/>
        </w:trPr>
        <w:tc>
          <w:tcPr>
            <w:tcW w:w="600" w:type="dxa"/>
            <w:vAlign w:val="center"/>
          </w:tcPr>
          <w:p w14:paraId="2743161F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10</w:t>
            </w:r>
          </w:p>
        </w:tc>
        <w:tc>
          <w:tcPr>
            <w:tcW w:w="601" w:type="dxa"/>
            <w:vAlign w:val="center"/>
          </w:tcPr>
          <w:p w14:paraId="53B47D53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601" w:type="dxa"/>
            <w:vAlign w:val="center"/>
          </w:tcPr>
          <w:p w14:paraId="4E38BFBB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601" w:type="dxa"/>
            <w:vAlign w:val="center"/>
          </w:tcPr>
          <w:p w14:paraId="722035F5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601" w:type="dxa"/>
            <w:vAlign w:val="center"/>
          </w:tcPr>
          <w:p w14:paraId="58C2EDB7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601" w:type="dxa"/>
            <w:vAlign w:val="center"/>
          </w:tcPr>
          <w:p w14:paraId="49266D1B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3" w:type="dxa"/>
            <w:shd w:val="clear" w:color="auto" w:fill="FF99CC"/>
            <w:vAlign w:val="center"/>
          </w:tcPr>
          <w:p w14:paraId="623486AA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2E7C9F54">
                <v:shape id="_x0000_i3523" type="#_x0000_t75" style="width:11.7pt;height:18.4pt" o:ole="">
                  <v:imagedata r:id="rId214" o:title=""/>
                </v:shape>
                <o:OLEObject Type="Embed" ProgID="Equation.DSMT4" ShapeID="_x0000_i3523" DrawAspect="Content" ObjectID="_1795180453" r:id="rId653"/>
              </w:object>
            </w:r>
          </w:p>
        </w:tc>
      </w:tr>
      <w:tr w:rsidR="007C1BCE" w:rsidRPr="00C85B9B" w14:paraId="2D761279" w14:textId="77777777" w:rsidTr="00773C12">
        <w:tc>
          <w:tcPr>
            <w:tcW w:w="600" w:type="dxa"/>
            <w:vAlign w:val="center"/>
          </w:tcPr>
          <w:p w14:paraId="05D4CD84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601" w:type="dxa"/>
            <w:vAlign w:val="center"/>
          </w:tcPr>
          <w:p w14:paraId="4FDCEA8A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7DF920D8">
                <v:shape id="_x0000_i3524" type="#_x0000_t75" style="width:17.6pt;height:31pt" o:ole="">
                  <v:imagedata r:id="rId216" o:title=""/>
                </v:shape>
                <o:OLEObject Type="Embed" ProgID="Equation.DSMT4" ShapeID="_x0000_i3524" DrawAspect="Content" ObjectID="_1795180454" r:id="rId654"/>
              </w:object>
            </w:r>
          </w:p>
        </w:tc>
        <w:tc>
          <w:tcPr>
            <w:tcW w:w="601" w:type="dxa"/>
            <w:vAlign w:val="center"/>
          </w:tcPr>
          <w:p w14:paraId="691E82B4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596DFBAC">
                <v:shape id="_x0000_i3525" type="#_x0000_t75" style="width:17.6pt;height:31pt" o:ole="">
                  <v:imagedata r:id="rId218" o:title=""/>
                </v:shape>
                <o:OLEObject Type="Embed" ProgID="Equation.DSMT4" ShapeID="_x0000_i3525" DrawAspect="Content" ObjectID="_1795180455" r:id="rId655"/>
              </w:object>
            </w:r>
          </w:p>
        </w:tc>
        <w:tc>
          <w:tcPr>
            <w:tcW w:w="601" w:type="dxa"/>
            <w:vAlign w:val="center"/>
          </w:tcPr>
          <w:p w14:paraId="528913AC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6B5CE367">
                <v:shape id="_x0000_i3526" type="#_x0000_t75" style="width:17.6pt;height:31pt" o:ole="">
                  <v:imagedata r:id="rId220" o:title=""/>
                </v:shape>
                <o:OLEObject Type="Embed" ProgID="Equation.DSMT4" ShapeID="_x0000_i3526" DrawAspect="Content" ObjectID="_1795180456" r:id="rId656"/>
              </w:object>
            </w:r>
          </w:p>
        </w:tc>
        <w:tc>
          <w:tcPr>
            <w:tcW w:w="601" w:type="dxa"/>
            <w:vAlign w:val="center"/>
          </w:tcPr>
          <w:p w14:paraId="6FC496FB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658CD22A">
                <v:shape id="_x0000_i3527" type="#_x0000_t75" style="width:17.6pt;height:31pt" o:ole="">
                  <v:imagedata r:id="rId222" o:title=""/>
                </v:shape>
                <o:OLEObject Type="Embed" ProgID="Equation.DSMT4" ShapeID="_x0000_i3527" DrawAspect="Content" ObjectID="_1795180457" r:id="rId657"/>
              </w:object>
            </w:r>
          </w:p>
        </w:tc>
        <w:tc>
          <w:tcPr>
            <w:tcW w:w="601" w:type="dxa"/>
            <w:vAlign w:val="center"/>
          </w:tcPr>
          <w:p w14:paraId="63E111CB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666776E3">
                <v:shape id="_x0000_i3528" type="#_x0000_t75" style="width:17.6pt;height:31pt" o:ole="">
                  <v:imagedata r:id="rId216" o:title=""/>
                </v:shape>
                <o:OLEObject Type="Embed" ProgID="Equation.DSMT4" ShapeID="_x0000_i3528" DrawAspect="Content" ObjectID="_1795180458" r:id="rId658"/>
              </w:object>
            </w:r>
          </w:p>
        </w:tc>
        <w:tc>
          <w:tcPr>
            <w:tcW w:w="613" w:type="dxa"/>
            <w:shd w:val="clear" w:color="auto" w:fill="FF99CC"/>
            <w:vAlign w:val="center"/>
          </w:tcPr>
          <w:p w14:paraId="4C748744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A48D64E">
                <v:shape id="_x0000_i3529" type="#_x0000_t75" style="width:12.55pt;height:18.4pt" o:ole="">
                  <v:imagedata r:id="rId225" o:title=""/>
                </v:shape>
                <o:OLEObject Type="Embed" ProgID="Equation.DSMT4" ShapeID="_x0000_i3529" DrawAspect="Content" ObjectID="_1795180459" r:id="rId659"/>
              </w:object>
            </w:r>
          </w:p>
        </w:tc>
      </w:tr>
    </w:tbl>
    <w:p w14:paraId="25AF6C79" w14:textId="77777777" w:rsidR="007C1BCE" w:rsidRPr="00C85B9B" w:rsidRDefault="007C1BCE" w:rsidP="007C1BCE">
      <w:pPr>
        <w:pStyle w:val="Paragraphedeliste"/>
        <w:numPr>
          <w:ilvl w:val="0"/>
          <w:numId w:val="60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عين العدد الحقيقي </w:t>
      </w:r>
      <w:r w:rsidRPr="00C85B9B">
        <w:rPr>
          <w:rFonts w:ascii="Amiri" w:hAnsi="Amiri" w:cs="Amiri"/>
          <w:sz w:val="26"/>
          <w:szCs w:val="26"/>
        </w:rPr>
        <w:t>a</w:t>
      </w:r>
    </w:p>
    <w:p w14:paraId="55E1207E" w14:textId="77777777" w:rsidR="007C1BCE" w:rsidRPr="00C85B9B" w:rsidRDefault="007C1BCE" w:rsidP="007C1BCE">
      <w:pPr>
        <w:pStyle w:val="Paragraphedeliste"/>
        <w:numPr>
          <w:ilvl w:val="0"/>
          <w:numId w:val="60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أحسب احتمال الحادثة: </w:t>
      </w:r>
      <w:r w:rsidRPr="00C85B9B">
        <w:rPr>
          <w:rFonts w:ascii="Amiri" w:hAnsi="Amiri" w:cs="Amiri"/>
          <w:sz w:val="26"/>
          <w:szCs w:val="26"/>
        </w:rPr>
        <w:t>M</w: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</w:rPr>
        <w:t>’’</w:t>
      </w:r>
      <w:r w:rsidRPr="00C85B9B">
        <w:rPr>
          <w:rFonts w:ascii="Amiri" w:hAnsi="Amiri" w:cs="Amiri"/>
          <w:sz w:val="26"/>
          <w:szCs w:val="26"/>
          <w:rtl/>
        </w:rPr>
        <w:t xml:space="preserve"> الحصول على عدد من قواسم العدد 10</w:t>
      </w:r>
      <w:r w:rsidRPr="00C85B9B">
        <w:rPr>
          <w:rFonts w:ascii="Amiri" w:hAnsi="Amiri" w:cs="Amiri"/>
          <w:sz w:val="26"/>
          <w:szCs w:val="26"/>
        </w:rPr>
        <w:t>’’</w:t>
      </w:r>
    </w:p>
    <w:p w14:paraId="38A86701" w14:textId="77777777" w:rsidR="007C1BCE" w:rsidRPr="00C85B9B" w:rsidRDefault="007C1BCE" w:rsidP="007C1BCE">
      <w:pPr>
        <w:pStyle w:val="Paragraphedeliste"/>
        <w:numPr>
          <w:ilvl w:val="0"/>
          <w:numId w:val="60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أحسب الوسط الحسابي للقيم </w:t>
      </w:r>
      <w:r w:rsidRPr="00C85B9B">
        <w:rPr>
          <w:rFonts w:ascii="Amiri" w:hAnsi="Amiri" w:cs="Amiri"/>
          <w:position w:val="-12"/>
          <w:sz w:val="26"/>
          <w:szCs w:val="26"/>
        </w:rPr>
        <w:object w:dxaOrig="240" w:dyaOrig="360" w14:anchorId="47524122">
          <v:shape id="_x0000_i3530" type="#_x0000_t75" style="width:11.7pt;height:18.4pt" o:ole="">
            <v:imagedata r:id="rId227" o:title=""/>
          </v:shape>
          <o:OLEObject Type="Embed" ProgID="Equation.DSMT4" ShapeID="_x0000_i3530" DrawAspect="Content" ObjectID="_1795180460" r:id="rId660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مرفقة باحتمالاتها وليكن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3999842D">
          <v:shape id="_x0000_i3531" type="#_x0000_t75" style="width:11.7pt;height:12.55pt" o:ole="">
            <v:imagedata r:id="rId229" o:title=""/>
          </v:shape>
          <o:OLEObject Type="Embed" ProgID="Equation.DSMT4" ShapeID="_x0000_i3531" DrawAspect="Content" ObjectID="_1795180461" r:id="rId661"/>
        </w:object>
      </w:r>
      <w:r w:rsidRPr="00C85B9B">
        <w:rPr>
          <w:rFonts w:ascii="Amiri" w:hAnsi="Amiri" w:cs="Amiri"/>
          <w:sz w:val="26"/>
          <w:szCs w:val="26"/>
          <w:rtl/>
        </w:rPr>
        <w:t>.</w:t>
      </w:r>
    </w:p>
    <w:p w14:paraId="2F84540D" w14:textId="77777777" w:rsidR="007C1BCE" w:rsidRPr="00C85B9B" w:rsidRDefault="007C1BCE" w:rsidP="007C1BCE">
      <w:pPr>
        <w:pStyle w:val="Paragraphedeliste"/>
        <w:numPr>
          <w:ilvl w:val="0"/>
          <w:numId w:val="60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حسب النسبتين: </w:t>
      </w:r>
      <w:r w:rsidRPr="00C85B9B">
        <w:rPr>
          <w:rFonts w:ascii="Amiri" w:hAnsi="Amiri" w:cs="Amiri"/>
          <w:position w:val="-28"/>
          <w:sz w:val="26"/>
          <w:szCs w:val="26"/>
        </w:rPr>
        <w:object w:dxaOrig="1400" w:dyaOrig="720" w14:anchorId="51708F7C">
          <v:shape id="_x0000_i3532" type="#_x0000_t75" style="width:69.5pt;height:36pt" o:ole="">
            <v:imagedata r:id="rId231" o:title=""/>
          </v:shape>
          <o:OLEObject Type="Embed" ProgID="Equation.DSMT4" ShapeID="_x0000_i3532" DrawAspect="Content" ObjectID="_1795180462" r:id="rId662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C85B9B">
        <w:rPr>
          <w:rFonts w:ascii="Amiri" w:hAnsi="Amiri" w:cs="Amiri"/>
          <w:sz w:val="26"/>
          <w:szCs w:val="26"/>
          <w:rtl/>
        </w:rPr>
        <w:t xml:space="preserve">  ،</w:t>
      </w:r>
      <w:proofErr w:type="gramEnd"/>
      <w:r w:rsidRPr="00C85B9B">
        <w:rPr>
          <w:rFonts w:ascii="Amiri" w:hAnsi="Amiri" w:cs="Amiri"/>
          <w:sz w:val="26"/>
          <w:szCs w:val="26"/>
          <w:rtl/>
        </w:rPr>
        <w:t xml:space="preserve">  </w:t>
      </w:r>
      <w:r w:rsidRPr="00C85B9B">
        <w:rPr>
          <w:rFonts w:ascii="Amiri" w:hAnsi="Amiri" w:cs="Amiri"/>
          <w:position w:val="-30"/>
          <w:sz w:val="26"/>
          <w:szCs w:val="26"/>
        </w:rPr>
        <w:object w:dxaOrig="1600" w:dyaOrig="800" w14:anchorId="663D596B">
          <v:shape id="_x0000_i3533" type="#_x0000_t75" style="width:80.35pt;height:39.35pt" o:ole="">
            <v:imagedata r:id="rId233" o:title=""/>
          </v:shape>
          <o:OLEObject Type="Embed" ProgID="Equation.DSMT4" ShapeID="_x0000_i3533" DrawAspect="Content" ObjectID="_1795180463" r:id="rId663"/>
        </w:object>
      </w:r>
    </w:p>
    <w:p w14:paraId="0BE2224F" w14:textId="18184159" w:rsidR="007C1BCE" w:rsidRDefault="007C1BCE" w:rsidP="007C1BCE">
      <w:pPr>
        <w:bidi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>........................................................................................................................................................</w:t>
      </w:r>
    </w:p>
    <w:p w14:paraId="580F7B35" w14:textId="77777777" w:rsidR="007C1BCE" w:rsidRPr="007C1BCE" w:rsidRDefault="007C1BCE" w:rsidP="006D0EEE">
      <w:pPr>
        <w:shd w:val="clear" w:color="auto" w:fill="EAF1DD" w:themeFill="accent3" w:themeFillTint="33"/>
        <w:bidi/>
        <w:spacing w:after="0" w:line="240" w:lineRule="auto"/>
        <w:ind w:left="-569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85B9B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 xml:space="preserve">نشـــــــــــــــــــــاط </w:t>
      </w:r>
    </w:p>
    <w:p w14:paraId="64F6816F" w14:textId="77777777" w:rsidR="007C1BCE" w:rsidRPr="00C85B9B" w:rsidRDefault="007C1BCE" w:rsidP="007C1BCE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نعتبر </w:t>
      </w:r>
      <w:r w:rsidRPr="00C85B9B">
        <w:rPr>
          <w:rFonts w:ascii="Amiri" w:hAnsi="Amiri" w:cs="Amiri"/>
          <w:position w:val="-14"/>
          <w:sz w:val="26"/>
          <w:szCs w:val="26"/>
        </w:rPr>
        <w:object w:dxaOrig="1860" w:dyaOrig="400" w14:anchorId="69D38BAF">
          <v:shape id="_x0000_i3534" type="#_x0000_t75" style="width:92.95pt;height:20.1pt" o:ole="">
            <v:imagedata r:id="rId210" o:title=""/>
          </v:shape>
          <o:OLEObject Type="Embed" ProgID="Equation.DSMT4" ShapeID="_x0000_i3534" DrawAspect="Content" ObjectID="_1795180464" r:id="rId664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 ونعرف قانون الاحتمال على </w:t>
      </w:r>
      <w:r w:rsidRPr="00C85B9B">
        <w:rPr>
          <w:rFonts w:ascii="Amiri" w:hAnsi="Amiri" w:cs="Amiri"/>
          <w:position w:val="-4"/>
          <w:sz w:val="26"/>
          <w:szCs w:val="26"/>
        </w:rPr>
        <w:object w:dxaOrig="260" w:dyaOrig="260" w14:anchorId="73A2AAE9">
          <v:shape id="_x0000_i3535" type="#_x0000_t75" style="width:12.55pt;height:12.55pt" o:ole="">
            <v:imagedata r:id="rId212" o:title=""/>
          </v:shape>
          <o:OLEObject Type="Embed" ProgID="Equation.DSMT4" ShapeID="_x0000_i3535" DrawAspect="Content" ObjectID="_1795180465" r:id="rId665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كما في الجدول:</w:t>
      </w:r>
    </w:p>
    <w:tbl>
      <w:tblPr>
        <w:tblStyle w:val="Grilledutableau"/>
        <w:bidiVisual/>
        <w:tblW w:w="0" w:type="auto"/>
        <w:tblInd w:w="1567" w:type="dxa"/>
        <w:tblLook w:val="01E0" w:firstRow="1" w:lastRow="1" w:firstColumn="1" w:lastColumn="1" w:noHBand="0" w:noVBand="0"/>
      </w:tblPr>
      <w:tblGrid>
        <w:gridCol w:w="600"/>
        <w:gridCol w:w="601"/>
        <w:gridCol w:w="601"/>
        <w:gridCol w:w="601"/>
        <w:gridCol w:w="601"/>
        <w:gridCol w:w="601"/>
        <w:gridCol w:w="613"/>
      </w:tblGrid>
      <w:tr w:rsidR="007C1BCE" w:rsidRPr="00C85B9B" w14:paraId="11F9C5DC" w14:textId="77777777" w:rsidTr="00773C12">
        <w:trPr>
          <w:trHeight w:val="351"/>
        </w:trPr>
        <w:tc>
          <w:tcPr>
            <w:tcW w:w="600" w:type="dxa"/>
            <w:vAlign w:val="center"/>
          </w:tcPr>
          <w:p w14:paraId="5FD06FB7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10</w:t>
            </w:r>
          </w:p>
        </w:tc>
        <w:tc>
          <w:tcPr>
            <w:tcW w:w="601" w:type="dxa"/>
            <w:vAlign w:val="center"/>
          </w:tcPr>
          <w:p w14:paraId="5A5AAB00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601" w:type="dxa"/>
            <w:vAlign w:val="center"/>
          </w:tcPr>
          <w:p w14:paraId="635F11F0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601" w:type="dxa"/>
            <w:vAlign w:val="center"/>
          </w:tcPr>
          <w:p w14:paraId="51401674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601" w:type="dxa"/>
            <w:vAlign w:val="center"/>
          </w:tcPr>
          <w:p w14:paraId="22AA3A0F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601" w:type="dxa"/>
            <w:vAlign w:val="center"/>
          </w:tcPr>
          <w:p w14:paraId="778203B9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3" w:type="dxa"/>
            <w:shd w:val="clear" w:color="auto" w:fill="FF99CC"/>
            <w:vAlign w:val="center"/>
          </w:tcPr>
          <w:p w14:paraId="51D5CBD7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4283B3E4">
                <v:shape id="_x0000_i3536" type="#_x0000_t75" style="width:11.7pt;height:18.4pt" o:ole="">
                  <v:imagedata r:id="rId214" o:title=""/>
                </v:shape>
                <o:OLEObject Type="Embed" ProgID="Equation.DSMT4" ShapeID="_x0000_i3536" DrawAspect="Content" ObjectID="_1795180466" r:id="rId666"/>
              </w:object>
            </w:r>
          </w:p>
        </w:tc>
      </w:tr>
      <w:tr w:rsidR="007C1BCE" w:rsidRPr="00C85B9B" w14:paraId="1F517EFA" w14:textId="77777777" w:rsidTr="00773C12">
        <w:tc>
          <w:tcPr>
            <w:tcW w:w="600" w:type="dxa"/>
            <w:vAlign w:val="center"/>
          </w:tcPr>
          <w:p w14:paraId="362838BA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601" w:type="dxa"/>
            <w:vAlign w:val="center"/>
          </w:tcPr>
          <w:p w14:paraId="40150D10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5199066C">
                <v:shape id="_x0000_i3537" type="#_x0000_t75" style="width:17.6pt;height:31pt" o:ole="">
                  <v:imagedata r:id="rId216" o:title=""/>
                </v:shape>
                <o:OLEObject Type="Embed" ProgID="Equation.DSMT4" ShapeID="_x0000_i3537" DrawAspect="Content" ObjectID="_1795180467" r:id="rId667"/>
              </w:object>
            </w:r>
          </w:p>
        </w:tc>
        <w:tc>
          <w:tcPr>
            <w:tcW w:w="601" w:type="dxa"/>
            <w:vAlign w:val="center"/>
          </w:tcPr>
          <w:p w14:paraId="02A30252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769839D8">
                <v:shape id="_x0000_i3538" type="#_x0000_t75" style="width:17.6pt;height:31pt" o:ole="">
                  <v:imagedata r:id="rId218" o:title=""/>
                </v:shape>
                <o:OLEObject Type="Embed" ProgID="Equation.DSMT4" ShapeID="_x0000_i3538" DrawAspect="Content" ObjectID="_1795180468" r:id="rId668"/>
              </w:object>
            </w:r>
          </w:p>
        </w:tc>
        <w:tc>
          <w:tcPr>
            <w:tcW w:w="601" w:type="dxa"/>
            <w:vAlign w:val="center"/>
          </w:tcPr>
          <w:p w14:paraId="429CBFA8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48F000CA">
                <v:shape id="_x0000_i3539" type="#_x0000_t75" style="width:17.6pt;height:31pt" o:ole="">
                  <v:imagedata r:id="rId220" o:title=""/>
                </v:shape>
                <o:OLEObject Type="Embed" ProgID="Equation.DSMT4" ShapeID="_x0000_i3539" DrawAspect="Content" ObjectID="_1795180469" r:id="rId669"/>
              </w:object>
            </w:r>
          </w:p>
        </w:tc>
        <w:tc>
          <w:tcPr>
            <w:tcW w:w="601" w:type="dxa"/>
            <w:vAlign w:val="center"/>
          </w:tcPr>
          <w:p w14:paraId="12716EE5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3A5B1FD2">
                <v:shape id="_x0000_i3540" type="#_x0000_t75" style="width:17.6pt;height:31pt" o:ole="">
                  <v:imagedata r:id="rId222" o:title=""/>
                </v:shape>
                <o:OLEObject Type="Embed" ProgID="Equation.DSMT4" ShapeID="_x0000_i3540" DrawAspect="Content" ObjectID="_1795180470" r:id="rId670"/>
              </w:object>
            </w:r>
          </w:p>
        </w:tc>
        <w:tc>
          <w:tcPr>
            <w:tcW w:w="601" w:type="dxa"/>
            <w:vAlign w:val="center"/>
          </w:tcPr>
          <w:p w14:paraId="24B81006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54E09E58">
                <v:shape id="_x0000_i3541" type="#_x0000_t75" style="width:17.6pt;height:31pt" o:ole="">
                  <v:imagedata r:id="rId216" o:title=""/>
                </v:shape>
                <o:OLEObject Type="Embed" ProgID="Equation.DSMT4" ShapeID="_x0000_i3541" DrawAspect="Content" ObjectID="_1795180471" r:id="rId671"/>
              </w:object>
            </w:r>
          </w:p>
        </w:tc>
        <w:tc>
          <w:tcPr>
            <w:tcW w:w="613" w:type="dxa"/>
            <w:shd w:val="clear" w:color="auto" w:fill="FF99CC"/>
            <w:vAlign w:val="center"/>
          </w:tcPr>
          <w:p w14:paraId="444B7EEF" w14:textId="77777777" w:rsidR="007C1BCE" w:rsidRPr="00C85B9B" w:rsidRDefault="007C1BCE" w:rsidP="00773C12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C85B9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82774C1">
                <v:shape id="_x0000_i3542" type="#_x0000_t75" style="width:12.55pt;height:18.4pt" o:ole="">
                  <v:imagedata r:id="rId225" o:title=""/>
                </v:shape>
                <o:OLEObject Type="Embed" ProgID="Equation.DSMT4" ShapeID="_x0000_i3542" DrawAspect="Content" ObjectID="_1795180472" r:id="rId672"/>
              </w:object>
            </w:r>
          </w:p>
        </w:tc>
      </w:tr>
    </w:tbl>
    <w:p w14:paraId="148102BB" w14:textId="77777777" w:rsidR="007C1BCE" w:rsidRPr="00C85B9B" w:rsidRDefault="007C1BCE" w:rsidP="007C1BCE">
      <w:pPr>
        <w:pStyle w:val="Paragraphedeliste"/>
        <w:numPr>
          <w:ilvl w:val="0"/>
          <w:numId w:val="59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عين العدد الحقيقي </w:t>
      </w:r>
      <w:r w:rsidRPr="00C85B9B">
        <w:rPr>
          <w:rFonts w:ascii="Amiri" w:hAnsi="Amiri" w:cs="Amiri"/>
          <w:sz w:val="26"/>
          <w:szCs w:val="26"/>
        </w:rPr>
        <w:t>a</w:t>
      </w:r>
    </w:p>
    <w:p w14:paraId="34528578" w14:textId="77777777" w:rsidR="007C1BCE" w:rsidRPr="00C85B9B" w:rsidRDefault="007C1BCE" w:rsidP="007C1BCE">
      <w:pPr>
        <w:pStyle w:val="Paragraphedeliste"/>
        <w:numPr>
          <w:ilvl w:val="0"/>
          <w:numId w:val="59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أحسب احتمال الحادثة: </w:t>
      </w:r>
      <w:r w:rsidRPr="00C85B9B">
        <w:rPr>
          <w:rFonts w:ascii="Amiri" w:hAnsi="Amiri" w:cs="Amiri"/>
          <w:sz w:val="26"/>
          <w:szCs w:val="26"/>
        </w:rPr>
        <w:t>M</w:t>
      </w:r>
      <w:r w:rsidRPr="00C85B9B">
        <w:rPr>
          <w:rFonts w:ascii="Amiri" w:hAnsi="Amiri" w:cs="Amiri"/>
          <w:sz w:val="26"/>
          <w:szCs w:val="26"/>
          <w:rtl/>
        </w:rPr>
        <w:t>:</w:t>
      </w:r>
      <w:r w:rsidRPr="00C85B9B">
        <w:rPr>
          <w:rFonts w:ascii="Amiri" w:hAnsi="Amiri" w:cs="Amiri"/>
          <w:sz w:val="26"/>
          <w:szCs w:val="26"/>
        </w:rPr>
        <w:t>’’</w:t>
      </w:r>
      <w:r w:rsidRPr="00C85B9B">
        <w:rPr>
          <w:rFonts w:ascii="Amiri" w:hAnsi="Amiri" w:cs="Amiri"/>
          <w:sz w:val="26"/>
          <w:szCs w:val="26"/>
          <w:rtl/>
        </w:rPr>
        <w:t xml:space="preserve"> الحصول على عدد من قواسم العدد 10</w:t>
      </w:r>
      <w:r w:rsidRPr="00C85B9B">
        <w:rPr>
          <w:rFonts w:ascii="Amiri" w:hAnsi="Amiri" w:cs="Amiri"/>
          <w:sz w:val="26"/>
          <w:szCs w:val="26"/>
        </w:rPr>
        <w:t>’’</w:t>
      </w:r>
    </w:p>
    <w:p w14:paraId="5CD715A6" w14:textId="77777777" w:rsidR="007C1BCE" w:rsidRPr="00C85B9B" w:rsidRDefault="007C1BCE" w:rsidP="007C1BCE">
      <w:pPr>
        <w:pStyle w:val="Paragraphedeliste"/>
        <w:numPr>
          <w:ilvl w:val="0"/>
          <w:numId w:val="59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أحسب الوسط الحسابي للقيم </w:t>
      </w:r>
      <w:r w:rsidRPr="00C85B9B">
        <w:rPr>
          <w:rFonts w:ascii="Amiri" w:hAnsi="Amiri" w:cs="Amiri"/>
          <w:position w:val="-12"/>
          <w:sz w:val="26"/>
          <w:szCs w:val="26"/>
        </w:rPr>
        <w:object w:dxaOrig="240" w:dyaOrig="360" w14:anchorId="2CB6E156">
          <v:shape id="_x0000_i3543" type="#_x0000_t75" style="width:11.7pt;height:18.4pt" o:ole="">
            <v:imagedata r:id="rId227" o:title=""/>
          </v:shape>
          <o:OLEObject Type="Embed" ProgID="Equation.DSMT4" ShapeID="_x0000_i3543" DrawAspect="Content" ObjectID="_1795180473" r:id="rId673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مرفقة باحتمالاتها وليكن </w:t>
      </w:r>
      <w:r w:rsidRPr="00C85B9B">
        <w:rPr>
          <w:rFonts w:ascii="Amiri" w:hAnsi="Amiri" w:cs="Amiri"/>
          <w:position w:val="-4"/>
          <w:sz w:val="26"/>
          <w:szCs w:val="26"/>
        </w:rPr>
        <w:object w:dxaOrig="240" w:dyaOrig="260" w14:anchorId="7EEF762E">
          <v:shape id="_x0000_i3544" type="#_x0000_t75" style="width:11.7pt;height:12.55pt" o:ole="">
            <v:imagedata r:id="rId229" o:title=""/>
          </v:shape>
          <o:OLEObject Type="Embed" ProgID="Equation.DSMT4" ShapeID="_x0000_i3544" DrawAspect="Content" ObjectID="_1795180474" r:id="rId674"/>
        </w:object>
      </w:r>
      <w:r w:rsidRPr="00C85B9B">
        <w:rPr>
          <w:rFonts w:ascii="Amiri" w:hAnsi="Amiri" w:cs="Amiri"/>
          <w:sz w:val="26"/>
          <w:szCs w:val="26"/>
          <w:rtl/>
        </w:rPr>
        <w:t>.</w:t>
      </w:r>
    </w:p>
    <w:p w14:paraId="42665EF7" w14:textId="77777777" w:rsidR="007C1BCE" w:rsidRPr="00C85B9B" w:rsidRDefault="007C1BCE" w:rsidP="007C1BCE">
      <w:pPr>
        <w:pStyle w:val="Paragraphedeliste"/>
        <w:numPr>
          <w:ilvl w:val="0"/>
          <w:numId w:val="59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C85B9B">
        <w:rPr>
          <w:rFonts w:ascii="Amiri" w:hAnsi="Amiri" w:cs="Amiri"/>
          <w:sz w:val="26"/>
          <w:szCs w:val="26"/>
          <w:rtl/>
        </w:rPr>
        <w:t xml:space="preserve">حسب النسبتين: </w:t>
      </w:r>
      <w:r w:rsidRPr="00C85B9B">
        <w:rPr>
          <w:rFonts w:ascii="Amiri" w:hAnsi="Amiri" w:cs="Amiri"/>
          <w:position w:val="-28"/>
          <w:sz w:val="26"/>
          <w:szCs w:val="26"/>
        </w:rPr>
        <w:object w:dxaOrig="1400" w:dyaOrig="720" w14:anchorId="4395D007">
          <v:shape id="_x0000_i3545" type="#_x0000_t75" style="width:69.5pt;height:36pt" o:ole="">
            <v:imagedata r:id="rId231" o:title=""/>
          </v:shape>
          <o:OLEObject Type="Embed" ProgID="Equation.DSMT4" ShapeID="_x0000_i3545" DrawAspect="Content" ObjectID="_1795180475" r:id="rId675"/>
        </w:object>
      </w:r>
      <w:r w:rsidRPr="00C85B9B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C85B9B">
        <w:rPr>
          <w:rFonts w:ascii="Amiri" w:hAnsi="Amiri" w:cs="Amiri"/>
          <w:sz w:val="26"/>
          <w:szCs w:val="26"/>
          <w:rtl/>
        </w:rPr>
        <w:t xml:space="preserve">  ،</w:t>
      </w:r>
      <w:proofErr w:type="gramEnd"/>
      <w:r w:rsidRPr="00C85B9B">
        <w:rPr>
          <w:rFonts w:ascii="Amiri" w:hAnsi="Amiri" w:cs="Amiri"/>
          <w:sz w:val="26"/>
          <w:szCs w:val="26"/>
          <w:rtl/>
        </w:rPr>
        <w:t xml:space="preserve">  </w:t>
      </w:r>
      <w:r w:rsidRPr="00C85B9B">
        <w:rPr>
          <w:rFonts w:ascii="Amiri" w:hAnsi="Amiri" w:cs="Amiri"/>
          <w:position w:val="-30"/>
          <w:sz w:val="26"/>
          <w:szCs w:val="26"/>
        </w:rPr>
        <w:object w:dxaOrig="1600" w:dyaOrig="800" w14:anchorId="655A6632">
          <v:shape id="_x0000_i3546" type="#_x0000_t75" style="width:80.35pt;height:39.35pt" o:ole="">
            <v:imagedata r:id="rId233" o:title=""/>
          </v:shape>
          <o:OLEObject Type="Embed" ProgID="Equation.DSMT4" ShapeID="_x0000_i3546" DrawAspect="Content" ObjectID="_1795180476" r:id="rId676"/>
        </w:object>
      </w:r>
    </w:p>
    <w:p w14:paraId="25F602BB" w14:textId="77777777" w:rsidR="007C1BCE" w:rsidRDefault="007C1BCE" w:rsidP="007C1BCE">
      <w:pPr>
        <w:bidi/>
        <w:rPr>
          <w:rFonts w:ascii="Amiri" w:hAnsi="Amiri" w:cs="Amiri"/>
          <w:sz w:val="28"/>
          <w:szCs w:val="28"/>
          <w:rtl/>
        </w:rPr>
      </w:pPr>
    </w:p>
    <w:p w14:paraId="2CBAC320" w14:textId="77777777" w:rsidR="007C1BCE" w:rsidRPr="007C1BCE" w:rsidRDefault="007C1BCE" w:rsidP="006D0EEE">
      <w:pPr>
        <w:shd w:val="clear" w:color="auto" w:fill="EAF1DD" w:themeFill="accent3" w:themeFillTint="33"/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7C1BCE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lastRenderedPageBreak/>
        <w:t>نشاط</w:t>
      </w:r>
    </w:p>
    <w:p w14:paraId="13DC7BB8" w14:textId="77777777" w:rsidR="007C1BCE" w:rsidRPr="007C1BCE" w:rsidRDefault="007C1BCE" w:rsidP="007C1BCE">
      <w:pPr>
        <w:bidi/>
        <w:spacing w:after="0" w:line="240" w:lineRule="auto"/>
        <w:ind w:left="-711"/>
        <w:rPr>
          <w:rFonts w:ascii="Amiri" w:hAnsi="Amiri" w:cs="Amiri"/>
          <w:sz w:val="26"/>
          <w:szCs w:val="26"/>
          <w:rtl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</w:rPr>
        <w:t xml:space="preserve">يرمي لاعب </w:t>
      </w:r>
      <w:r w:rsidRPr="007C1BCE">
        <w:rPr>
          <w:rFonts w:ascii="Amiri" w:hAnsi="Amiri" w:cs="Amiri"/>
          <w:sz w:val="26"/>
          <w:szCs w:val="26"/>
          <w:rtl/>
          <w:lang w:bidi="ar-DZ"/>
        </w:rPr>
        <w:t>حجري نرد متوازنين كل منهما ذو أربعة أوجه مرقمة من 1 إلى 4</w: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>.</w:t>
      </w:r>
    </w:p>
    <w:p w14:paraId="0C82F433" w14:textId="77777777" w:rsidR="007C1BCE" w:rsidRPr="007C1BCE" w:rsidRDefault="007C1BCE" w:rsidP="006D0EEE">
      <w:pPr>
        <w:pStyle w:val="Paragraphedeliste"/>
        <w:numPr>
          <w:ilvl w:val="0"/>
          <w:numId w:val="69"/>
        </w:numPr>
        <w:bidi/>
        <w:spacing w:after="0" w:line="240" w:lineRule="auto"/>
        <w:ind w:left="-428"/>
        <w:rPr>
          <w:rFonts w:ascii="Amiri" w:hAnsi="Amiri" w:cs="Amiri"/>
          <w:sz w:val="26"/>
          <w:szCs w:val="26"/>
        </w:rPr>
      </w:pPr>
      <w:r w:rsidRPr="007C1BCE">
        <w:rPr>
          <w:rFonts w:ascii="Amiri" w:hAnsi="Amiri" w:cs="Amiri" w:hint="cs"/>
          <w:sz w:val="26"/>
          <w:szCs w:val="26"/>
          <w:rtl/>
        </w:rPr>
        <w:t>عين مجموعة الإمكانيات (يمكنك الاستعانة بجدول)</w:t>
      </w:r>
    </w:p>
    <w:p w14:paraId="03D27FE7" w14:textId="4CF7E748" w:rsidR="007C1BCE" w:rsidRPr="007C1BCE" w:rsidRDefault="007C1BCE" w:rsidP="006D0EEE">
      <w:pPr>
        <w:pStyle w:val="Paragraphedeliste"/>
        <w:numPr>
          <w:ilvl w:val="0"/>
          <w:numId w:val="69"/>
        </w:numPr>
        <w:bidi/>
        <w:spacing w:after="0" w:line="240" w:lineRule="auto"/>
        <w:ind w:left="-144"/>
        <w:rPr>
          <w:rFonts w:ascii="Amiri" w:hAnsi="Amiri" w:cs="Amiri"/>
          <w:sz w:val="26"/>
          <w:szCs w:val="26"/>
          <w:rtl/>
        </w:rPr>
      </w:pPr>
      <w:r w:rsidRPr="007C1BCE">
        <w:rPr>
          <w:rFonts w:ascii="Amiri" w:hAnsi="Amiri" w:cs="Amiri" w:hint="cs"/>
          <w:sz w:val="26"/>
          <w:szCs w:val="26"/>
          <w:rtl/>
        </w:rPr>
        <w:t>نعتبر اللعبة التالية:</w:t>
      </w:r>
      <w:r w:rsidRPr="007C1BCE">
        <w:rPr>
          <w:rFonts w:ascii="Amiri" w:hAnsi="Amiri" w:cs="Amiri"/>
          <w:sz w:val="26"/>
          <w:szCs w:val="26"/>
          <w:rtl/>
        </w:rPr>
        <w:br/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>يربح اللعب 1 دينار إذا تحصل على رقمين زوجيين و3 دينار إذا تحصل على رقمين فرديين ويخسر 4 دينار إذا تحصل على رقم فردي ورقم زوجي</w:t>
      </w:r>
    </w:p>
    <w:p w14:paraId="3D816329" w14:textId="77777777" w:rsidR="007C1BCE" w:rsidRPr="007C1BCE" w:rsidRDefault="007C1BCE" w:rsidP="007C1BCE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>لتكن الدالة</w:t>
      </w:r>
      <w:r w:rsidRPr="007C1BCE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7C1BCE">
        <w:rPr>
          <w:rFonts w:ascii="Amiri" w:hAnsi="Amiri" w:cs="Amiri"/>
          <w:position w:val="-4"/>
          <w:sz w:val="26"/>
          <w:szCs w:val="26"/>
        </w:rPr>
        <w:object w:dxaOrig="279" w:dyaOrig="260" w14:anchorId="7DEA0935">
          <v:shape id="_x0000_i3555" type="#_x0000_t75" style="width:14.25pt;height:12.55pt" o:ole="">
            <v:imagedata r:id="rId395" o:title=""/>
          </v:shape>
          <o:OLEObject Type="Embed" ProgID="Equation.DSMT4" ShapeID="_x0000_i3555" DrawAspect="Content" ObjectID="_1795180477" r:id="rId677"/>
        </w:object>
      </w:r>
      <w:r w:rsidRPr="007C1BCE">
        <w:rPr>
          <w:rFonts w:ascii="Amiri" w:hAnsi="Amiri" w:cs="Amiri" w:hint="cs"/>
          <w:sz w:val="26"/>
          <w:szCs w:val="26"/>
          <w:rtl/>
        </w:rPr>
        <w:t xml:space="preserve">التي ترفق بكل إمكانية </w:t>
      </w:r>
      <w:r w:rsidRPr="007C1BCE">
        <w:rPr>
          <w:rFonts w:ascii="Amiri" w:hAnsi="Amiri" w:cs="Amiri"/>
          <w:sz w:val="26"/>
          <w:szCs w:val="26"/>
          <w:rtl/>
        </w:rPr>
        <w:t xml:space="preserve">قيمة الربح </w:t>
      </w:r>
      <w:r w:rsidRPr="007C1BCE">
        <w:rPr>
          <w:rFonts w:ascii="Amiri" w:hAnsi="Amiri" w:cs="Amiri" w:hint="cs"/>
          <w:sz w:val="26"/>
          <w:szCs w:val="26"/>
          <w:rtl/>
        </w:rPr>
        <w:t xml:space="preserve">او الخسارة </w:t>
      </w:r>
      <w:r w:rsidRPr="007C1BCE">
        <w:rPr>
          <w:rFonts w:ascii="Amiri" w:hAnsi="Amiri" w:cs="Amiri"/>
          <w:sz w:val="26"/>
          <w:szCs w:val="26"/>
          <w:rtl/>
        </w:rPr>
        <w:t>الذي يتحصل عليه اللاعب.</w:t>
      </w:r>
    </w:p>
    <w:p w14:paraId="27C5F61C" w14:textId="5C545A4A" w:rsidR="007C1BCE" w:rsidRPr="007C1BCE" w:rsidRDefault="007C1BCE" w:rsidP="006D0EEE">
      <w:pPr>
        <w:pStyle w:val="Paragraphedeliste"/>
        <w:numPr>
          <w:ilvl w:val="0"/>
          <w:numId w:val="70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/>
          <w:sz w:val="26"/>
          <w:szCs w:val="26"/>
          <w:rtl/>
          <w:lang w:bidi="ar-DZ"/>
        </w:rPr>
        <w:t>اوجد قيم الربح</w:t>
      </w:r>
      <w:r w:rsidRPr="007C1BCE">
        <w:rPr>
          <w:rFonts w:ascii="Amiri" w:hAnsi="Amiri" w:cs="Amiri"/>
          <w:sz w:val="26"/>
          <w:szCs w:val="26"/>
          <w:lang w:bidi="ar-DZ"/>
        </w:rPr>
        <w:t xml:space="preserve"> </w:t>
      </w:r>
      <w:r w:rsidRPr="007C1BCE">
        <w:rPr>
          <w:rFonts w:ascii="Amiri" w:hAnsi="Amiri" w:cs="Amiri"/>
          <w:sz w:val="26"/>
          <w:szCs w:val="26"/>
          <w:rtl/>
        </w:rPr>
        <w:t xml:space="preserve"> </w:t>
      </w:r>
      <w:r w:rsidRPr="007C1BCE">
        <w:rPr>
          <w:rFonts w:ascii="Amiri" w:hAnsi="Amiri" w:cs="Amiri"/>
          <w:position w:val="-4"/>
          <w:sz w:val="26"/>
          <w:szCs w:val="26"/>
        </w:rPr>
        <w:object w:dxaOrig="279" w:dyaOrig="260" w14:anchorId="16703A95">
          <v:shape id="_x0000_i3556" type="#_x0000_t75" style="width:14.25pt;height:12.55pt" o:ole="">
            <v:imagedata r:id="rId395" o:title=""/>
          </v:shape>
          <o:OLEObject Type="Embed" ProgID="Equation.DSMT4" ShapeID="_x0000_i3556" DrawAspect="Content" ObjectID="_1795180478" r:id="rId678"/>
        </w:object>
      </w:r>
      <w:r w:rsidRPr="007C1BCE">
        <w:rPr>
          <w:rFonts w:ascii="Amiri" w:hAnsi="Amiri" w:cs="Amiri"/>
          <w:sz w:val="26"/>
          <w:szCs w:val="26"/>
          <w:rtl/>
        </w:rPr>
        <w:t xml:space="preserve"> </w:t>
      </w:r>
    </w:p>
    <w:p w14:paraId="707F5E52" w14:textId="28287BD4" w:rsidR="007C1BCE" w:rsidRPr="007C1BCE" w:rsidRDefault="007C1BCE" w:rsidP="006D0EEE">
      <w:pPr>
        <w:pStyle w:val="Paragraphedeliste"/>
        <w:numPr>
          <w:ilvl w:val="0"/>
          <w:numId w:val="70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نرمز بالرمز </w:t>
      </w:r>
      <w:r w:rsidRPr="007C1BCE">
        <w:rPr>
          <w:rFonts w:ascii="Amiri" w:hAnsi="Amiri" w:cs="Amiri"/>
          <w:position w:val="-12"/>
          <w:sz w:val="26"/>
          <w:szCs w:val="26"/>
          <w:lang w:bidi="ar-DZ"/>
        </w:rPr>
        <w:object w:dxaOrig="1040" w:dyaOrig="360" w14:anchorId="6A841136">
          <v:shape id="_x0000_i3557" type="#_x0000_t75" style="width:51.9pt;height:18.4pt" o:ole="">
            <v:imagedata r:id="rId398" o:title=""/>
          </v:shape>
          <o:OLEObject Type="Embed" ProgID="Equation.DSMT4" ShapeID="_x0000_i3557" DrawAspect="Content" ObjectID="_1795180479" r:id="rId679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الى احتمال الحادثة </w:t>
      </w:r>
      <w:r w:rsidRPr="007C1BCE">
        <w:rPr>
          <w:rFonts w:ascii="Amiri" w:hAnsi="Amiri" w:cs="Amiri"/>
          <w:position w:val="-12"/>
          <w:sz w:val="26"/>
          <w:szCs w:val="26"/>
          <w:lang w:bidi="ar-DZ"/>
        </w:rPr>
        <w:object w:dxaOrig="859" w:dyaOrig="360" w14:anchorId="67952F76">
          <v:shape id="_x0000_i3558" type="#_x0000_t75" style="width:42.7pt;height:18.4pt" o:ole="">
            <v:imagedata r:id="rId400" o:title=""/>
          </v:shape>
          <o:OLEObject Type="Embed" ProgID="Equation.DSMT4" ShapeID="_x0000_i3558" DrawAspect="Content" ObjectID="_1795180480" r:id="rId680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أكمل الجدول التالي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755"/>
        <w:gridCol w:w="850"/>
        <w:gridCol w:w="709"/>
        <w:gridCol w:w="1251"/>
      </w:tblGrid>
      <w:tr w:rsidR="007C1BCE" w:rsidRPr="007C1BCE" w14:paraId="4E7D28C8" w14:textId="77777777" w:rsidTr="00773C12">
        <w:trPr>
          <w:jc w:val="center"/>
        </w:trPr>
        <w:tc>
          <w:tcPr>
            <w:tcW w:w="755" w:type="dxa"/>
          </w:tcPr>
          <w:p w14:paraId="61525AEF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80" w:dyaOrig="279" w14:anchorId="614AC2D1">
                <v:shape id="_x0000_i3559" type="#_x0000_t75" style="width:9.2pt;height:14.25pt" o:ole="">
                  <v:imagedata r:id="rId402" o:title=""/>
                </v:shape>
                <o:OLEObject Type="Embed" ProgID="Equation.DSMT4" ShapeID="_x0000_i3559" DrawAspect="Content" ObjectID="_1795180481" r:id="rId681"/>
              </w:object>
            </w:r>
          </w:p>
        </w:tc>
        <w:tc>
          <w:tcPr>
            <w:tcW w:w="850" w:type="dxa"/>
          </w:tcPr>
          <w:p w14:paraId="2F777970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39" w:dyaOrig="260" w14:anchorId="0C20BCEC">
                <v:shape id="_x0000_i3560" type="#_x0000_t75" style="width:6.7pt;height:12.55pt" o:ole="">
                  <v:imagedata r:id="rId404" o:title=""/>
                </v:shape>
                <o:OLEObject Type="Embed" ProgID="Equation.DSMT4" ShapeID="_x0000_i3560" DrawAspect="Content" ObjectID="_1795180482" r:id="rId682"/>
              </w:object>
            </w:r>
          </w:p>
        </w:tc>
        <w:tc>
          <w:tcPr>
            <w:tcW w:w="709" w:type="dxa"/>
          </w:tcPr>
          <w:p w14:paraId="157A85C5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20" w:dyaOrig="260" w14:anchorId="5EFC59E9">
                <v:shape id="_x0000_i3561" type="#_x0000_t75" style="width:15.9pt;height:12.55pt" o:ole="">
                  <v:imagedata r:id="rId406" o:title=""/>
                </v:shape>
                <o:OLEObject Type="Embed" ProgID="Equation.DSMT4" ShapeID="_x0000_i3561" DrawAspect="Content" ObjectID="_1795180483" r:id="rId683"/>
              </w:object>
            </w:r>
          </w:p>
        </w:tc>
        <w:tc>
          <w:tcPr>
            <w:tcW w:w="850" w:type="dxa"/>
          </w:tcPr>
          <w:p w14:paraId="186AA65E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C1BC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40" w:dyaOrig="360" w14:anchorId="121237FC">
                <v:shape id="_x0000_i3562" type="#_x0000_t75" style="width:11.7pt;height:18.4pt" o:ole="">
                  <v:imagedata r:id="rId408" o:title=""/>
                </v:shape>
                <o:OLEObject Type="Embed" ProgID="Equation.DSMT4" ShapeID="_x0000_i3562" DrawAspect="Content" ObjectID="_1795180484" r:id="rId684"/>
              </w:object>
            </w:r>
          </w:p>
        </w:tc>
      </w:tr>
      <w:tr w:rsidR="007C1BCE" w:rsidRPr="007C1BCE" w14:paraId="56BE2DB4" w14:textId="77777777" w:rsidTr="00773C12">
        <w:trPr>
          <w:jc w:val="center"/>
        </w:trPr>
        <w:tc>
          <w:tcPr>
            <w:tcW w:w="755" w:type="dxa"/>
          </w:tcPr>
          <w:p w14:paraId="3292692F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850" w:type="dxa"/>
          </w:tcPr>
          <w:p w14:paraId="35D9F276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709" w:type="dxa"/>
          </w:tcPr>
          <w:p w14:paraId="0537702A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850" w:type="dxa"/>
          </w:tcPr>
          <w:p w14:paraId="3AD69FD3" w14:textId="77777777" w:rsidR="007C1BCE" w:rsidRPr="007C1BCE" w:rsidRDefault="007C1BCE" w:rsidP="007C1BCE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40" w:dyaOrig="360" w14:anchorId="5FFA6715">
                <v:shape id="_x0000_i3563" type="#_x0000_t75" style="width:51.9pt;height:18.4pt" o:ole="">
                  <v:imagedata r:id="rId410" o:title=""/>
                </v:shape>
                <o:OLEObject Type="Embed" ProgID="Equation.DSMT4" ShapeID="_x0000_i3563" DrawAspect="Content" ObjectID="_1795180485" r:id="rId685"/>
              </w:object>
            </w:r>
          </w:p>
        </w:tc>
      </w:tr>
    </w:tbl>
    <w:p w14:paraId="58EC3A3D" w14:textId="3EBDC877" w:rsidR="007C1BCE" w:rsidRPr="007C1BCE" w:rsidRDefault="007C1BCE" w:rsidP="006D0EEE">
      <w:pPr>
        <w:pStyle w:val="Paragraphedeliste"/>
        <w:numPr>
          <w:ilvl w:val="0"/>
          <w:numId w:val="69"/>
        </w:numPr>
        <w:bidi/>
        <w:spacing w:after="0" w:line="240" w:lineRule="auto"/>
        <w:ind w:left="-286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احسب الوسط الحسابي </w:t>
      </w:r>
      <w:r w:rsidRPr="007C1BCE">
        <w:rPr>
          <w:position w:val="-6"/>
          <w:sz w:val="26"/>
          <w:szCs w:val="26"/>
          <w:lang w:bidi="ar-DZ"/>
        </w:rPr>
        <w:object w:dxaOrig="200" w:dyaOrig="340" w14:anchorId="245174BC">
          <v:shape id="_x0000_i3564" type="#_x0000_t75" style="width:10.05pt;height:17.6pt" o:ole="">
            <v:imagedata r:id="rId412" o:title=""/>
          </v:shape>
          <o:OLEObject Type="Embed" ProgID="Equation.DSMT4" ShapeID="_x0000_i3564" DrawAspect="Content" ObjectID="_1795180486" r:id="rId686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للقيم </w:t>
      </w:r>
      <w:r w:rsidRPr="007C1BCE">
        <w:rPr>
          <w:position w:val="-12"/>
          <w:sz w:val="26"/>
          <w:szCs w:val="26"/>
          <w:lang w:bidi="ar-DZ"/>
        </w:rPr>
        <w:object w:dxaOrig="240" w:dyaOrig="360" w14:anchorId="63F81D8C">
          <v:shape id="_x0000_i3565" type="#_x0000_t75" style="width:11.7pt;height:18.4pt" o:ole="">
            <v:imagedata r:id="rId414" o:title=""/>
          </v:shape>
          <o:OLEObject Type="Embed" ProgID="Equation.DSMT4" ShapeID="_x0000_i3565" DrawAspect="Content" ObjectID="_1795180487" r:id="rId687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المرفقة بالمعاملات </w:t>
      </w:r>
      <w:r w:rsidRPr="007C1BCE">
        <w:rPr>
          <w:position w:val="-12"/>
          <w:sz w:val="26"/>
          <w:szCs w:val="26"/>
          <w:lang w:bidi="ar-DZ"/>
        </w:rPr>
        <w:object w:dxaOrig="260" w:dyaOrig="360" w14:anchorId="4092681D">
          <v:shape id="_x0000_i3566" type="#_x0000_t75" style="width:12.55pt;height:18.4pt" o:ole="">
            <v:imagedata r:id="rId416" o:title=""/>
          </v:shape>
          <o:OLEObject Type="Embed" ProgID="Equation.DSMT4" ShapeID="_x0000_i3566" DrawAspect="Content" ObjectID="_1795180488" r:id="rId688"/>
        </w:object>
      </w:r>
    </w:p>
    <w:p w14:paraId="79832CEB" w14:textId="011D6084" w:rsidR="007C1BCE" w:rsidRPr="007C1BCE" w:rsidRDefault="007C1BCE" w:rsidP="006D0EEE">
      <w:pPr>
        <w:pStyle w:val="Paragraphedeliste"/>
        <w:numPr>
          <w:ilvl w:val="0"/>
          <w:numId w:val="69"/>
        </w:numPr>
        <w:bidi/>
        <w:spacing w:after="0" w:line="240" w:lineRule="auto"/>
        <w:ind w:left="-286" w:right="-1276"/>
        <w:rPr>
          <w:rFonts w:ascii="Amiri" w:hAnsi="Amiri" w:cs="Amiri"/>
          <w:sz w:val="26"/>
          <w:szCs w:val="26"/>
          <w:rtl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نضع: </w:t>
      </w:r>
      <w:r w:rsidRPr="007C1BCE">
        <w:rPr>
          <w:rFonts w:ascii="Amiri" w:hAnsi="Amiri" w:cs="Amiri"/>
          <w:position w:val="-10"/>
          <w:sz w:val="26"/>
          <w:szCs w:val="26"/>
          <w:lang w:bidi="ar-DZ"/>
        </w:rPr>
        <w:object w:dxaOrig="980" w:dyaOrig="380" w14:anchorId="4BB0FBB9">
          <v:shape id="_x0000_i3567" type="#_x0000_t75" style="width:48.55pt;height:18.4pt" o:ole="">
            <v:imagedata r:id="rId418" o:title=""/>
          </v:shape>
          <o:OLEObject Type="Embed" ProgID="Equation.DSMT4" ShapeID="_x0000_i3567" DrawAspect="Content" ObjectID="_1795180489" r:id="rId689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ويسمى الأمل الرياضياتي للدالة </w:t>
      </w:r>
      <w:r w:rsidRPr="007C1BCE">
        <w:rPr>
          <w:rFonts w:ascii="Amiri" w:hAnsi="Amiri" w:cs="Amiri"/>
          <w:position w:val="-4"/>
          <w:sz w:val="26"/>
          <w:szCs w:val="26"/>
        </w:rPr>
        <w:object w:dxaOrig="279" w:dyaOrig="260" w14:anchorId="5FB5C438">
          <v:shape id="_x0000_i3568" type="#_x0000_t75" style="width:14.25pt;height:12.55pt" o:ole="">
            <v:imagedata r:id="rId395" o:title=""/>
          </v:shape>
          <o:OLEObject Type="Embed" ProgID="Equation.DSMT4" ShapeID="_x0000_i3568" DrawAspect="Content" ObjectID="_1795180490" r:id="rId690"/>
        </w:object>
      </w:r>
      <w:r w:rsidRPr="007C1BCE">
        <w:rPr>
          <w:rFonts w:ascii="Amiri" w:hAnsi="Amiri" w:cs="Amiri" w:hint="cs"/>
          <w:sz w:val="26"/>
          <w:szCs w:val="26"/>
          <w:rtl/>
        </w:rPr>
        <w:t xml:space="preserve"> </w:t>
      </w:r>
      <w:r w:rsidRPr="007C1BCE">
        <w:rPr>
          <w:rFonts w:ascii="Amiri" w:hAnsi="Amiri" w:cs="Amiri" w:hint="cs"/>
          <w:sz w:val="26"/>
          <w:szCs w:val="26"/>
          <w:rtl/>
        </w:rPr>
        <w:t xml:space="preserve">انطلاقا من العدد </w:t>
      </w:r>
      <w:r w:rsidRPr="007C1BCE">
        <w:rPr>
          <w:rFonts w:ascii="Amiri" w:hAnsi="Amiri" w:cs="Amiri"/>
          <w:position w:val="-10"/>
          <w:sz w:val="26"/>
          <w:szCs w:val="26"/>
        </w:rPr>
        <w:object w:dxaOrig="620" w:dyaOrig="320" w14:anchorId="5B357448">
          <v:shape id="_x0000_i3569" type="#_x0000_t75" style="width:31pt;height:15.9pt" o:ole="">
            <v:imagedata r:id="rId421" o:title=""/>
          </v:shape>
          <o:OLEObject Type="Embed" ProgID="Equation.DSMT4" ShapeID="_x0000_i3569" DrawAspect="Content" ObjectID="_1795180491" r:id="rId691"/>
        </w:object>
      </w:r>
      <w:r w:rsidRPr="007C1BCE">
        <w:rPr>
          <w:rFonts w:ascii="Amiri" w:hAnsi="Amiri" w:cs="Amiri" w:hint="cs"/>
          <w:sz w:val="26"/>
          <w:szCs w:val="26"/>
          <w:rtl/>
        </w:rPr>
        <w:t xml:space="preserve"> استنتج </w:t>
      </w:r>
      <w:r w:rsidRPr="007C1BCE">
        <w:rPr>
          <w:rFonts w:ascii="Amiri" w:hAnsi="Amiri" w:cs="Amiri" w:hint="cs"/>
          <w:sz w:val="26"/>
          <w:szCs w:val="26"/>
          <w:rtl/>
        </w:rPr>
        <w:t>هل اللعبة</w:t>
      </w:r>
      <w:r w:rsidRPr="007C1BCE">
        <w:rPr>
          <w:rFonts w:ascii="Amiri" w:hAnsi="Amiri" w:cs="Amiri" w:hint="cs"/>
          <w:sz w:val="26"/>
          <w:szCs w:val="26"/>
          <w:rtl/>
        </w:rPr>
        <w:t xml:space="preserve"> في صالح اللاعب؟</w:t>
      </w:r>
    </w:p>
    <w:p w14:paraId="28D2BC8B" w14:textId="5B40525D" w:rsidR="00C0357A" w:rsidRDefault="007C1BCE" w:rsidP="00C0357A">
      <w:pPr>
        <w:bidi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>.........................................................................................................................................</w:t>
      </w:r>
    </w:p>
    <w:p w14:paraId="57FE81B4" w14:textId="77777777" w:rsidR="007C1BCE" w:rsidRPr="007C1BCE" w:rsidRDefault="007C1BCE" w:rsidP="006D0EEE">
      <w:pPr>
        <w:shd w:val="clear" w:color="auto" w:fill="EAF1DD" w:themeFill="accent3" w:themeFillTint="33"/>
        <w:bidi/>
        <w:spacing w:after="0" w:line="240" w:lineRule="auto"/>
        <w:ind w:left="-995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7C1BCE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نشاط</w:t>
      </w:r>
    </w:p>
    <w:p w14:paraId="59C2BED7" w14:textId="77777777" w:rsidR="007C1BCE" w:rsidRPr="007C1BCE" w:rsidRDefault="007C1BCE" w:rsidP="007C1BCE">
      <w:pPr>
        <w:bidi/>
        <w:spacing w:after="0" w:line="240" w:lineRule="auto"/>
        <w:ind w:left="-711"/>
        <w:rPr>
          <w:rFonts w:ascii="Amiri" w:hAnsi="Amiri" w:cs="Amiri"/>
          <w:sz w:val="26"/>
          <w:szCs w:val="26"/>
          <w:rtl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</w:rPr>
        <w:t xml:space="preserve">يرمي لاعب </w:t>
      </w:r>
      <w:r w:rsidRPr="007C1BCE">
        <w:rPr>
          <w:rFonts w:ascii="Amiri" w:hAnsi="Amiri" w:cs="Amiri"/>
          <w:sz w:val="26"/>
          <w:szCs w:val="26"/>
          <w:rtl/>
          <w:lang w:bidi="ar-DZ"/>
        </w:rPr>
        <w:t>حجري نرد متوازنين كل منهما ذو أربعة أوجه مرقمة من 1 إلى 4</w: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>.</w:t>
      </w:r>
    </w:p>
    <w:p w14:paraId="1F201FE4" w14:textId="77777777" w:rsidR="007C1BCE" w:rsidRPr="007C1BCE" w:rsidRDefault="007C1BCE" w:rsidP="006D0EEE">
      <w:pPr>
        <w:pStyle w:val="Paragraphedeliste"/>
        <w:numPr>
          <w:ilvl w:val="0"/>
          <w:numId w:val="63"/>
        </w:numPr>
        <w:bidi/>
        <w:spacing w:after="0" w:line="240" w:lineRule="auto"/>
        <w:ind w:left="-286"/>
        <w:rPr>
          <w:rFonts w:ascii="Amiri" w:hAnsi="Amiri" w:cs="Amiri"/>
          <w:sz w:val="26"/>
          <w:szCs w:val="26"/>
        </w:rPr>
      </w:pPr>
      <w:r w:rsidRPr="007C1BCE">
        <w:rPr>
          <w:rFonts w:ascii="Amiri" w:hAnsi="Amiri" w:cs="Amiri" w:hint="cs"/>
          <w:sz w:val="26"/>
          <w:szCs w:val="26"/>
          <w:rtl/>
        </w:rPr>
        <w:t>عين مجموعة الإمكانيات (يمكنك الاستعانة بجدول)</w:t>
      </w:r>
    </w:p>
    <w:p w14:paraId="2E7422E1" w14:textId="77777777" w:rsidR="007C1BCE" w:rsidRPr="007C1BCE" w:rsidRDefault="007C1BCE" w:rsidP="007C1BCE">
      <w:pPr>
        <w:pStyle w:val="Paragraphedeliste"/>
        <w:numPr>
          <w:ilvl w:val="0"/>
          <w:numId w:val="63"/>
        </w:numPr>
        <w:bidi/>
        <w:spacing w:after="0" w:line="240" w:lineRule="auto"/>
        <w:ind w:left="-144"/>
        <w:rPr>
          <w:rFonts w:ascii="Amiri" w:hAnsi="Amiri" w:cs="Amiri"/>
          <w:sz w:val="26"/>
          <w:szCs w:val="26"/>
          <w:rtl/>
        </w:rPr>
      </w:pPr>
      <w:r w:rsidRPr="007C1BCE">
        <w:rPr>
          <w:rFonts w:ascii="Amiri" w:hAnsi="Amiri" w:cs="Amiri" w:hint="cs"/>
          <w:sz w:val="26"/>
          <w:szCs w:val="26"/>
          <w:rtl/>
        </w:rPr>
        <w:t>نعتبر اللعبة التالية:</w:t>
      </w:r>
      <w:r w:rsidRPr="007C1BCE">
        <w:rPr>
          <w:rFonts w:ascii="Amiri" w:hAnsi="Amiri" w:cs="Amiri"/>
          <w:sz w:val="26"/>
          <w:szCs w:val="26"/>
          <w:rtl/>
        </w:rPr>
        <w:br/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>يربح اللعب 1 دينار إذا تحصل على رقمين زوجيين و3 دينار إذا تحصل على رقمين فرديين ويخسر 4 دينار إذا تحصل على رقم فردي ورقم زوجي</w:t>
      </w:r>
    </w:p>
    <w:p w14:paraId="386ADC4B" w14:textId="77777777" w:rsidR="007C1BCE" w:rsidRPr="007C1BCE" w:rsidRDefault="007C1BCE" w:rsidP="007C1BCE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>لتكن الدالة</w:t>
      </w:r>
      <w:r w:rsidRPr="007C1BCE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7C1BCE">
        <w:rPr>
          <w:rFonts w:ascii="Amiri" w:hAnsi="Amiri" w:cs="Amiri"/>
          <w:position w:val="-4"/>
          <w:sz w:val="26"/>
          <w:szCs w:val="26"/>
        </w:rPr>
        <w:object w:dxaOrig="279" w:dyaOrig="260" w14:anchorId="32B7A371">
          <v:shape id="_x0000_i3644" type="#_x0000_t75" style="width:14.25pt;height:12.55pt" o:ole="">
            <v:imagedata r:id="rId395" o:title=""/>
          </v:shape>
          <o:OLEObject Type="Embed" ProgID="Equation.DSMT4" ShapeID="_x0000_i3644" DrawAspect="Content" ObjectID="_1795180492" r:id="rId692"/>
        </w:object>
      </w:r>
      <w:r w:rsidRPr="007C1BCE">
        <w:rPr>
          <w:rFonts w:ascii="Amiri" w:hAnsi="Amiri" w:cs="Amiri" w:hint="cs"/>
          <w:sz w:val="26"/>
          <w:szCs w:val="26"/>
          <w:rtl/>
        </w:rPr>
        <w:t xml:space="preserve">التي ترفق بكل إمكانية </w:t>
      </w:r>
      <w:r w:rsidRPr="007C1BCE">
        <w:rPr>
          <w:rFonts w:ascii="Amiri" w:hAnsi="Amiri" w:cs="Amiri"/>
          <w:sz w:val="26"/>
          <w:szCs w:val="26"/>
          <w:rtl/>
        </w:rPr>
        <w:t xml:space="preserve">قيمة الربح </w:t>
      </w:r>
      <w:r w:rsidRPr="007C1BCE">
        <w:rPr>
          <w:rFonts w:ascii="Amiri" w:hAnsi="Amiri" w:cs="Amiri" w:hint="cs"/>
          <w:sz w:val="26"/>
          <w:szCs w:val="26"/>
          <w:rtl/>
        </w:rPr>
        <w:t xml:space="preserve">او الخسارة </w:t>
      </w:r>
      <w:r w:rsidRPr="007C1BCE">
        <w:rPr>
          <w:rFonts w:ascii="Amiri" w:hAnsi="Amiri" w:cs="Amiri"/>
          <w:sz w:val="26"/>
          <w:szCs w:val="26"/>
          <w:rtl/>
        </w:rPr>
        <w:t>الذي يتحصل عليه اللاعب.</w:t>
      </w:r>
    </w:p>
    <w:p w14:paraId="7691F8D1" w14:textId="77777777" w:rsidR="007C1BCE" w:rsidRPr="007C1BCE" w:rsidRDefault="007C1BCE" w:rsidP="006D0EEE">
      <w:pPr>
        <w:pStyle w:val="Paragraphedeliste"/>
        <w:numPr>
          <w:ilvl w:val="0"/>
          <w:numId w:val="6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/>
          <w:sz w:val="26"/>
          <w:szCs w:val="26"/>
          <w:rtl/>
          <w:lang w:bidi="ar-DZ"/>
        </w:rPr>
        <w:t>اوجد قيم الربح</w:t>
      </w:r>
      <w:r w:rsidRPr="007C1BCE">
        <w:rPr>
          <w:rFonts w:ascii="Amiri" w:hAnsi="Amiri" w:cs="Amiri"/>
          <w:sz w:val="26"/>
          <w:szCs w:val="26"/>
          <w:lang w:bidi="ar-DZ"/>
        </w:rPr>
        <w:t xml:space="preserve"> </w:t>
      </w:r>
      <w:r w:rsidRPr="007C1BCE">
        <w:rPr>
          <w:rFonts w:ascii="Amiri" w:hAnsi="Amiri" w:cs="Amiri"/>
          <w:sz w:val="26"/>
          <w:szCs w:val="26"/>
          <w:rtl/>
        </w:rPr>
        <w:t xml:space="preserve"> </w:t>
      </w:r>
      <w:r w:rsidRPr="007C1BCE">
        <w:rPr>
          <w:rFonts w:ascii="Amiri" w:hAnsi="Amiri" w:cs="Amiri"/>
          <w:position w:val="-4"/>
          <w:sz w:val="26"/>
          <w:szCs w:val="26"/>
        </w:rPr>
        <w:object w:dxaOrig="279" w:dyaOrig="260" w14:anchorId="4A05F061">
          <v:shape id="_x0000_i3645" type="#_x0000_t75" style="width:14.25pt;height:12.55pt" o:ole="">
            <v:imagedata r:id="rId395" o:title=""/>
          </v:shape>
          <o:OLEObject Type="Embed" ProgID="Equation.DSMT4" ShapeID="_x0000_i3645" DrawAspect="Content" ObjectID="_1795180493" r:id="rId693"/>
        </w:object>
      </w:r>
      <w:r w:rsidRPr="007C1BCE">
        <w:rPr>
          <w:rFonts w:ascii="Amiri" w:hAnsi="Amiri" w:cs="Amiri"/>
          <w:sz w:val="26"/>
          <w:szCs w:val="26"/>
          <w:rtl/>
        </w:rPr>
        <w:t xml:space="preserve"> </w:t>
      </w:r>
    </w:p>
    <w:p w14:paraId="59036661" w14:textId="77777777" w:rsidR="007C1BCE" w:rsidRPr="007C1BCE" w:rsidRDefault="007C1BCE" w:rsidP="006D0EEE">
      <w:pPr>
        <w:pStyle w:val="Paragraphedeliste"/>
        <w:numPr>
          <w:ilvl w:val="0"/>
          <w:numId w:val="6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نرمز بالرمز </w:t>
      </w:r>
      <w:r w:rsidRPr="007C1BCE">
        <w:rPr>
          <w:rFonts w:ascii="Amiri" w:hAnsi="Amiri" w:cs="Amiri"/>
          <w:position w:val="-12"/>
          <w:sz w:val="26"/>
          <w:szCs w:val="26"/>
          <w:lang w:bidi="ar-DZ"/>
        </w:rPr>
        <w:object w:dxaOrig="1040" w:dyaOrig="360" w14:anchorId="60E39A45">
          <v:shape id="_x0000_i3646" type="#_x0000_t75" style="width:51.9pt;height:18.4pt" o:ole="">
            <v:imagedata r:id="rId398" o:title=""/>
          </v:shape>
          <o:OLEObject Type="Embed" ProgID="Equation.DSMT4" ShapeID="_x0000_i3646" DrawAspect="Content" ObjectID="_1795180494" r:id="rId694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الى احتمال الحادثة </w:t>
      </w:r>
      <w:r w:rsidRPr="007C1BCE">
        <w:rPr>
          <w:rFonts w:ascii="Amiri" w:hAnsi="Amiri" w:cs="Amiri"/>
          <w:position w:val="-12"/>
          <w:sz w:val="26"/>
          <w:szCs w:val="26"/>
          <w:lang w:bidi="ar-DZ"/>
        </w:rPr>
        <w:object w:dxaOrig="859" w:dyaOrig="360" w14:anchorId="16A22B86">
          <v:shape id="_x0000_i3647" type="#_x0000_t75" style="width:42.7pt;height:18.4pt" o:ole="">
            <v:imagedata r:id="rId400" o:title=""/>
          </v:shape>
          <o:OLEObject Type="Embed" ProgID="Equation.DSMT4" ShapeID="_x0000_i3647" DrawAspect="Content" ObjectID="_1795180495" r:id="rId695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أكمل الجدول التالي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755"/>
        <w:gridCol w:w="850"/>
        <w:gridCol w:w="709"/>
        <w:gridCol w:w="1251"/>
      </w:tblGrid>
      <w:tr w:rsidR="007C1BCE" w:rsidRPr="007C1BCE" w14:paraId="2D8B379B" w14:textId="77777777" w:rsidTr="00773C12">
        <w:trPr>
          <w:jc w:val="center"/>
        </w:trPr>
        <w:tc>
          <w:tcPr>
            <w:tcW w:w="755" w:type="dxa"/>
          </w:tcPr>
          <w:p w14:paraId="727B8C33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80" w:dyaOrig="279" w14:anchorId="666C8114">
                <v:shape id="_x0000_i3648" type="#_x0000_t75" style="width:9.2pt;height:14.25pt" o:ole="">
                  <v:imagedata r:id="rId402" o:title=""/>
                </v:shape>
                <o:OLEObject Type="Embed" ProgID="Equation.DSMT4" ShapeID="_x0000_i3648" DrawAspect="Content" ObjectID="_1795180496" r:id="rId696"/>
              </w:object>
            </w:r>
          </w:p>
        </w:tc>
        <w:tc>
          <w:tcPr>
            <w:tcW w:w="850" w:type="dxa"/>
          </w:tcPr>
          <w:p w14:paraId="08BE6F20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39" w:dyaOrig="260" w14:anchorId="6BA0CE74">
                <v:shape id="_x0000_i3649" type="#_x0000_t75" style="width:6.7pt;height:12.55pt" o:ole="">
                  <v:imagedata r:id="rId404" o:title=""/>
                </v:shape>
                <o:OLEObject Type="Embed" ProgID="Equation.DSMT4" ShapeID="_x0000_i3649" DrawAspect="Content" ObjectID="_1795180497" r:id="rId697"/>
              </w:object>
            </w:r>
          </w:p>
        </w:tc>
        <w:tc>
          <w:tcPr>
            <w:tcW w:w="709" w:type="dxa"/>
          </w:tcPr>
          <w:p w14:paraId="0CB9D600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20" w:dyaOrig="260" w14:anchorId="131D3174">
                <v:shape id="_x0000_i3650" type="#_x0000_t75" style="width:15.9pt;height:12.55pt" o:ole="">
                  <v:imagedata r:id="rId406" o:title=""/>
                </v:shape>
                <o:OLEObject Type="Embed" ProgID="Equation.DSMT4" ShapeID="_x0000_i3650" DrawAspect="Content" ObjectID="_1795180498" r:id="rId698"/>
              </w:object>
            </w:r>
          </w:p>
        </w:tc>
        <w:tc>
          <w:tcPr>
            <w:tcW w:w="850" w:type="dxa"/>
          </w:tcPr>
          <w:p w14:paraId="50537A64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C1BC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40" w:dyaOrig="360" w14:anchorId="61FEE59D">
                <v:shape id="_x0000_i3651" type="#_x0000_t75" style="width:11.7pt;height:18.4pt" o:ole="">
                  <v:imagedata r:id="rId408" o:title=""/>
                </v:shape>
                <o:OLEObject Type="Embed" ProgID="Equation.DSMT4" ShapeID="_x0000_i3651" DrawAspect="Content" ObjectID="_1795180499" r:id="rId699"/>
              </w:object>
            </w:r>
          </w:p>
        </w:tc>
      </w:tr>
      <w:tr w:rsidR="007C1BCE" w:rsidRPr="007C1BCE" w14:paraId="33338F8B" w14:textId="77777777" w:rsidTr="00773C12">
        <w:trPr>
          <w:jc w:val="center"/>
        </w:trPr>
        <w:tc>
          <w:tcPr>
            <w:tcW w:w="755" w:type="dxa"/>
          </w:tcPr>
          <w:p w14:paraId="50E0F0A7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850" w:type="dxa"/>
          </w:tcPr>
          <w:p w14:paraId="607D0B1C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709" w:type="dxa"/>
          </w:tcPr>
          <w:p w14:paraId="38202636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850" w:type="dxa"/>
          </w:tcPr>
          <w:p w14:paraId="4466B4D1" w14:textId="77777777" w:rsidR="007C1BCE" w:rsidRPr="007C1BCE" w:rsidRDefault="007C1BCE" w:rsidP="00773C12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C1BC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40" w:dyaOrig="360" w14:anchorId="0ABB93E7">
                <v:shape id="_x0000_i3652" type="#_x0000_t75" style="width:51.9pt;height:18.4pt" o:ole="">
                  <v:imagedata r:id="rId410" o:title=""/>
                </v:shape>
                <o:OLEObject Type="Embed" ProgID="Equation.DSMT4" ShapeID="_x0000_i3652" DrawAspect="Content" ObjectID="_1795180500" r:id="rId700"/>
              </w:object>
            </w:r>
          </w:p>
        </w:tc>
      </w:tr>
    </w:tbl>
    <w:p w14:paraId="5C168443" w14:textId="77777777" w:rsidR="007C1BCE" w:rsidRPr="007C1BCE" w:rsidRDefault="007C1BCE" w:rsidP="007C1BCE">
      <w:pPr>
        <w:pStyle w:val="Paragraphedeliste"/>
        <w:numPr>
          <w:ilvl w:val="0"/>
          <w:numId w:val="63"/>
        </w:numPr>
        <w:bidi/>
        <w:spacing w:after="0" w:line="240" w:lineRule="auto"/>
        <w:ind w:left="-286"/>
        <w:rPr>
          <w:rFonts w:ascii="Amiri" w:hAnsi="Amiri" w:cs="Amiri"/>
          <w:sz w:val="26"/>
          <w:szCs w:val="26"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احسب الوسط الحسابي </w:t>
      </w:r>
      <w:r w:rsidRPr="007C1BCE">
        <w:rPr>
          <w:position w:val="-6"/>
          <w:sz w:val="26"/>
          <w:szCs w:val="26"/>
          <w:lang w:bidi="ar-DZ"/>
        </w:rPr>
        <w:object w:dxaOrig="200" w:dyaOrig="340" w14:anchorId="5925AC8E">
          <v:shape id="_x0000_i3653" type="#_x0000_t75" style="width:10.05pt;height:17.6pt" o:ole="">
            <v:imagedata r:id="rId412" o:title=""/>
          </v:shape>
          <o:OLEObject Type="Embed" ProgID="Equation.DSMT4" ShapeID="_x0000_i3653" DrawAspect="Content" ObjectID="_1795180501" r:id="rId701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للقيم </w:t>
      </w:r>
      <w:r w:rsidRPr="007C1BCE">
        <w:rPr>
          <w:position w:val="-12"/>
          <w:sz w:val="26"/>
          <w:szCs w:val="26"/>
          <w:lang w:bidi="ar-DZ"/>
        </w:rPr>
        <w:object w:dxaOrig="240" w:dyaOrig="360" w14:anchorId="1559A0CD">
          <v:shape id="_x0000_i3654" type="#_x0000_t75" style="width:11.7pt;height:18.4pt" o:ole="">
            <v:imagedata r:id="rId414" o:title=""/>
          </v:shape>
          <o:OLEObject Type="Embed" ProgID="Equation.DSMT4" ShapeID="_x0000_i3654" DrawAspect="Content" ObjectID="_1795180502" r:id="rId702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المرفقة بالمعاملات </w:t>
      </w:r>
      <w:r w:rsidRPr="007C1BCE">
        <w:rPr>
          <w:position w:val="-12"/>
          <w:sz w:val="26"/>
          <w:szCs w:val="26"/>
          <w:lang w:bidi="ar-DZ"/>
        </w:rPr>
        <w:object w:dxaOrig="260" w:dyaOrig="360" w14:anchorId="2A7A8A74">
          <v:shape id="_x0000_i3655" type="#_x0000_t75" style="width:12.55pt;height:18.4pt" o:ole="">
            <v:imagedata r:id="rId416" o:title=""/>
          </v:shape>
          <o:OLEObject Type="Embed" ProgID="Equation.DSMT4" ShapeID="_x0000_i3655" DrawAspect="Content" ObjectID="_1795180503" r:id="rId703"/>
        </w:object>
      </w:r>
    </w:p>
    <w:p w14:paraId="66DCE417" w14:textId="77777777" w:rsidR="007C1BCE" w:rsidRPr="007C1BCE" w:rsidRDefault="007C1BCE" w:rsidP="007C1BCE">
      <w:pPr>
        <w:pStyle w:val="Paragraphedeliste"/>
        <w:numPr>
          <w:ilvl w:val="0"/>
          <w:numId w:val="63"/>
        </w:numPr>
        <w:bidi/>
        <w:spacing w:after="0" w:line="240" w:lineRule="auto"/>
        <w:ind w:left="-286" w:right="-1276"/>
        <w:rPr>
          <w:rFonts w:ascii="Amiri" w:hAnsi="Amiri" w:cs="Amiri"/>
          <w:sz w:val="26"/>
          <w:szCs w:val="26"/>
          <w:rtl/>
          <w:lang w:bidi="ar-DZ"/>
        </w:rPr>
      </w:pP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نضع: </w:t>
      </w:r>
      <w:r w:rsidRPr="007C1BCE">
        <w:rPr>
          <w:rFonts w:ascii="Amiri" w:hAnsi="Amiri" w:cs="Amiri"/>
          <w:position w:val="-10"/>
          <w:sz w:val="26"/>
          <w:szCs w:val="26"/>
          <w:lang w:bidi="ar-DZ"/>
        </w:rPr>
        <w:object w:dxaOrig="980" w:dyaOrig="380" w14:anchorId="3A1E3D89">
          <v:shape id="_x0000_i3656" type="#_x0000_t75" style="width:48.55pt;height:18.4pt" o:ole="">
            <v:imagedata r:id="rId418" o:title=""/>
          </v:shape>
          <o:OLEObject Type="Embed" ProgID="Equation.DSMT4" ShapeID="_x0000_i3656" DrawAspect="Content" ObjectID="_1795180504" r:id="rId704"/>
        </w:object>
      </w:r>
      <w:r w:rsidRPr="007C1BCE">
        <w:rPr>
          <w:rFonts w:ascii="Amiri" w:hAnsi="Amiri" w:cs="Amiri" w:hint="cs"/>
          <w:sz w:val="26"/>
          <w:szCs w:val="26"/>
          <w:rtl/>
          <w:lang w:bidi="ar-DZ"/>
        </w:rPr>
        <w:t xml:space="preserve"> ويسمى الأمل الرياضياتي للدالة </w:t>
      </w:r>
      <w:r w:rsidRPr="007C1BCE">
        <w:rPr>
          <w:rFonts w:ascii="Amiri" w:hAnsi="Amiri" w:cs="Amiri"/>
          <w:position w:val="-4"/>
          <w:sz w:val="26"/>
          <w:szCs w:val="26"/>
        </w:rPr>
        <w:object w:dxaOrig="279" w:dyaOrig="260" w14:anchorId="352B8FDB">
          <v:shape id="_x0000_i3657" type="#_x0000_t75" style="width:14.25pt;height:12.55pt" o:ole="">
            <v:imagedata r:id="rId395" o:title=""/>
          </v:shape>
          <o:OLEObject Type="Embed" ProgID="Equation.DSMT4" ShapeID="_x0000_i3657" DrawAspect="Content" ObjectID="_1795180505" r:id="rId705"/>
        </w:object>
      </w:r>
      <w:r w:rsidRPr="007C1BCE">
        <w:rPr>
          <w:rFonts w:ascii="Amiri" w:hAnsi="Amiri" w:cs="Amiri" w:hint="cs"/>
          <w:sz w:val="26"/>
          <w:szCs w:val="26"/>
          <w:rtl/>
        </w:rPr>
        <w:t xml:space="preserve"> انطلاقا من العدد </w:t>
      </w:r>
      <w:r w:rsidRPr="007C1BCE">
        <w:rPr>
          <w:rFonts w:ascii="Amiri" w:hAnsi="Amiri" w:cs="Amiri"/>
          <w:position w:val="-10"/>
          <w:sz w:val="26"/>
          <w:szCs w:val="26"/>
        </w:rPr>
        <w:object w:dxaOrig="620" w:dyaOrig="320" w14:anchorId="633A8B4A">
          <v:shape id="_x0000_i3658" type="#_x0000_t75" style="width:31pt;height:15.9pt" o:ole="">
            <v:imagedata r:id="rId421" o:title=""/>
          </v:shape>
          <o:OLEObject Type="Embed" ProgID="Equation.DSMT4" ShapeID="_x0000_i3658" DrawAspect="Content" ObjectID="_1795180506" r:id="rId706"/>
        </w:object>
      </w:r>
      <w:r w:rsidRPr="007C1BCE">
        <w:rPr>
          <w:rFonts w:ascii="Amiri" w:hAnsi="Amiri" w:cs="Amiri" w:hint="cs"/>
          <w:sz w:val="26"/>
          <w:szCs w:val="26"/>
          <w:rtl/>
        </w:rPr>
        <w:t xml:space="preserve"> استنتج هل اللعبة في صالح اللاعب؟</w:t>
      </w:r>
    </w:p>
    <w:p w14:paraId="3EC8A6E6" w14:textId="77777777" w:rsidR="007C1BCE" w:rsidRPr="007C1BCE" w:rsidRDefault="007C1BCE" w:rsidP="007C1BCE">
      <w:pPr>
        <w:bidi/>
        <w:rPr>
          <w:rFonts w:ascii="Amiri" w:hAnsi="Amiri" w:cs="Amiri"/>
          <w:sz w:val="26"/>
          <w:szCs w:val="26"/>
          <w:rtl/>
          <w:lang w:bidi="ar-DZ"/>
        </w:rPr>
      </w:pPr>
    </w:p>
    <w:p w14:paraId="72D631ED" w14:textId="77777777" w:rsidR="00C0357A" w:rsidRDefault="00C0357A" w:rsidP="007C1BCE">
      <w:pPr>
        <w:bidi/>
        <w:ind w:left="-995"/>
        <w:rPr>
          <w:rFonts w:ascii="Amiri" w:hAnsi="Amiri" w:cs="Amiri"/>
          <w:sz w:val="26"/>
          <w:szCs w:val="26"/>
          <w:rtl/>
          <w:lang w:bidi="ar-DZ"/>
        </w:rPr>
      </w:pPr>
    </w:p>
    <w:p w14:paraId="0E69DD79" w14:textId="77777777" w:rsidR="008F37DC" w:rsidRDefault="008F37DC" w:rsidP="008F37DC">
      <w:pPr>
        <w:bidi/>
        <w:ind w:left="-995"/>
        <w:rPr>
          <w:rFonts w:ascii="Amiri" w:hAnsi="Amiri" w:cs="Amiri"/>
          <w:sz w:val="26"/>
          <w:szCs w:val="26"/>
          <w:rtl/>
          <w:lang w:bidi="ar-DZ"/>
        </w:rPr>
      </w:pPr>
    </w:p>
    <w:p w14:paraId="214694F9" w14:textId="77777777" w:rsidR="008F37DC" w:rsidRPr="00CC0CC4" w:rsidRDefault="008F37DC" w:rsidP="006D0EEE">
      <w:pPr>
        <w:shd w:val="clear" w:color="auto" w:fill="EAF1DD" w:themeFill="accent3" w:themeFillTint="33"/>
        <w:bidi/>
        <w:ind w:left="-853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CC0CC4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lastRenderedPageBreak/>
        <w:t>التمرين 02:</w:t>
      </w:r>
    </w:p>
    <w:p w14:paraId="117EA1DC" w14:textId="14C3AD6E" w:rsidR="008F37DC" w:rsidRPr="00B4753E" w:rsidRDefault="008F37DC" w:rsidP="00B4753E">
      <w:pPr>
        <w:bidi/>
        <w:spacing w:after="0" w:line="240" w:lineRule="auto"/>
        <w:ind w:left="-853" w:right="-993"/>
        <w:rPr>
          <w:rFonts w:ascii="Amiri" w:hAnsi="Amiri" w:cs="Amiri"/>
          <w:sz w:val="24"/>
          <w:szCs w:val="24"/>
          <w:rtl/>
          <w:lang w:bidi="ar-DZ"/>
        </w:rPr>
      </w:pP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يحتوي كيس على 3 كريات بيضاء، 4 كريات حمراء، 10 كريات سوداء لا نفرق بينهم </w:t>
      </w:r>
      <w:r w:rsidR="00B4753E" w:rsidRPr="00B4753E">
        <w:rPr>
          <w:rFonts w:ascii="Amiri" w:hAnsi="Amiri" w:cs="Amiri" w:hint="cs"/>
          <w:sz w:val="24"/>
          <w:szCs w:val="24"/>
          <w:rtl/>
          <w:lang w:bidi="ar-DZ"/>
        </w:rPr>
        <w:t>باللمس. نسح</w:t>
      </w:r>
      <w:r w:rsidR="00B4753E" w:rsidRPr="00B4753E">
        <w:rPr>
          <w:rFonts w:ascii="Amiri" w:hAnsi="Amiri" w:cs="Amiri" w:hint="eastAsia"/>
          <w:sz w:val="24"/>
          <w:szCs w:val="24"/>
          <w:rtl/>
          <w:lang w:bidi="ar-DZ"/>
        </w:rPr>
        <w:t>ب</w:t>
      </w: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 من الكيس كريتين على التوالي (دون ارجاع) ونسجل لونيهما.</w:t>
      </w:r>
    </w:p>
    <w:p w14:paraId="421434B0" w14:textId="77777777" w:rsidR="008F37DC" w:rsidRPr="00B4753E" w:rsidRDefault="008F37DC" w:rsidP="00B4753E">
      <w:pPr>
        <w:pStyle w:val="Paragraphedeliste"/>
        <w:numPr>
          <w:ilvl w:val="0"/>
          <w:numId w:val="65"/>
        </w:numPr>
        <w:bidi/>
        <w:spacing w:after="0" w:line="240" w:lineRule="auto"/>
        <w:ind w:left="565" w:right="-851"/>
        <w:rPr>
          <w:rFonts w:ascii="Amiri" w:hAnsi="Amiri" w:cs="Amiri"/>
          <w:sz w:val="24"/>
          <w:szCs w:val="24"/>
          <w:lang w:bidi="ar-DZ"/>
        </w:rPr>
      </w:pPr>
      <w:r w:rsidRPr="00B4753E">
        <w:rPr>
          <w:rFonts w:ascii="Amiri" w:hAnsi="Amiri" w:cs="Amiri"/>
          <w:sz w:val="24"/>
          <w:szCs w:val="24"/>
          <w:rtl/>
          <w:lang w:bidi="ar-DZ"/>
        </w:rPr>
        <w:t>شكل شجرة الاحتمالات الموافقة لهذا السحب؟</w:t>
      </w:r>
    </w:p>
    <w:p w14:paraId="1C360D85" w14:textId="77777777" w:rsidR="008F37DC" w:rsidRPr="00B4753E" w:rsidRDefault="008F37DC" w:rsidP="00B4753E">
      <w:pPr>
        <w:pStyle w:val="Paragraphedeliste"/>
        <w:numPr>
          <w:ilvl w:val="0"/>
          <w:numId w:val="65"/>
        </w:numPr>
        <w:bidi/>
        <w:spacing w:after="0" w:line="240" w:lineRule="auto"/>
        <w:ind w:left="609" w:right="-851"/>
        <w:rPr>
          <w:rFonts w:ascii="Amiri" w:hAnsi="Amiri" w:cs="Amiri"/>
          <w:sz w:val="24"/>
          <w:szCs w:val="24"/>
          <w:lang w:bidi="ar-DZ"/>
        </w:rPr>
      </w:pPr>
      <w:r w:rsidRPr="00B4753E">
        <w:rPr>
          <w:rFonts w:ascii="Amiri" w:hAnsi="Amiri" w:cs="Amiri"/>
          <w:sz w:val="24"/>
          <w:szCs w:val="24"/>
          <w:rtl/>
          <w:lang w:bidi="ar-DZ"/>
        </w:rPr>
        <w:t>ما هو احتمال الحصول على كرية بيضاء على الأقل؟</w:t>
      </w:r>
    </w:p>
    <w:p w14:paraId="60B16907" w14:textId="77777777" w:rsidR="008F37DC" w:rsidRPr="00B4753E" w:rsidRDefault="008F37DC" w:rsidP="00B4753E">
      <w:pPr>
        <w:pStyle w:val="Paragraphedeliste"/>
        <w:numPr>
          <w:ilvl w:val="0"/>
          <w:numId w:val="65"/>
        </w:numPr>
        <w:bidi/>
        <w:spacing w:after="0" w:line="240" w:lineRule="auto"/>
        <w:ind w:left="609" w:right="-851"/>
        <w:rPr>
          <w:rFonts w:ascii="Amiri" w:hAnsi="Amiri" w:cs="Amiri"/>
          <w:sz w:val="24"/>
          <w:szCs w:val="24"/>
          <w:lang w:bidi="ar-DZ"/>
        </w:rPr>
      </w:pPr>
      <w:r w:rsidRPr="00B4753E">
        <w:rPr>
          <w:rFonts w:ascii="Amiri" w:hAnsi="Amiri" w:cs="Amiri"/>
          <w:sz w:val="24"/>
          <w:szCs w:val="24"/>
          <w:rtl/>
          <w:lang w:bidi="ar-DZ"/>
        </w:rPr>
        <w:t>ما هو احتمال الحصول على نفس اللون؟</w:t>
      </w:r>
    </w:p>
    <w:p w14:paraId="111716D9" w14:textId="77777777" w:rsidR="008F37DC" w:rsidRPr="00B4753E" w:rsidRDefault="008F37DC" w:rsidP="00B4753E">
      <w:pPr>
        <w:pStyle w:val="Paragraphedeliste"/>
        <w:numPr>
          <w:ilvl w:val="0"/>
          <w:numId w:val="65"/>
        </w:numPr>
        <w:bidi/>
        <w:spacing w:after="0" w:line="240" w:lineRule="auto"/>
        <w:ind w:left="609" w:right="-851"/>
        <w:rPr>
          <w:rFonts w:ascii="Amiri" w:hAnsi="Amiri" w:cs="Amiri"/>
          <w:sz w:val="24"/>
          <w:szCs w:val="24"/>
          <w:lang w:bidi="ar-DZ"/>
        </w:rPr>
      </w:pP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ليكن </w:t>
      </w:r>
      <w:r w:rsidRPr="00B4753E">
        <w:rPr>
          <w:rFonts w:ascii="Amiri" w:hAnsi="Amiri" w:cs="Amiri"/>
          <w:sz w:val="24"/>
          <w:szCs w:val="24"/>
          <w:lang w:bidi="ar-DZ"/>
        </w:rPr>
        <w:t>X</w:t>
      </w: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 المتغير العشوائي الذي يرفق بكل سحبة عدد الكريات السوداء المسحوبة </w:t>
      </w:r>
      <w:r w:rsidRPr="00B4753E">
        <w:rPr>
          <w:rFonts w:ascii="Amiri" w:hAnsi="Amiri" w:cs="Amiri"/>
          <w:sz w:val="24"/>
          <w:szCs w:val="24"/>
          <w:rtl/>
          <w:lang w:bidi="ar-DZ"/>
        </w:rPr>
        <w:br/>
        <w:t xml:space="preserve">      أ- ما هي القيم الممكنة للمتغير العشوائي </w:t>
      </w:r>
      <w:r w:rsidRPr="00B4753E">
        <w:rPr>
          <w:rFonts w:ascii="Amiri" w:hAnsi="Amiri" w:cs="Amiri"/>
          <w:sz w:val="24"/>
          <w:szCs w:val="24"/>
          <w:lang w:bidi="ar-DZ"/>
        </w:rPr>
        <w:t>X</w:t>
      </w:r>
      <w:r w:rsidRPr="00B4753E">
        <w:rPr>
          <w:rFonts w:ascii="Amiri" w:hAnsi="Amiri" w:cs="Amiri"/>
          <w:sz w:val="24"/>
          <w:szCs w:val="24"/>
          <w:rtl/>
          <w:lang w:bidi="ar-DZ"/>
        </w:rPr>
        <w:t>.</w:t>
      </w:r>
      <w:r w:rsidRPr="00B4753E">
        <w:rPr>
          <w:rFonts w:ascii="Amiri" w:hAnsi="Amiri" w:cs="Amiri"/>
          <w:sz w:val="24"/>
          <w:szCs w:val="24"/>
          <w:rtl/>
          <w:lang w:bidi="ar-DZ"/>
        </w:rPr>
        <w:br/>
        <w:t xml:space="preserve">     ب- أكتب قانون احتمال المتغير العشوائي </w:t>
      </w:r>
      <w:r w:rsidRPr="00B4753E">
        <w:rPr>
          <w:rFonts w:ascii="Amiri" w:hAnsi="Amiri" w:cs="Amiri"/>
          <w:sz w:val="24"/>
          <w:szCs w:val="24"/>
          <w:lang w:bidi="ar-DZ"/>
        </w:rPr>
        <w:t>X</w:t>
      </w:r>
      <w:r w:rsidRPr="00B4753E">
        <w:rPr>
          <w:rFonts w:ascii="Amiri" w:hAnsi="Amiri" w:cs="Amiri"/>
          <w:sz w:val="24"/>
          <w:szCs w:val="24"/>
          <w:rtl/>
          <w:lang w:bidi="ar-DZ"/>
        </w:rPr>
        <w:t>؟</w:t>
      </w:r>
      <w:r w:rsidRPr="00B4753E">
        <w:rPr>
          <w:rFonts w:ascii="Amiri" w:hAnsi="Amiri" w:cs="Amiri"/>
          <w:sz w:val="24"/>
          <w:szCs w:val="24"/>
          <w:rtl/>
          <w:lang w:bidi="ar-DZ"/>
        </w:rPr>
        <w:br/>
        <w:t xml:space="preserve">     ج- أحسب الأمل الرياضياتي  </w:t>
      </w:r>
      <m:oMath>
        <m:r>
          <w:rPr>
            <w:rFonts w:ascii="Cambria Math" w:hAnsi="Cambria Math" w:cs="Amiri"/>
            <w:sz w:val="24"/>
            <w:szCs w:val="24"/>
            <w:lang w:bidi="ar-DZ"/>
          </w:rPr>
          <m:t>E(x)</m:t>
        </m:r>
      </m:oMath>
      <w:r w:rsidRPr="00B4753E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والتباين.</w:t>
      </w:r>
    </w:p>
    <w:p w14:paraId="3DD44C7D" w14:textId="77777777" w:rsidR="008F37DC" w:rsidRPr="00B4753E" w:rsidRDefault="008F37DC" w:rsidP="006D0EEE">
      <w:pPr>
        <w:shd w:val="clear" w:color="auto" w:fill="EAF1DD" w:themeFill="accent3" w:themeFillTint="33"/>
        <w:bidi/>
        <w:spacing w:after="0" w:line="240" w:lineRule="auto"/>
        <w:ind w:left="-995" w:right="-851" w:firstLine="142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B4753E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التمرين0</w:t>
      </w:r>
      <w:r w:rsidRPr="00B4753E">
        <w:rPr>
          <w:rFonts w:ascii="Amiri" w:hAnsi="Amiri" w:cs="Amiri" w:hint="cs"/>
          <w:b/>
          <w:bCs/>
          <w:color w:val="FF0000"/>
          <w:sz w:val="24"/>
          <w:szCs w:val="24"/>
          <w:u w:val="single"/>
          <w:rtl/>
        </w:rPr>
        <w:t>3</w:t>
      </w:r>
      <w:r w:rsidRPr="00B4753E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:</w:t>
      </w:r>
    </w:p>
    <w:p w14:paraId="14872018" w14:textId="2BB35BF7" w:rsidR="008F37DC" w:rsidRPr="00B4753E" w:rsidRDefault="008F37DC" w:rsidP="00B4753E">
      <w:pPr>
        <w:bidi/>
        <w:spacing w:after="0" w:line="240" w:lineRule="auto"/>
        <w:ind w:left="-711" w:right="-993" w:hanging="142"/>
        <w:rPr>
          <w:rFonts w:ascii="Amiri" w:hAnsi="Amiri" w:cs="Amiri"/>
          <w:sz w:val="24"/>
          <w:szCs w:val="24"/>
          <w:rtl/>
        </w:rPr>
      </w:pPr>
      <w:r w:rsidRPr="00B4753E">
        <w:rPr>
          <w:rFonts w:ascii="Amiri" w:hAnsi="Amiri" w:cs="Amiri"/>
          <w:sz w:val="24"/>
          <w:szCs w:val="24"/>
          <w:rtl/>
        </w:rPr>
        <w:t xml:space="preserve">يحتوي صندوق على 6 كريات </w:t>
      </w:r>
      <w:r w:rsidRPr="00B4753E">
        <w:rPr>
          <w:rFonts w:ascii="Amiri" w:hAnsi="Amiri" w:cs="Amiri"/>
          <w:b/>
          <w:bCs/>
          <w:sz w:val="24"/>
          <w:szCs w:val="24"/>
          <w:rtl/>
        </w:rPr>
        <w:t>متجانسة</w:t>
      </w:r>
      <w:r w:rsidRPr="00B4753E">
        <w:rPr>
          <w:rFonts w:ascii="Amiri" w:hAnsi="Amiri" w:cs="Amiri"/>
          <w:sz w:val="24"/>
          <w:szCs w:val="24"/>
          <w:rtl/>
        </w:rPr>
        <w:t xml:space="preserve">، منها كرتين حمراوين تحملان العددين   </w:t>
      </w:r>
      <w:r w:rsidRPr="00B4753E">
        <w:rPr>
          <w:rFonts w:ascii="Amiri" w:hAnsi="Amiri" w:cs="Amiri"/>
          <w:position w:val="-4"/>
          <w:sz w:val="24"/>
          <w:szCs w:val="24"/>
        </w:rPr>
        <w:object w:dxaOrig="300" w:dyaOrig="260" w14:anchorId="50490328">
          <v:shape id="_x0000_i3704" type="#_x0000_t75" style="width:15.05pt;height:12.55pt" o:ole="">
            <v:imagedata r:id="rId532" o:title=""/>
          </v:shape>
          <o:OLEObject Type="Embed" ProgID="Equation.DSMT4" ShapeID="_x0000_i3704" DrawAspect="Content" ObjectID="_1795180507" r:id="rId707"/>
        </w:object>
      </w:r>
      <w:r w:rsidRPr="00B4753E">
        <w:rPr>
          <w:rFonts w:ascii="Amiri" w:hAnsi="Amiri" w:cs="Amiri"/>
          <w:sz w:val="24"/>
          <w:szCs w:val="24"/>
          <w:rtl/>
        </w:rPr>
        <w:t xml:space="preserve"> و </w:t>
      </w:r>
      <w:r w:rsidRPr="00B4753E">
        <w:rPr>
          <w:rFonts w:ascii="Amiri" w:hAnsi="Amiri" w:cs="Amiri"/>
          <w:position w:val="-4"/>
          <w:sz w:val="24"/>
          <w:szCs w:val="24"/>
        </w:rPr>
        <w:object w:dxaOrig="320" w:dyaOrig="260" w14:anchorId="1C0AF584">
          <v:shape id="_x0000_i3705" type="#_x0000_t75" style="width:15.9pt;height:12.55pt" o:ole="">
            <v:imagedata r:id="rId534" o:title=""/>
          </v:shape>
          <o:OLEObject Type="Embed" ProgID="Equation.DSMT4" ShapeID="_x0000_i3705" DrawAspect="Content" ObjectID="_1795180508" r:id="rId708"/>
        </w:object>
      </w:r>
      <w:r w:rsidRPr="00B4753E">
        <w:rPr>
          <w:rFonts w:ascii="Amiri" w:hAnsi="Amiri" w:cs="Amiri"/>
          <w:sz w:val="24"/>
          <w:szCs w:val="24"/>
          <w:rtl/>
        </w:rPr>
        <w:t>، البقية خضراء مرقمة بـ: 1</w:t>
      </w: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، </w:t>
      </w:r>
      <w:proofErr w:type="gramStart"/>
      <w:r w:rsidRPr="00B4753E">
        <w:rPr>
          <w:rFonts w:ascii="Amiri" w:hAnsi="Amiri" w:cs="Amiri"/>
          <w:sz w:val="24"/>
          <w:szCs w:val="24"/>
          <w:rtl/>
          <w:lang w:bidi="ar-DZ"/>
        </w:rPr>
        <w:t>1</w:t>
      </w:r>
      <w:r w:rsidRPr="00B4753E">
        <w:rPr>
          <w:rFonts w:ascii="Amiri" w:hAnsi="Amiri" w:cs="Amiri"/>
          <w:sz w:val="24"/>
          <w:szCs w:val="24"/>
          <w:lang w:bidi="ar-DZ"/>
        </w:rPr>
        <w:t xml:space="preserve"> </w:t>
      </w:r>
      <w:r w:rsidRPr="00B4753E">
        <w:rPr>
          <w:rFonts w:ascii="Amiri" w:hAnsi="Amiri" w:cs="Amiri"/>
          <w:sz w:val="24"/>
          <w:szCs w:val="24"/>
          <w:rtl/>
          <w:lang w:bidi="ar-DZ"/>
        </w:rPr>
        <w:t>،</w:t>
      </w:r>
      <w:proofErr w:type="gramEnd"/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 1</w:t>
      </w:r>
      <w:r w:rsidRPr="00B4753E">
        <w:rPr>
          <w:rFonts w:ascii="Amiri" w:hAnsi="Amiri" w:cs="Amiri"/>
          <w:sz w:val="24"/>
          <w:szCs w:val="24"/>
          <w:lang w:bidi="ar-DZ"/>
        </w:rPr>
        <w:t xml:space="preserve">  </w:t>
      </w: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 ، 2</w:t>
      </w:r>
      <w:r w:rsidRPr="00B4753E">
        <w:rPr>
          <w:rFonts w:ascii="Amiri" w:hAnsi="Amiri" w:cs="Amiri"/>
          <w:sz w:val="24"/>
          <w:szCs w:val="24"/>
          <w:rtl/>
        </w:rPr>
        <w:t xml:space="preserve">    نسحب من الكيس كرتان على التوالي دون إرجاع الكرية المسحوبة قبل السحبة الموالية، وندون </w:t>
      </w:r>
      <w:r w:rsidRPr="00B4753E">
        <w:rPr>
          <w:rFonts w:ascii="Amiri" w:hAnsi="Amiri" w:cs="Amiri"/>
          <w:b/>
          <w:bCs/>
          <w:sz w:val="24"/>
          <w:szCs w:val="24"/>
          <w:rtl/>
        </w:rPr>
        <w:t>عددها الظاهر و لونها</w:t>
      </w:r>
      <w:r w:rsidRPr="00B4753E">
        <w:rPr>
          <w:rFonts w:ascii="Amiri" w:hAnsi="Amiri" w:cs="Amiri"/>
          <w:sz w:val="24"/>
          <w:szCs w:val="24"/>
          <w:rtl/>
        </w:rPr>
        <w:t xml:space="preserve">. </w:t>
      </w:r>
    </w:p>
    <w:p w14:paraId="1EE6F38A" w14:textId="67062902" w:rsidR="008F37DC" w:rsidRPr="00B4753E" w:rsidRDefault="008F37DC" w:rsidP="00B4753E">
      <w:pPr>
        <w:pStyle w:val="Paragraphedeliste"/>
        <w:numPr>
          <w:ilvl w:val="0"/>
          <w:numId w:val="66"/>
        </w:numPr>
        <w:bidi/>
        <w:spacing w:after="0" w:line="240" w:lineRule="auto"/>
        <w:rPr>
          <w:rFonts w:ascii="Amiri" w:hAnsi="Amiri" w:cs="Amiri"/>
          <w:sz w:val="24"/>
          <w:szCs w:val="24"/>
        </w:rPr>
      </w:pPr>
      <w:r w:rsidRPr="00B4753E">
        <w:rPr>
          <w:rFonts w:ascii="Amiri" w:hAnsi="Amiri" w:cs="Amiri"/>
          <w:sz w:val="24"/>
          <w:szCs w:val="24"/>
          <w:rtl/>
        </w:rPr>
        <w:t xml:space="preserve">شكل شجرة الاحتمالات لهذه </w:t>
      </w:r>
      <w:proofErr w:type="gramStart"/>
      <w:r w:rsidRPr="00B4753E">
        <w:rPr>
          <w:rFonts w:ascii="Amiri" w:hAnsi="Amiri" w:cs="Amiri"/>
          <w:sz w:val="24"/>
          <w:szCs w:val="24"/>
          <w:rtl/>
        </w:rPr>
        <w:t xml:space="preserve">التجربة:  </w:t>
      </w:r>
      <w:r w:rsidR="00B4753E">
        <w:rPr>
          <w:rFonts w:ascii="Amiri" w:hAnsi="Amiri" w:cs="Amiri" w:hint="cs"/>
          <w:sz w:val="24"/>
          <w:szCs w:val="24"/>
          <w:rtl/>
        </w:rPr>
        <w:t xml:space="preserve"> </w:t>
      </w:r>
      <w:proofErr w:type="gramEnd"/>
      <w:r w:rsidR="00B4753E">
        <w:rPr>
          <w:rFonts w:ascii="Amiri" w:hAnsi="Amiri" w:cs="Amiri" w:hint="cs"/>
          <w:sz w:val="24"/>
          <w:szCs w:val="24"/>
          <w:rtl/>
        </w:rPr>
        <w:t xml:space="preserve"> </w:t>
      </w:r>
      <w:r w:rsidRPr="00B4753E">
        <w:rPr>
          <w:rFonts w:ascii="Amiri" w:hAnsi="Amiri" w:cs="Amiri"/>
          <w:sz w:val="24"/>
          <w:szCs w:val="24"/>
          <w:rtl/>
        </w:rPr>
        <w:t xml:space="preserve">  أ- باعتبار اللون           ب- باعتبار الرقم </w:t>
      </w:r>
    </w:p>
    <w:p w14:paraId="1D19BF2A" w14:textId="77777777" w:rsidR="008F37DC" w:rsidRPr="00B4753E" w:rsidRDefault="008F37DC" w:rsidP="00B4753E">
      <w:pPr>
        <w:pStyle w:val="Paragraphedeliste"/>
        <w:numPr>
          <w:ilvl w:val="0"/>
          <w:numId w:val="66"/>
        </w:numPr>
        <w:bidi/>
        <w:spacing w:after="0" w:line="240" w:lineRule="auto"/>
        <w:ind w:left="0" w:firstLine="0"/>
        <w:rPr>
          <w:rFonts w:ascii="Amiri" w:hAnsi="Amiri" w:cs="Amiri"/>
          <w:sz w:val="24"/>
          <w:szCs w:val="24"/>
          <w:rtl/>
        </w:rPr>
      </w:pPr>
      <w:r w:rsidRPr="00B4753E">
        <w:rPr>
          <w:rFonts w:ascii="Amiri" w:hAnsi="Amiri" w:cs="Amiri"/>
          <w:sz w:val="24"/>
          <w:szCs w:val="24"/>
          <w:rtl/>
        </w:rPr>
        <w:t xml:space="preserve">أحسب احتمال الأحداث التالية: </w:t>
      </w:r>
    </w:p>
    <w:p w14:paraId="7FC7736A" w14:textId="77777777" w:rsidR="008F37DC" w:rsidRPr="00B4753E" w:rsidRDefault="008F37DC" w:rsidP="00B4753E">
      <w:pPr>
        <w:bidi/>
        <w:spacing w:after="0" w:line="240" w:lineRule="auto"/>
        <w:ind w:right="-1418"/>
        <w:rPr>
          <w:rFonts w:ascii="Amiri" w:hAnsi="Amiri" w:cs="Amiri"/>
          <w:sz w:val="24"/>
          <w:szCs w:val="24"/>
          <w:rtl/>
        </w:rPr>
      </w:pPr>
      <w:r w:rsidRPr="00B4753E">
        <w:rPr>
          <w:rFonts w:ascii="Amiri" w:hAnsi="Amiri" w:cs="Amiri"/>
          <w:position w:val="-4"/>
          <w:sz w:val="24"/>
          <w:szCs w:val="24"/>
        </w:rPr>
        <w:object w:dxaOrig="260" w:dyaOrig="260" w14:anchorId="6B799694">
          <v:shape id="_x0000_i3706" type="#_x0000_t75" style="width:17.6pt;height:17.6pt" o:ole="">
            <v:imagedata r:id="rId536" o:title=""/>
          </v:shape>
          <o:OLEObject Type="Embed" ProgID="Equation.DSMT4" ShapeID="_x0000_i3706" DrawAspect="Content" ObjectID="_1795180509" r:id="rId709"/>
        </w:object>
      </w:r>
      <w:r w:rsidRPr="00B4753E">
        <w:rPr>
          <w:rFonts w:ascii="Amiri" w:hAnsi="Amiri" w:cs="Amiri"/>
          <w:sz w:val="24"/>
          <w:szCs w:val="24"/>
          <w:rtl/>
        </w:rPr>
        <w:t xml:space="preserve">:" كرة واحدة على الأقل تحمل الرقم 1 "،  </w:t>
      </w:r>
      <w:r w:rsidRPr="00B4753E">
        <w:rPr>
          <w:rFonts w:ascii="Amiri" w:hAnsi="Amiri" w:cs="Amiri"/>
          <w:position w:val="-4"/>
          <w:sz w:val="24"/>
          <w:szCs w:val="24"/>
        </w:rPr>
        <w:object w:dxaOrig="260" w:dyaOrig="260" w14:anchorId="32928C80">
          <v:shape id="_x0000_i3707" type="#_x0000_t75" style="width:17.6pt;height:17.6pt" o:ole="">
            <v:imagedata r:id="rId538" o:title=""/>
          </v:shape>
          <o:OLEObject Type="Embed" ProgID="Equation.DSMT4" ShapeID="_x0000_i3707" DrawAspect="Content" ObjectID="_1795180510" r:id="rId710"/>
        </w:object>
      </w:r>
      <w:r w:rsidRPr="00B4753E">
        <w:rPr>
          <w:rFonts w:ascii="Amiri" w:hAnsi="Amiri" w:cs="Amiri"/>
          <w:sz w:val="24"/>
          <w:szCs w:val="24"/>
          <w:rtl/>
        </w:rPr>
        <w:t xml:space="preserve">:" كرة واحدة فقط تكون خضراء "  </w:t>
      </w:r>
      <w:r w:rsidRPr="00B4753E">
        <w:rPr>
          <w:rFonts w:ascii="Amiri" w:hAnsi="Amiri" w:cs="Amiri"/>
          <w:position w:val="-6"/>
          <w:sz w:val="24"/>
          <w:szCs w:val="24"/>
        </w:rPr>
        <w:object w:dxaOrig="260" w:dyaOrig="279" w14:anchorId="3B24D128">
          <v:shape id="_x0000_i3708" type="#_x0000_t75" style="width:17.6pt;height:18.4pt" o:ole="">
            <v:imagedata r:id="rId540" o:title=""/>
          </v:shape>
          <o:OLEObject Type="Embed" ProgID="Equation.DSMT4" ShapeID="_x0000_i3708" DrawAspect="Content" ObjectID="_1795180511" r:id="rId711"/>
        </w:object>
      </w:r>
      <w:r w:rsidRPr="00B4753E">
        <w:rPr>
          <w:rFonts w:ascii="Amiri" w:hAnsi="Amiri" w:cs="Amiri"/>
          <w:sz w:val="24"/>
          <w:szCs w:val="24"/>
          <w:rtl/>
        </w:rPr>
        <w:t xml:space="preserve">:" مجموع الأعداد المتحصل عليها </w:t>
      </w:r>
      <w:r w:rsidRPr="00B4753E">
        <w:rPr>
          <w:rFonts w:ascii="Amiri" w:hAnsi="Amiri" w:cs="Amiri"/>
          <w:b/>
          <w:bCs/>
          <w:sz w:val="24"/>
          <w:szCs w:val="24"/>
          <w:rtl/>
        </w:rPr>
        <w:t>معدوم</w:t>
      </w:r>
      <w:r w:rsidRPr="00B4753E">
        <w:rPr>
          <w:rFonts w:ascii="Amiri" w:hAnsi="Amiri" w:cs="Amiri"/>
          <w:sz w:val="24"/>
          <w:szCs w:val="24"/>
          <w:rtl/>
        </w:rPr>
        <w:t xml:space="preserve"> ".</w:t>
      </w:r>
    </w:p>
    <w:p w14:paraId="21A39C73" w14:textId="77777777" w:rsidR="008F37DC" w:rsidRPr="00B4753E" w:rsidRDefault="008F37DC" w:rsidP="00B4753E">
      <w:pPr>
        <w:pStyle w:val="Paragraphedeliste"/>
        <w:numPr>
          <w:ilvl w:val="0"/>
          <w:numId w:val="66"/>
        </w:numPr>
        <w:bidi/>
        <w:spacing w:after="0" w:line="240" w:lineRule="auto"/>
        <w:ind w:left="360"/>
        <w:rPr>
          <w:rFonts w:ascii="Amiri" w:hAnsi="Amiri" w:cs="Amiri"/>
          <w:sz w:val="24"/>
          <w:szCs w:val="24"/>
          <w:rtl/>
        </w:rPr>
      </w:pPr>
      <w:r w:rsidRPr="00B4753E">
        <w:rPr>
          <w:rFonts w:ascii="Amiri" w:hAnsi="Amiri" w:cs="Amiri"/>
          <w:sz w:val="24"/>
          <w:szCs w:val="24"/>
          <w:rtl/>
        </w:rPr>
        <w:t>ليكن</w:t>
      </w:r>
      <w:r w:rsidRPr="00B4753E">
        <w:rPr>
          <w:rFonts w:ascii="Amiri" w:hAnsi="Amiri" w:cs="Amiri"/>
          <w:position w:val="-4"/>
          <w:sz w:val="24"/>
          <w:szCs w:val="24"/>
        </w:rPr>
        <w:object w:dxaOrig="300" w:dyaOrig="260" w14:anchorId="0E78D063">
          <v:shape id="_x0000_i3709" type="#_x0000_t75" style="width:17.6pt;height:15.05pt" o:ole="">
            <v:imagedata r:id="rId542" o:title=""/>
          </v:shape>
          <o:OLEObject Type="Embed" ProgID="Equation.DSMT4" ShapeID="_x0000_i3709" DrawAspect="Content" ObjectID="_1795180512" r:id="rId712"/>
        </w:object>
      </w:r>
      <w:r w:rsidRPr="00B4753E">
        <w:rPr>
          <w:rFonts w:ascii="Amiri" w:hAnsi="Amiri" w:cs="Amiri"/>
          <w:sz w:val="24"/>
          <w:szCs w:val="24"/>
          <w:rtl/>
        </w:rPr>
        <w:t xml:space="preserve">المتغير العشوائي الذي يرفق بكل </w:t>
      </w:r>
      <w:r w:rsidRPr="00B4753E">
        <w:rPr>
          <w:rFonts w:ascii="Amiri" w:hAnsi="Amiri" w:cs="Amiri"/>
          <w:b/>
          <w:bCs/>
          <w:sz w:val="24"/>
          <w:szCs w:val="24"/>
          <w:rtl/>
        </w:rPr>
        <w:t>مخرج</w:t>
      </w:r>
      <w:r w:rsidRPr="00B4753E">
        <w:rPr>
          <w:rFonts w:ascii="Amiri" w:hAnsi="Amiri" w:cs="Amiri"/>
          <w:sz w:val="24"/>
          <w:szCs w:val="24"/>
          <w:rtl/>
        </w:rPr>
        <w:t xml:space="preserve"> من التجربة السابقة مجموع الأعداد المكتوبة. </w:t>
      </w:r>
    </w:p>
    <w:p w14:paraId="1CB5B3D5" w14:textId="77777777" w:rsidR="008F37DC" w:rsidRPr="00B4753E" w:rsidRDefault="008F37DC" w:rsidP="00B4753E">
      <w:pPr>
        <w:bidi/>
        <w:spacing w:after="0" w:line="240" w:lineRule="auto"/>
        <w:ind w:left="141" w:firstLine="142"/>
        <w:rPr>
          <w:rFonts w:ascii="Amiri" w:hAnsi="Amiri" w:cs="Amiri"/>
          <w:sz w:val="24"/>
          <w:szCs w:val="24"/>
          <w:rtl/>
        </w:rPr>
      </w:pPr>
      <w:r w:rsidRPr="00B4753E">
        <w:rPr>
          <w:rFonts w:ascii="Amiri" w:hAnsi="Amiri" w:cs="Amiri"/>
          <w:sz w:val="24"/>
          <w:szCs w:val="24"/>
          <w:rtl/>
        </w:rPr>
        <w:t xml:space="preserve"> أ- </w:t>
      </w:r>
      <w:r w:rsidRPr="00B4753E">
        <w:rPr>
          <w:rFonts w:ascii="Amiri" w:hAnsi="Amiri" w:cs="Amiri"/>
          <w:sz w:val="24"/>
          <w:szCs w:val="24"/>
          <w:rtl/>
          <w:lang w:bidi="ar-DZ"/>
        </w:rPr>
        <w:t>عيّن القيم الممكنة للمتغير العشوائي</w:t>
      </w:r>
      <w:r w:rsidRPr="00B4753E">
        <w:rPr>
          <w:rFonts w:ascii="Amiri" w:hAnsi="Amiri" w:cs="Amiri"/>
          <w:position w:val="-4"/>
          <w:sz w:val="24"/>
          <w:szCs w:val="24"/>
        </w:rPr>
        <w:object w:dxaOrig="300" w:dyaOrig="260" w14:anchorId="4BDF2C2C">
          <v:shape id="_x0000_i3710" type="#_x0000_t75" style="width:17.6pt;height:15.05pt" o:ole="">
            <v:imagedata r:id="rId542" o:title=""/>
          </v:shape>
          <o:OLEObject Type="Embed" ProgID="Equation.DSMT4" ShapeID="_x0000_i3710" DrawAspect="Content" ObjectID="_1795180513" r:id="rId713"/>
        </w:object>
      </w:r>
      <w:r w:rsidRPr="00B4753E">
        <w:rPr>
          <w:rFonts w:ascii="Amiri" w:hAnsi="Amiri" w:cs="Amiri"/>
          <w:sz w:val="24"/>
          <w:szCs w:val="24"/>
          <w:rtl/>
          <w:lang w:bidi="ar-DZ"/>
        </w:rPr>
        <w:t>.</w:t>
      </w:r>
    </w:p>
    <w:p w14:paraId="58C11C0C" w14:textId="6530867B" w:rsidR="008F37DC" w:rsidRPr="00B4753E" w:rsidRDefault="008F37DC" w:rsidP="00B4753E">
      <w:pPr>
        <w:bidi/>
        <w:spacing w:after="0" w:line="240" w:lineRule="auto"/>
        <w:ind w:left="141" w:firstLine="142"/>
        <w:rPr>
          <w:rFonts w:ascii="Amiri" w:hAnsi="Amiri" w:cs="Amiri"/>
          <w:sz w:val="24"/>
          <w:szCs w:val="24"/>
          <w:rtl/>
        </w:rPr>
      </w:pPr>
      <w:r w:rsidRPr="00B4753E">
        <w:rPr>
          <w:rFonts w:ascii="Amiri" w:hAnsi="Amiri" w:cs="Amiri"/>
          <w:sz w:val="24"/>
          <w:szCs w:val="24"/>
          <w:rtl/>
        </w:rPr>
        <w:t xml:space="preserve">   بـ- عيّن قانون احتمال للمتغير العشوائي</w:t>
      </w:r>
      <w:r w:rsidRPr="00B4753E">
        <w:rPr>
          <w:rFonts w:ascii="Amiri" w:hAnsi="Amiri" w:cs="Amiri"/>
          <w:position w:val="-4"/>
          <w:sz w:val="24"/>
          <w:szCs w:val="24"/>
        </w:rPr>
        <w:object w:dxaOrig="300" w:dyaOrig="260" w14:anchorId="4BAE7564">
          <v:shape id="_x0000_i3711" type="#_x0000_t75" style="width:17.6pt;height:15.05pt" o:ole="">
            <v:imagedata r:id="rId542" o:title=""/>
          </v:shape>
          <o:OLEObject Type="Embed" ProgID="Equation.DSMT4" ShapeID="_x0000_i3711" DrawAspect="Content" ObjectID="_1795180514" r:id="rId714"/>
        </w:object>
      </w:r>
      <w:r w:rsidRPr="00B4753E">
        <w:rPr>
          <w:rFonts w:ascii="Amiri" w:hAnsi="Amiri" w:cs="Amiri"/>
          <w:sz w:val="24"/>
          <w:szCs w:val="24"/>
          <w:rtl/>
        </w:rPr>
        <w:t>، ثمّ احسب أمله الرياضياتي</w:t>
      </w:r>
      <w:r w:rsidRPr="00B4753E">
        <w:rPr>
          <w:rFonts w:ascii="Amiri" w:hAnsi="Amiri" w:cs="Amiri"/>
          <w:position w:val="-14"/>
          <w:sz w:val="24"/>
          <w:szCs w:val="24"/>
        </w:rPr>
        <w:object w:dxaOrig="720" w:dyaOrig="400" w14:anchorId="7EDA5C42">
          <v:shape id="_x0000_i3712" type="#_x0000_t75" style="width:41.85pt;height:23.45pt" o:ole="">
            <v:imagedata r:id="rId546" o:title=""/>
          </v:shape>
          <o:OLEObject Type="Embed" ProgID="Equation.DSMT4" ShapeID="_x0000_i3712" DrawAspect="Content" ObjectID="_1795180515" r:id="rId715"/>
        </w:object>
      </w:r>
      <w:r w:rsidRPr="00B4753E">
        <w:rPr>
          <w:rFonts w:ascii="Amiri" w:hAnsi="Amiri" w:cs="Amiri"/>
          <w:sz w:val="24"/>
          <w:szCs w:val="24"/>
          <w:rtl/>
        </w:rPr>
        <w:t>.</w:t>
      </w:r>
    </w:p>
    <w:p w14:paraId="035DCE62" w14:textId="77777777" w:rsidR="008F37DC" w:rsidRPr="00B4753E" w:rsidRDefault="008F37DC" w:rsidP="006D0EEE">
      <w:pPr>
        <w:shd w:val="clear" w:color="auto" w:fill="EAF1DD" w:themeFill="accent3" w:themeFillTint="33"/>
        <w:bidi/>
        <w:spacing w:after="0" w:line="240" w:lineRule="auto"/>
        <w:ind w:left="-853"/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</w:pPr>
      <w:r w:rsidRPr="00B4753E">
        <w:rPr>
          <w:rFonts w:ascii="Amiri" w:hAnsi="Amiri" w:cs="Amiri"/>
          <w:b/>
          <w:bCs/>
          <w:color w:val="FF0000"/>
          <w:sz w:val="24"/>
          <w:szCs w:val="24"/>
          <w:u w:val="single"/>
          <w:rtl/>
        </w:rPr>
        <w:t>التمرين 04:</w:t>
      </w:r>
    </w:p>
    <w:p w14:paraId="40C33DCC" w14:textId="77777777" w:rsidR="008F37DC" w:rsidRPr="00B4753E" w:rsidRDefault="008F37DC" w:rsidP="00B4753E">
      <w:pPr>
        <w:bidi/>
        <w:spacing w:after="0" w:line="240" w:lineRule="auto"/>
        <w:ind w:left="-995" w:right="-1418"/>
        <w:rPr>
          <w:rFonts w:ascii="Amiri" w:eastAsia="Calibri" w:hAnsi="Amiri" w:cs="Amiri"/>
          <w:sz w:val="24"/>
          <w:szCs w:val="24"/>
          <w:rtl/>
        </w:rPr>
      </w:pPr>
      <w:r w:rsidRPr="00B4753E">
        <w:rPr>
          <w:rFonts w:ascii="Amiri" w:eastAsia="Calibri" w:hAnsi="Amiri" w:cs="Amiri"/>
          <w:sz w:val="24"/>
          <w:szCs w:val="24"/>
          <w:rtl/>
        </w:rPr>
        <w:t>يحتوي كيس على 5 كريات متماثلة لا نفرق بينهم باللمس مرقمة من 1 إلى 5. نسحب عشوائيا كرتين من هذا الكيس على التوالي كرتين دون إرجاع.</w:t>
      </w:r>
    </w:p>
    <w:p w14:paraId="1D269DCB" w14:textId="77777777" w:rsidR="008F37DC" w:rsidRPr="00B4753E" w:rsidRDefault="008F37DC" w:rsidP="00B4753E">
      <w:pPr>
        <w:pStyle w:val="Paragraphedeliste"/>
        <w:numPr>
          <w:ilvl w:val="0"/>
          <w:numId w:val="67"/>
        </w:numPr>
        <w:bidi/>
        <w:spacing w:after="0" w:line="240" w:lineRule="auto"/>
        <w:rPr>
          <w:rFonts w:ascii="Amiri" w:eastAsia="Calibri" w:hAnsi="Amiri" w:cs="Amiri"/>
          <w:sz w:val="24"/>
          <w:szCs w:val="24"/>
        </w:rPr>
      </w:pPr>
      <w:r w:rsidRPr="00B4753E">
        <w:rPr>
          <w:rFonts w:ascii="Amiri" w:eastAsia="Calibri" w:hAnsi="Amiri" w:cs="Amiri"/>
          <w:sz w:val="24"/>
          <w:szCs w:val="24"/>
          <w:rtl/>
        </w:rPr>
        <w:t>أنجز مخطط توضح فيه جميع الحالات الممكنة (شجرة الإمكانيات أو الجدول)</w:t>
      </w:r>
    </w:p>
    <w:p w14:paraId="6D8030B0" w14:textId="77777777" w:rsidR="008F37DC" w:rsidRPr="00B4753E" w:rsidRDefault="008F37DC" w:rsidP="00B4753E">
      <w:pPr>
        <w:pStyle w:val="Paragraphedeliste"/>
        <w:numPr>
          <w:ilvl w:val="0"/>
          <w:numId w:val="67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</w:rPr>
      </w:pPr>
      <w:r w:rsidRPr="00B4753E">
        <w:rPr>
          <w:rFonts w:ascii="Amiri" w:eastAsia="Calibri" w:hAnsi="Amiri" w:cs="Amiri"/>
          <w:sz w:val="24"/>
          <w:szCs w:val="24"/>
          <w:rtl/>
        </w:rPr>
        <w:t>أحسب احتمال الأحداث التالية:</w:t>
      </w:r>
      <w:r w:rsidRPr="00B4753E">
        <w:rPr>
          <w:rFonts w:ascii="Amiri" w:eastAsia="Calibri" w:hAnsi="Amiri" w:cs="Amiri"/>
          <w:sz w:val="24"/>
          <w:szCs w:val="24"/>
          <w:rtl/>
        </w:rPr>
        <w:br/>
      </w:r>
      <w:r w:rsidRPr="00B4753E">
        <w:rPr>
          <w:rFonts w:ascii="Amiri" w:eastAsia="Calibri" w:hAnsi="Amiri" w:cs="Amiri"/>
          <w:sz w:val="24"/>
          <w:szCs w:val="24"/>
        </w:rPr>
        <w:t>A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:" سحب كرتين تحملان رقمان فرديان"     </w:t>
      </w:r>
      <w:r w:rsidRPr="00B4753E">
        <w:rPr>
          <w:rFonts w:ascii="Amiri" w:eastAsia="Calibri" w:hAnsi="Amiri" w:cs="Amiri"/>
          <w:sz w:val="24"/>
          <w:szCs w:val="24"/>
          <w:lang w:bidi="ar-DZ"/>
        </w:rPr>
        <w:t>B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>:"سحب كرتين مجموع رقميهما أكبر تماما من 5"</w:t>
      </w:r>
    </w:p>
    <w:p w14:paraId="69D8B5C3" w14:textId="77777777" w:rsidR="008F37DC" w:rsidRPr="00B4753E" w:rsidRDefault="008F37DC" w:rsidP="00B4753E">
      <w:pPr>
        <w:pStyle w:val="Paragraphedeliste"/>
        <w:bidi/>
        <w:spacing w:after="0" w:line="240" w:lineRule="auto"/>
        <w:ind w:left="360" w:right="-426"/>
        <w:rPr>
          <w:rFonts w:ascii="Amiri" w:eastAsia="Calibri" w:hAnsi="Amiri" w:cs="Amiri"/>
          <w:sz w:val="24"/>
          <w:szCs w:val="24"/>
          <w:rtl/>
          <w:lang w:bidi="ar-DZ"/>
        </w:rPr>
      </w:pPr>
      <w:r w:rsidRPr="00B4753E">
        <w:rPr>
          <w:rFonts w:ascii="Amiri" w:eastAsia="Calibri" w:hAnsi="Amiri" w:cs="Amiri"/>
          <w:sz w:val="24"/>
          <w:szCs w:val="24"/>
          <w:lang w:bidi="ar-DZ"/>
        </w:rPr>
        <w:t>C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:"سحب كرتين مجموع مربعيهما يساوي 41”   </w:t>
      </w:r>
      <w:r w:rsidRPr="00B4753E">
        <w:rPr>
          <w:rFonts w:ascii="Amiri" w:eastAsia="Calibri" w:hAnsi="Amiri" w:cs="Amiri"/>
          <w:sz w:val="24"/>
          <w:szCs w:val="24"/>
          <w:lang w:bidi="ar-DZ"/>
        </w:rPr>
        <w:t>D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:"سحب كرتين تحملان رقما فرديا و اخر زوجيا"</w:t>
      </w:r>
    </w:p>
    <w:p w14:paraId="39C1F459" w14:textId="77777777" w:rsidR="008F37DC" w:rsidRPr="00B4753E" w:rsidRDefault="008F37DC" w:rsidP="00B4753E">
      <w:pPr>
        <w:pStyle w:val="Paragraphedeliste"/>
        <w:numPr>
          <w:ilvl w:val="0"/>
          <w:numId w:val="67"/>
        </w:numPr>
        <w:bidi/>
        <w:spacing w:after="0" w:line="240" w:lineRule="auto"/>
        <w:ind w:left="360" w:right="-426"/>
        <w:rPr>
          <w:rFonts w:ascii="Amiri" w:eastAsia="Calibri" w:hAnsi="Amiri" w:cs="Amiri"/>
          <w:sz w:val="24"/>
          <w:szCs w:val="24"/>
          <w:lang w:bidi="ar-DZ"/>
        </w:rPr>
      </w:pP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أحسب الاحتمالات التالية:  </w:t>
      </w:r>
      <m:oMath>
        <m:r>
          <w:rPr>
            <w:rFonts w:ascii="Cambria Math" w:eastAsia="Calibri" w:hAnsi="Cambria Math" w:cs="Amiri"/>
            <w:sz w:val="24"/>
            <w:szCs w:val="24"/>
            <w:lang w:bidi="ar-DZ"/>
          </w:rPr>
          <m:t>P</m:t>
        </m:r>
        <m:d>
          <m:dPr>
            <m:ctrlPr>
              <w:rPr>
                <w:rFonts w:ascii="Cambria Math" w:eastAsia="Calibri" w:hAnsi="Cambria Math" w:cs="Amir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="Calibri" w:hAnsi="Cambria Math" w:cs="Amiri"/>
                <w:sz w:val="24"/>
                <w:szCs w:val="24"/>
                <w:lang w:bidi="ar-DZ"/>
              </w:rPr>
              <m:t>A∩B</m:t>
            </m:r>
          </m:e>
        </m:d>
      </m:oMath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،  </w:t>
      </w:r>
      <m:oMath>
        <m:r>
          <w:rPr>
            <w:rFonts w:ascii="Cambria Math" w:eastAsia="Calibri" w:hAnsi="Cambria Math" w:cs="Amiri"/>
            <w:sz w:val="24"/>
            <w:szCs w:val="24"/>
            <w:lang w:bidi="ar-DZ"/>
          </w:rPr>
          <m:t>P(A∪B)</m:t>
        </m:r>
      </m:oMath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،  </w:t>
      </w:r>
      <m:oMath>
        <m:r>
          <w:rPr>
            <w:rFonts w:ascii="Cambria Math" w:eastAsia="Calibri" w:hAnsi="Cambria Math" w:cs="Amiri"/>
            <w:sz w:val="24"/>
            <w:szCs w:val="24"/>
            <w:lang w:bidi="ar-DZ"/>
          </w:rPr>
          <m:t>P(C∩D)</m:t>
        </m:r>
      </m:oMath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.</w:t>
      </w:r>
    </w:p>
    <w:p w14:paraId="60C7D37F" w14:textId="74A7881E" w:rsidR="008F37DC" w:rsidRPr="00B4753E" w:rsidRDefault="008F37DC" w:rsidP="00B4753E">
      <w:pPr>
        <w:pStyle w:val="Paragraphedeliste"/>
        <w:numPr>
          <w:ilvl w:val="0"/>
          <w:numId w:val="67"/>
        </w:numPr>
        <w:bidi/>
        <w:spacing w:after="0" w:line="240" w:lineRule="auto"/>
        <w:ind w:left="360" w:right="-426"/>
        <w:rPr>
          <w:rFonts w:ascii="Amiri" w:eastAsia="Calibri" w:hAnsi="Amiri" w:cs="Amiri"/>
          <w:sz w:val="24"/>
          <w:szCs w:val="24"/>
          <w:lang w:bidi="ar-DZ"/>
        </w:rPr>
      </w:pPr>
      <w:r w:rsidRPr="00B4753E">
        <w:rPr>
          <w:rFonts w:ascii="Amiri" w:eastAsia="Calibri" w:hAnsi="Amiri" w:cs="Amiri"/>
          <w:sz w:val="24"/>
          <w:szCs w:val="24"/>
          <w:lang w:bidi="ar-DZ"/>
        </w:rPr>
        <w:t>X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المتغير العشوائي الذي يرفق بكل سحب عدد مرات ظهور رقم فردي.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br/>
        <w:t xml:space="preserve"> أ- حدد قيم المتغير العشوائي </w:t>
      </w:r>
      <w:r w:rsidRPr="00B4753E">
        <w:rPr>
          <w:rFonts w:ascii="Amiri" w:eastAsia="Calibri" w:hAnsi="Amiri" w:cs="Amiri"/>
          <w:sz w:val="24"/>
          <w:szCs w:val="24"/>
          <w:lang w:bidi="ar-DZ"/>
        </w:rPr>
        <w:t>X</w:t>
      </w:r>
      <w:r w:rsidR="00B4753E">
        <w:rPr>
          <w:rFonts w:ascii="Amiri" w:eastAsia="Calibri" w:hAnsi="Amiri" w:cs="Amiri" w:hint="cs"/>
          <w:sz w:val="24"/>
          <w:szCs w:val="24"/>
          <w:rtl/>
          <w:lang w:bidi="ar-DZ"/>
        </w:rPr>
        <w:t xml:space="preserve"> </w:t>
      </w:r>
      <w:r w:rsidR="00091187">
        <w:rPr>
          <w:rFonts w:ascii="Amiri" w:eastAsia="Calibri" w:hAnsi="Amiri" w:cs="Amiri" w:hint="cs"/>
          <w:sz w:val="24"/>
          <w:szCs w:val="24"/>
          <w:rtl/>
          <w:lang w:bidi="ar-DZ"/>
        </w:rPr>
        <w:t xml:space="preserve">ثم </w:t>
      </w:r>
      <w:r w:rsidR="00091187" w:rsidRPr="00B4753E">
        <w:rPr>
          <w:rFonts w:ascii="Amiri" w:eastAsia="Calibri" w:hAnsi="Amiri" w:cs="Amiri" w:hint="cs"/>
          <w:sz w:val="24"/>
          <w:szCs w:val="24"/>
          <w:rtl/>
          <w:lang w:bidi="ar-DZ"/>
        </w:rPr>
        <w:t>أوجد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قانون ا</w:t>
      </w:r>
      <w:r w:rsidR="00B4753E">
        <w:rPr>
          <w:rFonts w:ascii="Amiri" w:eastAsia="Calibri" w:hAnsi="Amiri" w:cs="Amiri" w:hint="cs"/>
          <w:sz w:val="24"/>
          <w:szCs w:val="24"/>
          <w:rtl/>
          <w:lang w:bidi="ar-DZ"/>
        </w:rPr>
        <w:t>حتماله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</w:t>
      </w:r>
      <w:r w:rsidR="00B4753E">
        <w:rPr>
          <w:rFonts w:ascii="Amiri" w:eastAsia="Calibri" w:hAnsi="Amiri" w:cs="Amiri" w:hint="cs"/>
          <w:sz w:val="24"/>
          <w:szCs w:val="24"/>
          <w:rtl/>
          <w:lang w:bidi="ar-DZ"/>
        </w:rPr>
        <w:t>و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أحسب أمله الرياضياتي.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br/>
        <w:t xml:space="preserve">ج- استنتج </w:t>
      </w:r>
      <w:r w:rsidRPr="00B4753E">
        <w:rPr>
          <w:rFonts w:ascii="Amiri" w:hAnsi="Amiri" w:cs="Amiri"/>
          <w:position w:val="-10"/>
          <w:sz w:val="24"/>
          <w:szCs w:val="24"/>
        </w:rPr>
        <w:object w:dxaOrig="1920" w:dyaOrig="360" w14:anchorId="1A125580">
          <v:shape id="_x0000_i3713" type="#_x0000_t75" style="width:96.3pt;height:18.4pt" o:ole="">
            <v:imagedata r:id="rId548" o:title=""/>
          </v:shape>
          <o:OLEObject Type="Embed" ProgID="Equation.DSMT4" ShapeID="_x0000_i3713" DrawAspect="Content" ObjectID="_1795180516" r:id="rId716"/>
        </w:object>
      </w:r>
      <w:r w:rsidRPr="00B4753E">
        <w:rPr>
          <w:rFonts w:ascii="Amiri" w:hAnsi="Amiri" w:cs="Amiri"/>
          <w:sz w:val="24"/>
          <w:szCs w:val="24"/>
          <w:rtl/>
          <w:lang w:bidi="ar-DZ"/>
        </w:rPr>
        <w:t xml:space="preserve"> ، </w:t>
      </w:r>
      <w:r w:rsidRPr="00B4753E">
        <w:rPr>
          <w:rFonts w:ascii="Amiri" w:hAnsi="Amiri" w:cs="Amiri"/>
          <w:position w:val="-10"/>
          <w:sz w:val="24"/>
          <w:szCs w:val="24"/>
        </w:rPr>
        <w:object w:dxaOrig="1780" w:dyaOrig="360" w14:anchorId="4C66DD5A">
          <v:shape id="_x0000_i3714" type="#_x0000_t75" style="width:89.6pt;height:18.4pt" o:ole="">
            <v:imagedata r:id="rId550" o:title=""/>
          </v:shape>
          <o:OLEObject Type="Embed" ProgID="Equation.DSMT4" ShapeID="_x0000_i3714" DrawAspect="Content" ObjectID="_1795180517" r:id="rId717"/>
        </w:object>
      </w:r>
    </w:p>
    <w:p w14:paraId="4C4754D7" w14:textId="36AC6021" w:rsidR="00C916F2" w:rsidRPr="00B4753E" w:rsidRDefault="008F37DC" w:rsidP="00B4753E">
      <w:pPr>
        <w:pStyle w:val="Paragraphedeliste"/>
        <w:numPr>
          <w:ilvl w:val="0"/>
          <w:numId w:val="67"/>
        </w:numPr>
        <w:bidi/>
        <w:spacing w:after="0" w:line="240" w:lineRule="auto"/>
        <w:ind w:left="360"/>
        <w:rPr>
          <w:rFonts w:ascii="Amiri" w:eastAsia="Calibri" w:hAnsi="Amiri" w:cs="Amiri"/>
          <w:sz w:val="24"/>
          <w:szCs w:val="24"/>
          <w:lang w:bidi="ar-DZ"/>
        </w:rPr>
      </w:pPr>
      <w:r w:rsidRPr="00B4753E">
        <w:rPr>
          <w:rFonts w:ascii="Amiri" w:eastAsia="Calibri" w:hAnsi="Amiri" w:cs="Amiri"/>
          <w:sz w:val="24"/>
          <w:szCs w:val="24"/>
          <w:rtl/>
        </w:rPr>
        <w:t xml:space="preserve">نقترح لعبة للمشاركة يدفع اللاعب </w:t>
      </w:r>
      <w:r w:rsidRPr="00B4753E">
        <w:rPr>
          <w:rFonts w:ascii="Amiri" w:eastAsia="Calibri" w:hAnsi="Amiri" w:cs="Amiri"/>
          <w:sz w:val="24"/>
          <w:szCs w:val="24"/>
        </w:rPr>
        <w:t xml:space="preserve">100DA 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فإذا سحب كرتين تحملان رقمان زوجيان يكسب </w:t>
      </w:r>
      <w:r w:rsidRPr="00B4753E">
        <w:rPr>
          <w:rFonts w:ascii="Amiri" w:eastAsia="Calibri" w:hAnsi="Amiri" w:cs="Amiri"/>
          <w:sz w:val="24"/>
          <w:szCs w:val="24"/>
          <w:lang w:bidi="ar-DZ"/>
        </w:rPr>
        <w:t>200DA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وإذا سحب كرتين تحملان رقما فرديا واخر زوجيا يكسب </w:t>
      </w:r>
      <w:r w:rsidRPr="00B4753E">
        <w:rPr>
          <w:rFonts w:ascii="Amiri" w:eastAsia="Calibri" w:hAnsi="Amiri" w:cs="Amiri"/>
          <w:sz w:val="24"/>
          <w:szCs w:val="24"/>
          <w:lang w:bidi="ar-DZ"/>
        </w:rPr>
        <w:t>150DA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 xml:space="preserve"> وإذا سحب كرتين تحملان رقمان فرديان يكسب </w:t>
      </w:r>
      <w:r w:rsidRPr="00B4753E">
        <w:rPr>
          <w:rFonts w:ascii="Amiri" w:eastAsia="Calibri" w:hAnsi="Amiri" w:cs="Amiri"/>
          <w:sz w:val="24"/>
          <w:szCs w:val="24"/>
          <w:lang w:bidi="ar-DZ"/>
        </w:rPr>
        <w:t>50DA</w:t>
      </w:r>
      <w:r w:rsidRPr="00B4753E">
        <w:rPr>
          <w:rFonts w:ascii="Amiri" w:eastAsia="Calibri" w:hAnsi="Amiri" w:cs="Amiri"/>
          <w:sz w:val="24"/>
          <w:szCs w:val="24"/>
          <w:rtl/>
          <w:lang w:bidi="ar-DZ"/>
        </w:rPr>
        <w:t>.</w:t>
      </w:r>
      <w:r w:rsidR="00B4753E">
        <w:rPr>
          <w:rFonts w:ascii="Amiri" w:eastAsia="Calibri" w:hAnsi="Amiri" w:cs="Amiri"/>
          <w:sz w:val="24"/>
          <w:szCs w:val="24"/>
          <w:rtl/>
          <w:lang w:bidi="ar-DZ"/>
        </w:rPr>
        <w:br/>
      </w:r>
      <w:r w:rsidR="00B4753E" w:rsidRPr="00B4753E">
        <w:rPr>
          <w:rFonts w:ascii="Amiri" w:eastAsia="Calibri" w:hAnsi="Amiri" w:cs="Amiri"/>
          <w:sz w:val="24"/>
          <w:szCs w:val="24"/>
          <w:rtl/>
          <w:lang w:bidi="ar-DZ"/>
        </w:rPr>
        <w:t>أ- عين قيم الربح.</w:t>
      </w:r>
      <w:r w:rsidR="00B4753E">
        <w:rPr>
          <w:rFonts w:ascii="Amiri" w:eastAsia="Calibri" w:hAnsi="Amiri" w:cs="Amiri"/>
          <w:sz w:val="24"/>
          <w:szCs w:val="24"/>
          <w:rtl/>
          <w:lang w:bidi="ar-DZ"/>
        </w:rPr>
        <w:br/>
      </w:r>
      <w:r w:rsidR="00B4753E" w:rsidRPr="00B4753E">
        <w:rPr>
          <w:rFonts w:ascii="Amiri" w:eastAsia="Calibri" w:hAnsi="Amiri" w:cs="Amiri"/>
          <w:sz w:val="24"/>
          <w:szCs w:val="24"/>
          <w:rtl/>
          <w:lang w:bidi="ar-DZ"/>
        </w:rPr>
        <w:t>ب- هل اللعبة في صالح اللاعب؟ علل إجابتك.</w:t>
      </w:r>
    </w:p>
    <w:sectPr w:rsidR="00C916F2" w:rsidRPr="00B4753E" w:rsidSect="00C757C1">
      <w:headerReference w:type="default" r:id="rId718"/>
      <w:footerReference w:type="default" r:id="rId719"/>
      <w:pgSz w:w="11906" w:h="16838"/>
      <w:pgMar w:top="284" w:right="1418" w:bottom="249" w:left="1418" w:header="278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7098E9" w14:textId="77777777" w:rsidR="00FE72B4" w:rsidRDefault="00FE72B4" w:rsidP="00DA4F13">
      <w:pPr>
        <w:spacing w:after="0" w:line="240" w:lineRule="auto"/>
      </w:pPr>
      <w:r>
        <w:separator/>
      </w:r>
    </w:p>
  </w:endnote>
  <w:endnote w:type="continuationSeparator" w:id="0">
    <w:p w14:paraId="1E6532EC" w14:textId="77777777" w:rsidR="00FE72B4" w:rsidRDefault="00FE72B4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AB94F9" w14:textId="36A76076" w:rsidR="00C757C1" w:rsidRPr="00C757C1" w:rsidRDefault="00000000" w:rsidP="00C757C1">
    <w:pPr>
      <w:pStyle w:val="Pieddepage"/>
      <w:tabs>
        <w:tab w:val="clear" w:pos="4536"/>
        <w:tab w:val="clear" w:pos="9072"/>
        <w:tab w:val="center" w:pos="4535"/>
        <w:tab w:val="right" w:pos="10063"/>
      </w:tabs>
      <w:bidi/>
      <w:ind w:right="-993"/>
      <w:rPr>
        <w:rFonts w:ascii="Amiri" w:hAnsi="Amiri" w:cs="Amiri"/>
        <w:b/>
        <w:bCs/>
      </w:rPr>
    </w:pPr>
    <w:sdt>
      <w:sdtPr>
        <w:rPr>
          <w:rtl/>
        </w:rPr>
        <w:id w:val="-266697175"/>
        <w:docPartObj>
          <w:docPartGallery w:val="Page Numbers (Bottom of Page)"/>
          <w:docPartUnique/>
        </w:docPartObj>
      </w:sdtPr>
      <w:sdtEndPr>
        <w:rPr>
          <w:rFonts w:ascii="Amiri" w:hAnsi="Amiri" w:cs="Amiri"/>
          <w:b/>
          <w:bCs/>
        </w:rPr>
      </w:sdtEndPr>
      <w:sdtContent>
        <w:r w:rsidR="00C757C1" w:rsidRPr="00C757C1">
          <w:rPr>
            <w:rFonts w:hint="cs"/>
            <w:rtl/>
          </w:rPr>
          <w:t xml:space="preserve">                                                    </w:t>
        </w:r>
        <w:r w:rsidR="00C757C1" w:rsidRPr="00C757C1">
          <w:rPr>
            <w:rFonts w:ascii="Amiri" w:hAnsi="Amiri" w:cs="Amiri"/>
            <w:b/>
            <w:bCs/>
          </w:rPr>
          <w:fldChar w:fldCharType="begin"/>
        </w:r>
        <w:r w:rsidR="00C757C1" w:rsidRPr="00C757C1">
          <w:rPr>
            <w:rFonts w:ascii="Amiri" w:hAnsi="Amiri" w:cs="Amiri"/>
            <w:b/>
            <w:bCs/>
          </w:rPr>
          <w:instrText>PAGE   \* MERGEFORMAT</w:instrText>
        </w:r>
        <w:r w:rsidR="00C757C1" w:rsidRPr="00C757C1">
          <w:rPr>
            <w:rFonts w:ascii="Amiri" w:hAnsi="Amiri" w:cs="Amiri"/>
            <w:b/>
            <w:bCs/>
          </w:rPr>
          <w:fldChar w:fldCharType="separate"/>
        </w:r>
        <w:r w:rsidR="00C757C1" w:rsidRPr="00C757C1">
          <w:rPr>
            <w:rFonts w:ascii="Amiri" w:hAnsi="Amiri" w:cs="Amiri"/>
            <w:b/>
            <w:bCs/>
          </w:rPr>
          <w:t>2</w:t>
        </w:r>
        <w:r w:rsidR="00C757C1" w:rsidRPr="00C757C1">
          <w:rPr>
            <w:rFonts w:ascii="Amiri" w:hAnsi="Amiri" w:cs="Amiri"/>
            <w:b/>
            <w:bCs/>
          </w:rPr>
          <w:fldChar w:fldCharType="end"/>
        </w:r>
        <w:r w:rsidR="00C757C1" w:rsidRPr="00C757C1">
          <w:rPr>
            <w:rFonts w:ascii="Amiri" w:hAnsi="Amiri" w:cs="Amiri" w:hint="cs"/>
            <w:b/>
            <w:bCs/>
            <w:rtl/>
          </w:rPr>
          <w:t xml:space="preserve">  </w:t>
        </w:r>
        <w:r w:rsidR="00C757C1" w:rsidRPr="00C757C1">
          <w:rPr>
            <w:rFonts w:ascii="Amiri" w:hAnsi="Amiri" w:cs="Amiri"/>
            <w:b/>
            <w:bCs/>
          </w:rPr>
          <w:t xml:space="preserve">         </w:t>
        </w:r>
        <w:r w:rsidR="00C757C1" w:rsidRPr="00C757C1">
          <w:rPr>
            <w:rFonts w:ascii="Amiri" w:hAnsi="Amiri" w:cs="Amiri" w:hint="cs"/>
            <w:b/>
            <w:bCs/>
            <w:rtl/>
          </w:rPr>
          <w:t xml:space="preserve">              </w:t>
        </w:r>
        <w:r w:rsidR="00C757C1" w:rsidRPr="00C757C1">
          <w:rPr>
            <w:rFonts w:ascii="Amiri" w:hAnsi="Amiri" w:cs="Amiri"/>
            <w:b/>
            <w:bCs/>
          </w:rPr>
          <w:t xml:space="preserve">        </w:t>
        </w:r>
        <w:hyperlink r:id="rId1" w:history="1">
          <w:r w:rsidR="00C757C1" w:rsidRPr="00C757C1">
            <w:rPr>
              <w:rStyle w:val="Lienhypertexte"/>
              <w:rFonts w:ascii="Amiri" w:hAnsi="Amiri" w:cs="Amiri"/>
              <w:b/>
              <w:bCs/>
              <w:color w:val="auto"/>
            </w:rPr>
            <w:t>https://www.facebook.com/mebarki.fatima32</w:t>
          </w:r>
        </w:hyperlink>
      </w:sdtContent>
    </w:sdt>
  </w:p>
  <w:p w14:paraId="16FAC5A3" w14:textId="77777777" w:rsidR="00C757C1" w:rsidRDefault="00C757C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78BF4E" w14:textId="77777777" w:rsidR="00FE72B4" w:rsidRDefault="00FE72B4" w:rsidP="00DA4F13">
      <w:pPr>
        <w:spacing w:after="0" w:line="240" w:lineRule="auto"/>
      </w:pPr>
      <w:r>
        <w:separator/>
      </w:r>
    </w:p>
  </w:footnote>
  <w:footnote w:type="continuationSeparator" w:id="0">
    <w:p w14:paraId="6D0C19E7" w14:textId="77777777" w:rsidR="00FE72B4" w:rsidRDefault="00FE72B4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18B42010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69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20BF4EA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B742D3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70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20BF4EA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B742D3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B742D3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B742D3">
      <w:rPr>
        <w:rFonts w:ascii="Amiri" w:hAnsi="Amiri" w:cs="Amiri" w:hint="cs"/>
        <w:b/>
        <w:bCs/>
        <w:sz w:val="28"/>
        <w:szCs w:val="28"/>
        <w:rtl/>
        <w:lang w:bidi="ar-DZ"/>
      </w:rPr>
      <w:t>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6785F5E"/>
    <w:multiLevelType w:val="hybridMultilevel"/>
    <w:tmpl w:val="F6468196"/>
    <w:lvl w:ilvl="0" w:tplc="60C4D9A8">
      <w:start w:val="1"/>
      <w:numFmt w:val="decimal"/>
      <w:lvlText w:val="%1."/>
      <w:lvlJc w:val="left"/>
      <w:pPr>
        <w:ind w:left="-633" w:hanging="360"/>
      </w:p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4" w15:restartNumberingAfterBreak="0">
    <w:nsid w:val="06EF2B80"/>
    <w:multiLevelType w:val="hybridMultilevel"/>
    <w:tmpl w:val="8B6C48BC"/>
    <w:lvl w:ilvl="0" w:tplc="E51AD722">
      <w:start w:val="1"/>
      <w:numFmt w:val="arabicAlpha"/>
      <w:lvlText w:val="%1-"/>
      <w:lvlJc w:val="left"/>
      <w:pPr>
        <w:tabs>
          <w:tab w:val="num" w:pos="435"/>
        </w:tabs>
        <w:ind w:left="435" w:hanging="360"/>
      </w:pPr>
      <w:rPr>
        <w:rFonts w:ascii="Amiri" w:eastAsiaTheme="minorHAnsi" w:hAnsi="Amiri" w:cs="Amir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5" w15:restartNumberingAfterBreak="0">
    <w:nsid w:val="077A1135"/>
    <w:multiLevelType w:val="hybridMultilevel"/>
    <w:tmpl w:val="DE8675CC"/>
    <w:lvl w:ilvl="0" w:tplc="FFFFFFFF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7E63E4D"/>
    <w:multiLevelType w:val="hybridMultilevel"/>
    <w:tmpl w:val="65584C76"/>
    <w:lvl w:ilvl="0" w:tplc="FFFFFFFF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275" w:hanging="360"/>
      </w:pPr>
    </w:lvl>
    <w:lvl w:ilvl="2" w:tplc="FFFFFFFF" w:tentative="1">
      <w:start w:val="1"/>
      <w:numFmt w:val="lowerRoman"/>
      <w:lvlText w:val="%3."/>
      <w:lvlJc w:val="right"/>
      <w:pPr>
        <w:ind w:left="1995" w:hanging="180"/>
      </w:pPr>
    </w:lvl>
    <w:lvl w:ilvl="3" w:tplc="FFFFFFFF" w:tentative="1">
      <w:start w:val="1"/>
      <w:numFmt w:val="decimal"/>
      <w:lvlText w:val="%4."/>
      <w:lvlJc w:val="left"/>
      <w:pPr>
        <w:ind w:left="2715" w:hanging="360"/>
      </w:pPr>
    </w:lvl>
    <w:lvl w:ilvl="4" w:tplc="FFFFFFFF" w:tentative="1">
      <w:start w:val="1"/>
      <w:numFmt w:val="lowerLetter"/>
      <w:lvlText w:val="%5."/>
      <w:lvlJc w:val="left"/>
      <w:pPr>
        <w:ind w:left="3435" w:hanging="360"/>
      </w:pPr>
    </w:lvl>
    <w:lvl w:ilvl="5" w:tplc="FFFFFFFF" w:tentative="1">
      <w:start w:val="1"/>
      <w:numFmt w:val="lowerRoman"/>
      <w:lvlText w:val="%6."/>
      <w:lvlJc w:val="right"/>
      <w:pPr>
        <w:ind w:left="4155" w:hanging="180"/>
      </w:pPr>
    </w:lvl>
    <w:lvl w:ilvl="6" w:tplc="FFFFFFFF" w:tentative="1">
      <w:start w:val="1"/>
      <w:numFmt w:val="decimal"/>
      <w:lvlText w:val="%7."/>
      <w:lvlJc w:val="left"/>
      <w:pPr>
        <w:ind w:left="4875" w:hanging="360"/>
      </w:pPr>
    </w:lvl>
    <w:lvl w:ilvl="7" w:tplc="FFFFFFFF" w:tentative="1">
      <w:start w:val="1"/>
      <w:numFmt w:val="lowerLetter"/>
      <w:lvlText w:val="%8."/>
      <w:lvlJc w:val="left"/>
      <w:pPr>
        <w:ind w:left="5595" w:hanging="360"/>
      </w:pPr>
    </w:lvl>
    <w:lvl w:ilvl="8" w:tplc="FFFFFFFF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A1740F5"/>
    <w:multiLevelType w:val="hybridMultilevel"/>
    <w:tmpl w:val="8262648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891F43"/>
    <w:multiLevelType w:val="hybridMultilevel"/>
    <w:tmpl w:val="658060B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E4112EA"/>
    <w:multiLevelType w:val="hybridMultilevel"/>
    <w:tmpl w:val="8262648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14C3515"/>
    <w:multiLevelType w:val="hybridMultilevel"/>
    <w:tmpl w:val="8262648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5217F8"/>
    <w:multiLevelType w:val="hybridMultilevel"/>
    <w:tmpl w:val="998E4F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 w15:restartNumberingAfterBreak="0">
    <w:nsid w:val="200643B3"/>
    <w:multiLevelType w:val="hybridMultilevel"/>
    <w:tmpl w:val="17E86A40"/>
    <w:lvl w:ilvl="0" w:tplc="A1C8ECC0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275" w:hanging="360"/>
      </w:pPr>
    </w:lvl>
    <w:lvl w:ilvl="2" w:tplc="1000001B" w:tentative="1">
      <w:start w:val="1"/>
      <w:numFmt w:val="lowerRoman"/>
      <w:lvlText w:val="%3."/>
      <w:lvlJc w:val="right"/>
      <w:pPr>
        <w:ind w:left="1995" w:hanging="180"/>
      </w:pPr>
    </w:lvl>
    <w:lvl w:ilvl="3" w:tplc="1000000F" w:tentative="1">
      <w:start w:val="1"/>
      <w:numFmt w:val="decimal"/>
      <w:lvlText w:val="%4."/>
      <w:lvlJc w:val="left"/>
      <w:pPr>
        <w:ind w:left="2715" w:hanging="360"/>
      </w:pPr>
    </w:lvl>
    <w:lvl w:ilvl="4" w:tplc="10000019" w:tentative="1">
      <w:start w:val="1"/>
      <w:numFmt w:val="lowerLetter"/>
      <w:lvlText w:val="%5."/>
      <w:lvlJc w:val="left"/>
      <w:pPr>
        <w:ind w:left="3435" w:hanging="360"/>
      </w:pPr>
    </w:lvl>
    <w:lvl w:ilvl="5" w:tplc="1000001B" w:tentative="1">
      <w:start w:val="1"/>
      <w:numFmt w:val="lowerRoman"/>
      <w:lvlText w:val="%6."/>
      <w:lvlJc w:val="right"/>
      <w:pPr>
        <w:ind w:left="4155" w:hanging="180"/>
      </w:pPr>
    </w:lvl>
    <w:lvl w:ilvl="6" w:tplc="1000000F" w:tentative="1">
      <w:start w:val="1"/>
      <w:numFmt w:val="decimal"/>
      <w:lvlText w:val="%7."/>
      <w:lvlJc w:val="left"/>
      <w:pPr>
        <w:ind w:left="4875" w:hanging="360"/>
      </w:pPr>
    </w:lvl>
    <w:lvl w:ilvl="7" w:tplc="10000019" w:tentative="1">
      <w:start w:val="1"/>
      <w:numFmt w:val="lowerLetter"/>
      <w:lvlText w:val="%8."/>
      <w:lvlJc w:val="left"/>
      <w:pPr>
        <w:ind w:left="5595" w:hanging="360"/>
      </w:pPr>
    </w:lvl>
    <w:lvl w:ilvl="8" w:tplc="1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7" w15:restartNumberingAfterBreak="0">
    <w:nsid w:val="23FD4EE6"/>
    <w:multiLevelType w:val="hybridMultilevel"/>
    <w:tmpl w:val="1292D35E"/>
    <w:lvl w:ilvl="0" w:tplc="FFFFFFFF">
      <w:start w:val="1"/>
      <w:numFmt w:val="decimal"/>
      <w:lvlText w:val="%1."/>
      <w:lvlJc w:val="left"/>
      <w:pPr>
        <w:ind w:left="1016" w:hanging="360"/>
      </w:pPr>
      <w:rPr>
        <w:rFonts w:asciiTheme="minorHAnsi" w:eastAsiaTheme="minorHAnsi" w:hAnsiTheme="minorHAnsi" w:cstheme="minorHAnsi"/>
      </w:rPr>
    </w:lvl>
    <w:lvl w:ilvl="1" w:tplc="FFFFFFFF" w:tentative="1">
      <w:start w:val="1"/>
      <w:numFmt w:val="lowerLetter"/>
      <w:lvlText w:val="%2."/>
      <w:lvlJc w:val="left"/>
      <w:pPr>
        <w:ind w:left="1736" w:hanging="360"/>
      </w:pPr>
    </w:lvl>
    <w:lvl w:ilvl="2" w:tplc="FFFFFFFF" w:tentative="1">
      <w:start w:val="1"/>
      <w:numFmt w:val="lowerRoman"/>
      <w:lvlText w:val="%3."/>
      <w:lvlJc w:val="right"/>
      <w:pPr>
        <w:ind w:left="2456" w:hanging="180"/>
      </w:pPr>
    </w:lvl>
    <w:lvl w:ilvl="3" w:tplc="FFFFFFFF" w:tentative="1">
      <w:start w:val="1"/>
      <w:numFmt w:val="decimal"/>
      <w:lvlText w:val="%4."/>
      <w:lvlJc w:val="left"/>
      <w:pPr>
        <w:ind w:left="3176" w:hanging="360"/>
      </w:pPr>
    </w:lvl>
    <w:lvl w:ilvl="4" w:tplc="FFFFFFFF" w:tentative="1">
      <w:start w:val="1"/>
      <w:numFmt w:val="lowerLetter"/>
      <w:lvlText w:val="%5."/>
      <w:lvlJc w:val="left"/>
      <w:pPr>
        <w:ind w:left="3896" w:hanging="360"/>
      </w:pPr>
    </w:lvl>
    <w:lvl w:ilvl="5" w:tplc="FFFFFFFF" w:tentative="1">
      <w:start w:val="1"/>
      <w:numFmt w:val="lowerRoman"/>
      <w:lvlText w:val="%6."/>
      <w:lvlJc w:val="right"/>
      <w:pPr>
        <w:ind w:left="4616" w:hanging="180"/>
      </w:pPr>
    </w:lvl>
    <w:lvl w:ilvl="6" w:tplc="FFFFFFFF" w:tentative="1">
      <w:start w:val="1"/>
      <w:numFmt w:val="decimal"/>
      <w:lvlText w:val="%7."/>
      <w:lvlJc w:val="left"/>
      <w:pPr>
        <w:ind w:left="5336" w:hanging="360"/>
      </w:pPr>
    </w:lvl>
    <w:lvl w:ilvl="7" w:tplc="FFFFFFFF" w:tentative="1">
      <w:start w:val="1"/>
      <w:numFmt w:val="lowerLetter"/>
      <w:lvlText w:val="%8."/>
      <w:lvlJc w:val="left"/>
      <w:pPr>
        <w:ind w:left="6056" w:hanging="360"/>
      </w:pPr>
    </w:lvl>
    <w:lvl w:ilvl="8" w:tplc="FFFFFFFF" w:tentative="1">
      <w:start w:val="1"/>
      <w:numFmt w:val="lowerRoman"/>
      <w:lvlText w:val="%9."/>
      <w:lvlJc w:val="right"/>
      <w:pPr>
        <w:ind w:left="6776" w:hanging="180"/>
      </w:pPr>
    </w:lvl>
  </w:abstractNum>
  <w:abstractNum w:abstractNumId="18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9526318"/>
    <w:multiLevelType w:val="hybridMultilevel"/>
    <w:tmpl w:val="B22262C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5828AB"/>
    <w:multiLevelType w:val="hybridMultilevel"/>
    <w:tmpl w:val="F1328D30"/>
    <w:lvl w:ilvl="0" w:tplc="0CA0ABDE">
      <w:start w:val="1"/>
      <w:numFmt w:val="decimal"/>
      <w:lvlText w:val="%1."/>
      <w:lvlJc w:val="left"/>
      <w:pPr>
        <w:ind w:left="39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15" w:hanging="360"/>
      </w:pPr>
    </w:lvl>
    <w:lvl w:ilvl="2" w:tplc="2000001B" w:tentative="1">
      <w:start w:val="1"/>
      <w:numFmt w:val="lowerRoman"/>
      <w:lvlText w:val="%3."/>
      <w:lvlJc w:val="right"/>
      <w:pPr>
        <w:ind w:left="1835" w:hanging="180"/>
      </w:pPr>
    </w:lvl>
    <w:lvl w:ilvl="3" w:tplc="2000000F" w:tentative="1">
      <w:start w:val="1"/>
      <w:numFmt w:val="decimal"/>
      <w:lvlText w:val="%4."/>
      <w:lvlJc w:val="left"/>
      <w:pPr>
        <w:ind w:left="2555" w:hanging="360"/>
      </w:pPr>
    </w:lvl>
    <w:lvl w:ilvl="4" w:tplc="20000019" w:tentative="1">
      <w:start w:val="1"/>
      <w:numFmt w:val="lowerLetter"/>
      <w:lvlText w:val="%5."/>
      <w:lvlJc w:val="left"/>
      <w:pPr>
        <w:ind w:left="3275" w:hanging="360"/>
      </w:pPr>
    </w:lvl>
    <w:lvl w:ilvl="5" w:tplc="2000001B" w:tentative="1">
      <w:start w:val="1"/>
      <w:numFmt w:val="lowerRoman"/>
      <w:lvlText w:val="%6."/>
      <w:lvlJc w:val="right"/>
      <w:pPr>
        <w:ind w:left="3995" w:hanging="180"/>
      </w:pPr>
    </w:lvl>
    <w:lvl w:ilvl="6" w:tplc="2000000F" w:tentative="1">
      <w:start w:val="1"/>
      <w:numFmt w:val="decimal"/>
      <w:lvlText w:val="%7."/>
      <w:lvlJc w:val="left"/>
      <w:pPr>
        <w:ind w:left="4715" w:hanging="360"/>
      </w:pPr>
    </w:lvl>
    <w:lvl w:ilvl="7" w:tplc="20000019" w:tentative="1">
      <w:start w:val="1"/>
      <w:numFmt w:val="lowerLetter"/>
      <w:lvlText w:val="%8."/>
      <w:lvlJc w:val="left"/>
      <w:pPr>
        <w:ind w:left="5435" w:hanging="360"/>
      </w:pPr>
    </w:lvl>
    <w:lvl w:ilvl="8" w:tplc="2000001B" w:tentative="1">
      <w:start w:val="1"/>
      <w:numFmt w:val="lowerRoman"/>
      <w:lvlText w:val="%9."/>
      <w:lvlJc w:val="right"/>
      <w:pPr>
        <w:ind w:left="6155" w:hanging="180"/>
      </w:pPr>
    </w:lvl>
  </w:abstractNum>
  <w:abstractNum w:abstractNumId="22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053120B"/>
    <w:multiLevelType w:val="hybridMultilevel"/>
    <w:tmpl w:val="D75A40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076694E"/>
    <w:multiLevelType w:val="hybridMultilevel"/>
    <w:tmpl w:val="998E4FB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2B9204C"/>
    <w:multiLevelType w:val="hybridMultilevel"/>
    <w:tmpl w:val="CAB626E8"/>
    <w:lvl w:ilvl="0" w:tplc="FCE80EC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4B242E0"/>
    <w:multiLevelType w:val="hybridMultilevel"/>
    <w:tmpl w:val="1292D35E"/>
    <w:lvl w:ilvl="0" w:tplc="FFFFFFFF">
      <w:start w:val="1"/>
      <w:numFmt w:val="decimal"/>
      <w:lvlText w:val="%1."/>
      <w:lvlJc w:val="left"/>
      <w:pPr>
        <w:ind w:left="1016" w:hanging="360"/>
      </w:pPr>
      <w:rPr>
        <w:rFonts w:asciiTheme="minorHAnsi" w:eastAsiaTheme="minorHAnsi" w:hAnsiTheme="minorHAnsi" w:cstheme="minorHAnsi"/>
      </w:rPr>
    </w:lvl>
    <w:lvl w:ilvl="1" w:tplc="FFFFFFFF" w:tentative="1">
      <w:start w:val="1"/>
      <w:numFmt w:val="lowerLetter"/>
      <w:lvlText w:val="%2."/>
      <w:lvlJc w:val="left"/>
      <w:pPr>
        <w:ind w:left="1736" w:hanging="360"/>
      </w:pPr>
    </w:lvl>
    <w:lvl w:ilvl="2" w:tplc="FFFFFFFF" w:tentative="1">
      <w:start w:val="1"/>
      <w:numFmt w:val="lowerRoman"/>
      <w:lvlText w:val="%3."/>
      <w:lvlJc w:val="right"/>
      <w:pPr>
        <w:ind w:left="2456" w:hanging="180"/>
      </w:pPr>
    </w:lvl>
    <w:lvl w:ilvl="3" w:tplc="FFFFFFFF" w:tentative="1">
      <w:start w:val="1"/>
      <w:numFmt w:val="decimal"/>
      <w:lvlText w:val="%4."/>
      <w:lvlJc w:val="left"/>
      <w:pPr>
        <w:ind w:left="3176" w:hanging="360"/>
      </w:pPr>
    </w:lvl>
    <w:lvl w:ilvl="4" w:tplc="FFFFFFFF" w:tentative="1">
      <w:start w:val="1"/>
      <w:numFmt w:val="lowerLetter"/>
      <w:lvlText w:val="%5."/>
      <w:lvlJc w:val="left"/>
      <w:pPr>
        <w:ind w:left="3896" w:hanging="360"/>
      </w:pPr>
    </w:lvl>
    <w:lvl w:ilvl="5" w:tplc="FFFFFFFF" w:tentative="1">
      <w:start w:val="1"/>
      <w:numFmt w:val="lowerRoman"/>
      <w:lvlText w:val="%6."/>
      <w:lvlJc w:val="right"/>
      <w:pPr>
        <w:ind w:left="4616" w:hanging="180"/>
      </w:pPr>
    </w:lvl>
    <w:lvl w:ilvl="6" w:tplc="FFFFFFFF" w:tentative="1">
      <w:start w:val="1"/>
      <w:numFmt w:val="decimal"/>
      <w:lvlText w:val="%7."/>
      <w:lvlJc w:val="left"/>
      <w:pPr>
        <w:ind w:left="5336" w:hanging="360"/>
      </w:pPr>
    </w:lvl>
    <w:lvl w:ilvl="7" w:tplc="FFFFFFFF" w:tentative="1">
      <w:start w:val="1"/>
      <w:numFmt w:val="lowerLetter"/>
      <w:lvlText w:val="%8."/>
      <w:lvlJc w:val="left"/>
      <w:pPr>
        <w:ind w:left="6056" w:hanging="360"/>
      </w:pPr>
    </w:lvl>
    <w:lvl w:ilvl="8" w:tplc="FFFFFFFF" w:tentative="1">
      <w:start w:val="1"/>
      <w:numFmt w:val="lowerRoman"/>
      <w:lvlText w:val="%9."/>
      <w:lvlJc w:val="right"/>
      <w:pPr>
        <w:ind w:left="6776" w:hanging="180"/>
      </w:pPr>
    </w:lvl>
  </w:abstractNum>
  <w:abstractNum w:abstractNumId="29" w15:restartNumberingAfterBreak="0">
    <w:nsid w:val="378534C4"/>
    <w:multiLevelType w:val="hybridMultilevel"/>
    <w:tmpl w:val="65584C76"/>
    <w:lvl w:ilvl="0" w:tplc="FFFFFFFF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275" w:hanging="360"/>
      </w:pPr>
    </w:lvl>
    <w:lvl w:ilvl="2" w:tplc="FFFFFFFF" w:tentative="1">
      <w:start w:val="1"/>
      <w:numFmt w:val="lowerRoman"/>
      <w:lvlText w:val="%3."/>
      <w:lvlJc w:val="right"/>
      <w:pPr>
        <w:ind w:left="1995" w:hanging="180"/>
      </w:pPr>
    </w:lvl>
    <w:lvl w:ilvl="3" w:tplc="FFFFFFFF" w:tentative="1">
      <w:start w:val="1"/>
      <w:numFmt w:val="decimal"/>
      <w:lvlText w:val="%4."/>
      <w:lvlJc w:val="left"/>
      <w:pPr>
        <w:ind w:left="2715" w:hanging="360"/>
      </w:pPr>
    </w:lvl>
    <w:lvl w:ilvl="4" w:tplc="FFFFFFFF" w:tentative="1">
      <w:start w:val="1"/>
      <w:numFmt w:val="lowerLetter"/>
      <w:lvlText w:val="%5."/>
      <w:lvlJc w:val="left"/>
      <w:pPr>
        <w:ind w:left="3435" w:hanging="360"/>
      </w:pPr>
    </w:lvl>
    <w:lvl w:ilvl="5" w:tplc="FFFFFFFF" w:tentative="1">
      <w:start w:val="1"/>
      <w:numFmt w:val="lowerRoman"/>
      <w:lvlText w:val="%6."/>
      <w:lvlJc w:val="right"/>
      <w:pPr>
        <w:ind w:left="4155" w:hanging="180"/>
      </w:pPr>
    </w:lvl>
    <w:lvl w:ilvl="6" w:tplc="FFFFFFFF" w:tentative="1">
      <w:start w:val="1"/>
      <w:numFmt w:val="decimal"/>
      <w:lvlText w:val="%7."/>
      <w:lvlJc w:val="left"/>
      <w:pPr>
        <w:ind w:left="4875" w:hanging="360"/>
      </w:pPr>
    </w:lvl>
    <w:lvl w:ilvl="7" w:tplc="FFFFFFFF" w:tentative="1">
      <w:start w:val="1"/>
      <w:numFmt w:val="lowerLetter"/>
      <w:lvlText w:val="%8."/>
      <w:lvlJc w:val="left"/>
      <w:pPr>
        <w:ind w:left="5595" w:hanging="360"/>
      </w:pPr>
    </w:lvl>
    <w:lvl w:ilvl="8" w:tplc="FFFFFFFF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0" w15:restartNumberingAfterBreak="0">
    <w:nsid w:val="380736B3"/>
    <w:multiLevelType w:val="hybridMultilevel"/>
    <w:tmpl w:val="E2E62E32"/>
    <w:lvl w:ilvl="0" w:tplc="6D5CD9D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3850141A"/>
    <w:multiLevelType w:val="hybridMultilevel"/>
    <w:tmpl w:val="0E228396"/>
    <w:lvl w:ilvl="0" w:tplc="16120714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32" w15:restartNumberingAfterBreak="0">
    <w:nsid w:val="38AC53F9"/>
    <w:multiLevelType w:val="hybridMultilevel"/>
    <w:tmpl w:val="8262648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13A1A8B"/>
    <w:multiLevelType w:val="hybridMultilevel"/>
    <w:tmpl w:val="1292D35E"/>
    <w:lvl w:ilvl="0" w:tplc="FFFFFFFF">
      <w:start w:val="1"/>
      <w:numFmt w:val="decimal"/>
      <w:lvlText w:val="%1."/>
      <w:lvlJc w:val="left"/>
      <w:pPr>
        <w:ind w:left="1016" w:hanging="360"/>
      </w:pPr>
      <w:rPr>
        <w:rFonts w:asciiTheme="minorHAnsi" w:eastAsiaTheme="minorHAnsi" w:hAnsiTheme="minorHAnsi" w:cstheme="minorHAnsi"/>
      </w:rPr>
    </w:lvl>
    <w:lvl w:ilvl="1" w:tplc="FFFFFFFF" w:tentative="1">
      <w:start w:val="1"/>
      <w:numFmt w:val="lowerLetter"/>
      <w:lvlText w:val="%2."/>
      <w:lvlJc w:val="left"/>
      <w:pPr>
        <w:ind w:left="1736" w:hanging="360"/>
      </w:pPr>
    </w:lvl>
    <w:lvl w:ilvl="2" w:tplc="FFFFFFFF" w:tentative="1">
      <w:start w:val="1"/>
      <w:numFmt w:val="lowerRoman"/>
      <w:lvlText w:val="%3."/>
      <w:lvlJc w:val="right"/>
      <w:pPr>
        <w:ind w:left="2456" w:hanging="180"/>
      </w:pPr>
    </w:lvl>
    <w:lvl w:ilvl="3" w:tplc="FFFFFFFF" w:tentative="1">
      <w:start w:val="1"/>
      <w:numFmt w:val="decimal"/>
      <w:lvlText w:val="%4."/>
      <w:lvlJc w:val="left"/>
      <w:pPr>
        <w:ind w:left="3176" w:hanging="360"/>
      </w:pPr>
    </w:lvl>
    <w:lvl w:ilvl="4" w:tplc="FFFFFFFF" w:tentative="1">
      <w:start w:val="1"/>
      <w:numFmt w:val="lowerLetter"/>
      <w:lvlText w:val="%5."/>
      <w:lvlJc w:val="left"/>
      <w:pPr>
        <w:ind w:left="3896" w:hanging="360"/>
      </w:pPr>
    </w:lvl>
    <w:lvl w:ilvl="5" w:tplc="FFFFFFFF" w:tentative="1">
      <w:start w:val="1"/>
      <w:numFmt w:val="lowerRoman"/>
      <w:lvlText w:val="%6."/>
      <w:lvlJc w:val="right"/>
      <w:pPr>
        <w:ind w:left="4616" w:hanging="180"/>
      </w:pPr>
    </w:lvl>
    <w:lvl w:ilvl="6" w:tplc="FFFFFFFF" w:tentative="1">
      <w:start w:val="1"/>
      <w:numFmt w:val="decimal"/>
      <w:lvlText w:val="%7."/>
      <w:lvlJc w:val="left"/>
      <w:pPr>
        <w:ind w:left="5336" w:hanging="360"/>
      </w:pPr>
    </w:lvl>
    <w:lvl w:ilvl="7" w:tplc="FFFFFFFF" w:tentative="1">
      <w:start w:val="1"/>
      <w:numFmt w:val="lowerLetter"/>
      <w:lvlText w:val="%8."/>
      <w:lvlJc w:val="left"/>
      <w:pPr>
        <w:ind w:left="6056" w:hanging="360"/>
      </w:pPr>
    </w:lvl>
    <w:lvl w:ilvl="8" w:tplc="FFFFFFFF" w:tentative="1">
      <w:start w:val="1"/>
      <w:numFmt w:val="lowerRoman"/>
      <w:lvlText w:val="%9."/>
      <w:lvlJc w:val="right"/>
      <w:pPr>
        <w:ind w:left="6776" w:hanging="180"/>
      </w:pPr>
    </w:lvl>
  </w:abstractNum>
  <w:abstractNum w:abstractNumId="35" w15:restartNumberingAfterBreak="0">
    <w:nsid w:val="425D1ECE"/>
    <w:multiLevelType w:val="hybridMultilevel"/>
    <w:tmpl w:val="00E6C8A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79C7EEF"/>
    <w:multiLevelType w:val="hybridMultilevel"/>
    <w:tmpl w:val="65584C76"/>
    <w:lvl w:ilvl="0" w:tplc="C106B3A0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7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AF26BDE"/>
    <w:multiLevelType w:val="hybridMultilevel"/>
    <w:tmpl w:val="3B56BE62"/>
    <w:lvl w:ilvl="0" w:tplc="2F3457DE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C120384"/>
    <w:multiLevelType w:val="hybridMultilevel"/>
    <w:tmpl w:val="D472C96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4818D2"/>
    <w:multiLevelType w:val="hybridMultilevel"/>
    <w:tmpl w:val="82626486"/>
    <w:lvl w:ilvl="0" w:tplc="D7C422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702635"/>
    <w:multiLevelType w:val="hybridMultilevel"/>
    <w:tmpl w:val="8438BC44"/>
    <w:lvl w:ilvl="0" w:tplc="FF18DF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1417A46"/>
    <w:multiLevelType w:val="hybridMultilevel"/>
    <w:tmpl w:val="DE8675CC"/>
    <w:lvl w:ilvl="0" w:tplc="F7C6ED5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517F49D6"/>
    <w:multiLevelType w:val="hybridMultilevel"/>
    <w:tmpl w:val="890291DC"/>
    <w:lvl w:ilvl="0" w:tplc="FF50650A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1E75DB1"/>
    <w:multiLevelType w:val="hybridMultilevel"/>
    <w:tmpl w:val="1292D35E"/>
    <w:lvl w:ilvl="0" w:tplc="3BFC930C">
      <w:start w:val="1"/>
      <w:numFmt w:val="decimal"/>
      <w:lvlText w:val="%1."/>
      <w:lvlJc w:val="left"/>
      <w:pPr>
        <w:ind w:left="1016" w:hanging="360"/>
      </w:pPr>
      <w:rPr>
        <w:rFonts w:asciiTheme="minorHAnsi" w:eastAsiaTheme="minorHAnsi" w:hAnsiTheme="minorHAnsi" w:cstheme="minorHAnsi"/>
      </w:rPr>
    </w:lvl>
    <w:lvl w:ilvl="1" w:tplc="10000019" w:tentative="1">
      <w:start w:val="1"/>
      <w:numFmt w:val="lowerLetter"/>
      <w:lvlText w:val="%2."/>
      <w:lvlJc w:val="left"/>
      <w:pPr>
        <w:ind w:left="1736" w:hanging="360"/>
      </w:pPr>
    </w:lvl>
    <w:lvl w:ilvl="2" w:tplc="1000001B" w:tentative="1">
      <w:start w:val="1"/>
      <w:numFmt w:val="lowerRoman"/>
      <w:lvlText w:val="%3."/>
      <w:lvlJc w:val="right"/>
      <w:pPr>
        <w:ind w:left="2456" w:hanging="180"/>
      </w:pPr>
    </w:lvl>
    <w:lvl w:ilvl="3" w:tplc="1000000F" w:tentative="1">
      <w:start w:val="1"/>
      <w:numFmt w:val="decimal"/>
      <w:lvlText w:val="%4."/>
      <w:lvlJc w:val="left"/>
      <w:pPr>
        <w:ind w:left="3176" w:hanging="360"/>
      </w:pPr>
    </w:lvl>
    <w:lvl w:ilvl="4" w:tplc="10000019" w:tentative="1">
      <w:start w:val="1"/>
      <w:numFmt w:val="lowerLetter"/>
      <w:lvlText w:val="%5."/>
      <w:lvlJc w:val="left"/>
      <w:pPr>
        <w:ind w:left="3896" w:hanging="360"/>
      </w:pPr>
    </w:lvl>
    <w:lvl w:ilvl="5" w:tplc="1000001B" w:tentative="1">
      <w:start w:val="1"/>
      <w:numFmt w:val="lowerRoman"/>
      <w:lvlText w:val="%6."/>
      <w:lvlJc w:val="right"/>
      <w:pPr>
        <w:ind w:left="4616" w:hanging="180"/>
      </w:pPr>
    </w:lvl>
    <w:lvl w:ilvl="6" w:tplc="1000000F" w:tentative="1">
      <w:start w:val="1"/>
      <w:numFmt w:val="decimal"/>
      <w:lvlText w:val="%7."/>
      <w:lvlJc w:val="left"/>
      <w:pPr>
        <w:ind w:left="5336" w:hanging="360"/>
      </w:pPr>
    </w:lvl>
    <w:lvl w:ilvl="7" w:tplc="10000019" w:tentative="1">
      <w:start w:val="1"/>
      <w:numFmt w:val="lowerLetter"/>
      <w:lvlText w:val="%8."/>
      <w:lvlJc w:val="left"/>
      <w:pPr>
        <w:ind w:left="6056" w:hanging="360"/>
      </w:pPr>
    </w:lvl>
    <w:lvl w:ilvl="8" w:tplc="1000001B" w:tentative="1">
      <w:start w:val="1"/>
      <w:numFmt w:val="lowerRoman"/>
      <w:lvlText w:val="%9."/>
      <w:lvlJc w:val="right"/>
      <w:pPr>
        <w:ind w:left="6776" w:hanging="180"/>
      </w:pPr>
    </w:lvl>
  </w:abstractNum>
  <w:abstractNum w:abstractNumId="47" w15:restartNumberingAfterBreak="0">
    <w:nsid w:val="5346587A"/>
    <w:multiLevelType w:val="hybridMultilevel"/>
    <w:tmpl w:val="CA0838FC"/>
    <w:lvl w:ilvl="0" w:tplc="00005664">
      <w:start w:val="1"/>
      <w:numFmt w:val="decimal"/>
      <w:lvlText w:val="%1)"/>
      <w:lvlJc w:val="left"/>
      <w:pPr>
        <w:tabs>
          <w:tab w:val="num" w:pos="525"/>
        </w:tabs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45"/>
        </w:tabs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65"/>
        </w:tabs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5"/>
        </w:tabs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05"/>
        </w:tabs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25"/>
        </w:tabs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45"/>
        </w:tabs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65"/>
        </w:tabs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85"/>
        </w:tabs>
        <w:ind w:left="6285" w:hanging="180"/>
      </w:pPr>
    </w:lvl>
  </w:abstractNum>
  <w:abstractNum w:abstractNumId="48" w15:restartNumberingAfterBreak="0">
    <w:nsid w:val="54627F25"/>
    <w:multiLevelType w:val="hybridMultilevel"/>
    <w:tmpl w:val="F6468196"/>
    <w:lvl w:ilvl="0" w:tplc="FFFFFFFF">
      <w:start w:val="1"/>
      <w:numFmt w:val="decimal"/>
      <w:lvlText w:val="%1."/>
      <w:lvlJc w:val="left"/>
      <w:pPr>
        <w:ind w:left="-633" w:hanging="360"/>
      </w:pPr>
    </w:lvl>
    <w:lvl w:ilvl="1" w:tplc="FFFFFFFF">
      <w:start w:val="1"/>
      <w:numFmt w:val="lowerLetter"/>
      <w:lvlText w:val="%2."/>
      <w:lvlJc w:val="left"/>
      <w:pPr>
        <w:ind w:left="87" w:hanging="360"/>
      </w:pPr>
    </w:lvl>
    <w:lvl w:ilvl="2" w:tplc="FFFFFFFF">
      <w:start w:val="1"/>
      <w:numFmt w:val="lowerRoman"/>
      <w:lvlText w:val="%3."/>
      <w:lvlJc w:val="right"/>
      <w:pPr>
        <w:ind w:left="807" w:hanging="180"/>
      </w:pPr>
    </w:lvl>
    <w:lvl w:ilvl="3" w:tplc="FFFFFFFF">
      <w:start w:val="1"/>
      <w:numFmt w:val="decimal"/>
      <w:lvlText w:val="%4."/>
      <w:lvlJc w:val="left"/>
      <w:pPr>
        <w:ind w:left="1527" w:hanging="360"/>
      </w:pPr>
    </w:lvl>
    <w:lvl w:ilvl="4" w:tplc="FFFFFFFF">
      <w:start w:val="1"/>
      <w:numFmt w:val="lowerLetter"/>
      <w:lvlText w:val="%5."/>
      <w:lvlJc w:val="left"/>
      <w:pPr>
        <w:ind w:left="2247" w:hanging="360"/>
      </w:pPr>
    </w:lvl>
    <w:lvl w:ilvl="5" w:tplc="FFFFFFFF">
      <w:start w:val="1"/>
      <w:numFmt w:val="lowerRoman"/>
      <w:lvlText w:val="%6."/>
      <w:lvlJc w:val="right"/>
      <w:pPr>
        <w:ind w:left="2967" w:hanging="180"/>
      </w:pPr>
    </w:lvl>
    <w:lvl w:ilvl="6" w:tplc="FFFFFFFF">
      <w:start w:val="1"/>
      <w:numFmt w:val="decimal"/>
      <w:lvlText w:val="%7."/>
      <w:lvlJc w:val="left"/>
      <w:pPr>
        <w:ind w:left="3687" w:hanging="360"/>
      </w:pPr>
    </w:lvl>
    <w:lvl w:ilvl="7" w:tplc="FFFFFFFF">
      <w:start w:val="1"/>
      <w:numFmt w:val="lowerLetter"/>
      <w:lvlText w:val="%8."/>
      <w:lvlJc w:val="left"/>
      <w:pPr>
        <w:ind w:left="4407" w:hanging="360"/>
      </w:pPr>
    </w:lvl>
    <w:lvl w:ilvl="8" w:tplc="FFFFFFFF">
      <w:start w:val="1"/>
      <w:numFmt w:val="lowerRoman"/>
      <w:lvlText w:val="%9."/>
      <w:lvlJc w:val="right"/>
      <w:pPr>
        <w:ind w:left="5127" w:hanging="180"/>
      </w:pPr>
    </w:lvl>
  </w:abstractNum>
  <w:abstractNum w:abstractNumId="49" w15:restartNumberingAfterBreak="0">
    <w:nsid w:val="54686989"/>
    <w:multiLevelType w:val="hybridMultilevel"/>
    <w:tmpl w:val="DE8675CC"/>
    <w:lvl w:ilvl="0" w:tplc="FFFFFFFF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83C4A88"/>
    <w:multiLevelType w:val="hybridMultilevel"/>
    <w:tmpl w:val="D472C96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52" w15:restartNumberingAfterBreak="0">
    <w:nsid w:val="5DFD79E7"/>
    <w:multiLevelType w:val="hybridMultilevel"/>
    <w:tmpl w:val="9E383986"/>
    <w:lvl w:ilvl="0" w:tplc="AF4EC36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3E62977"/>
    <w:multiLevelType w:val="hybridMultilevel"/>
    <w:tmpl w:val="DEE213B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617595E"/>
    <w:multiLevelType w:val="hybridMultilevel"/>
    <w:tmpl w:val="5770E6FA"/>
    <w:lvl w:ilvl="0" w:tplc="98F8E7DA">
      <w:start w:val="1"/>
      <w:numFmt w:val="decimal"/>
      <w:lvlText w:val="%1."/>
      <w:lvlJc w:val="left"/>
      <w:pPr>
        <w:ind w:left="720" w:hanging="360"/>
      </w:pPr>
      <w:rPr>
        <w:rFonts w:ascii="Amiri" w:eastAsiaTheme="minorHAnsi" w:hAnsi="Amiri" w:cs="Amiri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A1D3661"/>
    <w:multiLevelType w:val="hybridMultilevel"/>
    <w:tmpl w:val="998E4FB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A835F10"/>
    <w:multiLevelType w:val="hybridMultilevel"/>
    <w:tmpl w:val="998E4FB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C0A1B62"/>
    <w:multiLevelType w:val="hybridMultilevel"/>
    <w:tmpl w:val="00E6C8A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1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6FEF74E8"/>
    <w:multiLevelType w:val="hybridMultilevel"/>
    <w:tmpl w:val="EEC21E0E"/>
    <w:lvl w:ilvl="0" w:tplc="87FE94FC">
      <w:start w:val="1"/>
      <w:numFmt w:val="decimal"/>
      <w:lvlText w:val="%1."/>
      <w:lvlJc w:val="left"/>
      <w:pPr>
        <w:ind w:left="2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7" w:hanging="360"/>
      </w:pPr>
    </w:lvl>
    <w:lvl w:ilvl="2" w:tplc="040C001B" w:tentative="1">
      <w:start w:val="1"/>
      <w:numFmt w:val="lowerRoman"/>
      <w:lvlText w:val="%3."/>
      <w:lvlJc w:val="right"/>
      <w:pPr>
        <w:ind w:left="1657" w:hanging="180"/>
      </w:pPr>
    </w:lvl>
    <w:lvl w:ilvl="3" w:tplc="040C000F" w:tentative="1">
      <w:start w:val="1"/>
      <w:numFmt w:val="decimal"/>
      <w:lvlText w:val="%4."/>
      <w:lvlJc w:val="left"/>
      <w:pPr>
        <w:ind w:left="2377" w:hanging="360"/>
      </w:pPr>
    </w:lvl>
    <w:lvl w:ilvl="4" w:tplc="040C0019" w:tentative="1">
      <w:start w:val="1"/>
      <w:numFmt w:val="lowerLetter"/>
      <w:lvlText w:val="%5."/>
      <w:lvlJc w:val="left"/>
      <w:pPr>
        <w:ind w:left="3097" w:hanging="360"/>
      </w:pPr>
    </w:lvl>
    <w:lvl w:ilvl="5" w:tplc="040C001B" w:tentative="1">
      <w:start w:val="1"/>
      <w:numFmt w:val="lowerRoman"/>
      <w:lvlText w:val="%6."/>
      <w:lvlJc w:val="right"/>
      <w:pPr>
        <w:ind w:left="3817" w:hanging="180"/>
      </w:pPr>
    </w:lvl>
    <w:lvl w:ilvl="6" w:tplc="040C000F" w:tentative="1">
      <w:start w:val="1"/>
      <w:numFmt w:val="decimal"/>
      <w:lvlText w:val="%7."/>
      <w:lvlJc w:val="left"/>
      <w:pPr>
        <w:ind w:left="4537" w:hanging="360"/>
      </w:pPr>
    </w:lvl>
    <w:lvl w:ilvl="7" w:tplc="040C0019" w:tentative="1">
      <w:start w:val="1"/>
      <w:numFmt w:val="lowerLetter"/>
      <w:lvlText w:val="%8."/>
      <w:lvlJc w:val="left"/>
      <w:pPr>
        <w:ind w:left="5257" w:hanging="360"/>
      </w:pPr>
    </w:lvl>
    <w:lvl w:ilvl="8" w:tplc="040C001B" w:tentative="1">
      <w:start w:val="1"/>
      <w:numFmt w:val="lowerRoman"/>
      <w:lvlText w:val="%9."/>
      <w:lvlJc w:val="right"/>
      <w:pPr>
        <w:ind w:left="5977" w:hanging="180"/>
      </w:pPr>
    </w:lvl>
  </w:abstractNum>
  <w:abstractNum w:abstractNumId="6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64" w15:restartNumberingAfterBreak="0">
    <w:nsid w:val="73C2346E"/>
    <w:multiLevelType w:val="hybridMultilevel"/>
    <w:tmpl w:val="EEC21E0E"/>
    <w:lvl w:ilvl="0" w:tplc="FFFFFFFF">
      <w:start w:val="1"/>
      <w:numFmt w:val="decimal"/>
      <w:lvlText w:val="%1."/>
      <w:lvlJc w:val="left"/>
      <w:pPr>
        <w:ind w:left="2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937" w:hanging="360"/>
      </w:pPr>
    </w:lvl>
    <w:lvl w:ilvl="2" w:tplc="FFFFFFFF" w:tentative="1">
      <w:start w:val="1"/>
      <w:numFmt w:val="lowerRoman"/>
      <w:lvlText w:val="%3."/>
      <w:lvlJc w:val="right"/>
      <w:pPr>
        <w:ind w:left="1657" w:hanging="180"/>
      </w:pPr>
    </w:lvl>
    <w:lvl w:ilvl="3" w:tplc="FFFFFFFF" w:tentative="1">
      <w:start w:val="1"/>
      <w:numFmt w:val="decimal"/>
      <w:lvlText w:val="%4."/>
      <w:lvlJc w:val="left"/>
      <w:pPr>
        <w:ind w:left="2377" w:hanging="360"/>
      </w:pPr>
    </w:lvl>
    <w:lvl w:ilvl="4" w:tplc="FFFFFFFF" w:tentative="1">
      <w:start w:val="1"/>
      <w:numFmt w:val="lowerLetter"/>
      <w:lvlText w:val="%5."/>
      <w:lvlJc w:val="left"/>
      <w:pPr>
        <w:ind w:left="3097" w:hanging="360"/>
      </w:pPr>
    </w:lvl>
    <w:lvl w:ilvl="5" w:tplc="FFFFFFFF" w:tentative="1">
      <w:start w:val="1"/>
      <w:numFmt w:val="lowerRoman"/>
      <w:lvlText w:val="%6."/>
      <w:lvlJc w:val="right"/>
      <w:pPr>
        <w:ind w:left="3817" w:hanging="180"/>
      </w:pPr>
    </w:lvl>
    <w:lvl w:ilvl="6" w:tplc="FFFFFFFF" w:tentative="1">
      <w:start w:val="1"/>
      <w:numFmt w:val="decimal"/>
      <w:lvlText w:val="%7."/>
      <w:lvlJc w:val="left"/>
      <w:pPr>
        <w:ind w:left="4537" w:hanging="360"/>
      </w:pPr>
    </w:lvl>
    <w:lvl w:ilvl="7" w:tplc="FFFFFFFF" w:tentative="1">
      <w:start w:val="1"/>
      <w:numFmt w:val="lowerLetter"/>
      <w:lvlText w:val="%8."/>
      <w:lvlJc w:val="left"/>
      <w:pPr>
        <w:ind w:left="5257" w:hanging="360"/>
      </w:pPr>
    </w:lvl>
    <w:lvl w:ilvl="8" w:tplc="FFFFFFFF" w:tentative="1">
      <w:start w:val="1"/>
      <w:numFmt w:val="lowerRoman"/>
      <w:lvlText w:val="%9."/>
      <w:lvlJc w:val="right"/>
      <w:pPr>
        <w:ind w:left="5977" w:hanging="180"/>
      </w:pPr>
    </w:lvl>
  </w:abstractNum>
  <w:abstractNum w:abstractNumId="65" w15:restartNumberingAfterBreak="0">
    <w:nsid w:val="776770A0"/>
    <w:multiLevelType w:val="hybridMultilevel"/>
    <w:tmpl w:val="74541D6A"/>
    <w:lvl w:ilvl="0" w:tplc="0C4AE4A6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6" w15:restartNumberingAfterBreak="0">
    <w:nsid w:val="78FC3821"/>
    <w:multiLevelType w:val="hybridMultilevel"/>
    <w:tmpl w:val="A24484D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68" w15:restartNumberingAfterBreak="0">
    <w:nsid w:val="7EA433A0"/>
    <w:multiLevelType w:val="hybridMultilevel"/>
    <w:tmpl w:val="00E6C8A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15"/>
  </w:num>
  <w:num w:numId="2" w16cid:durableId="584461586">
    <w:abstractNumId w:val="40"/>
  </w:num>
  <w:num w:numId="3" w16cid:durableId="1002857701">
    <w:abstractNumId w:val="41"/>
  </w:num>
  <w:num w:numId="4" w16cid:durableId="1283268148">
    <w:abstractNumId w:val="2"/>
  </w:num>
  <w:num w:numId="5" w16cid:durableId="733623680">
    <w:abstractNumId w:val="63"/>
  </w:num>
  <w:num w:numId="6" w16cid:durableId="595670283">
    <w:abstractNumId w:val="12"/>
  </w:num>
  <w:num w:numId="7" w16cid:durableId="1097561516">
    <w:abstractNumId w:val="18"/>
  </w:num>
  <w:num w:numId="8" w16cid:durableId="2084717201">
    <w:abstractNumId w:val="1"/>
  </w:num>
  <w:num w:numId="9" w16cid:durableId="1965457287">
    <w:abstractNumId w:val="13"/>
  </w:num>
  <w:num w:numId="10" w16cid:durableId="176357642">
    <w:abstractNumId w:val="23"/>
  </w:num>
  <w:num w:numId="11" w16cid:durableId="1266764765">
    <w:abstractNumId w:val="33"/>
  </w:num>
  <w:num w:numId="12" w16cid:durableId="1455758284">
    <w:abstractNumId w:val="22"/>
  </w:num>
  <w:num w:numId="13" w16cid:durableId="1180659470">
    <w:abstractNumId w:val="67"/>
  </w:num>
  <w:num w:numId="14" w16cid:durableId="1315254488">
    <w:abstractNumId w:val="54"/>
  </w:num>
  <w:num w:numId="15" w16cid:durableId="188689573">
    <w:abstractNumId w:val="0"/>
  </w:num>
  <w:num w:numId="16" w16cid:durableId="2078237877">
    <w:abstractNumId w:val="37"/>
  </w:num>
  <w:num w:numId="17" w16cid:durableId="1534416411">
    <w:abstractNumId w:val="51"/>
  </w:num>
  <w:num w:numId="18" w16cid:durableId="1004698760">
    <w:abstractNumId w:val="56"/>
  </w:num>
  <w:num w:numId="19" w16cid:durableId="436559025">
    <w:abstractNumId w:val="19"/>
  </w:num>
  <w:num w:numId="20" w16cid:durableId="1593974168">
    <w:abstractNumId w:val="7"/>
  </w:num>
  <w:num w:numId="21" w16cid:durableId="961691805">
    <w:abstractNumId w:val="61"/>
  </w:num>
  <w:num w:numId="22" w16cid:durableId="387808142">
    <w:abstractNumId w:val="24"/>
  </w:num>
  <w:num w:numId="23" w16cid:durableId="25759628">
    <w:abstractNumId w:val="60"/>
  </w:num>
  <w:num w:numId="24" w16cid:durableId="1260022562">
    <w:abstractNumId w:val="43"/>
  </w:num>
  <w:num w:numId="25" w16cid:durableId="1227885727">
    <w:abstractNumId w:val="16"/>
  </w:num>
  <w:num w:numId="26" w16cid:durableId="1680306245">
    <w:abstractNumId w:val="42"/>
  </w:num>
  <w:num w:numId="27" w16cid:durableId="1593933107">
    <w:abstractNumId w:val="52"/>
  </w:num>
  <w:num w:numId="28" w16cid:durableId="1341852102">
    <w:abstractNumId w:val="45"/>
  </w:num>
  <w:num w:numId="29" w16cid:durableId="36636246">
    <w:abstractNumId w:val="36"/>
  </w:num>
  <w:num w:numId="30" w16cid:durableId="126821584">
    <w:abstractNumId w:val="35"/>
  </w:num>
  <w:num w:numId="31" w16cid:durableId="927814793">
    <w:abstractNumId w:val="53"/>
  </w:num>
  <w:num w:numId="32" w16cid:durableId="1316101990">
    <w:abstractNumId w:val="9"/>
  </w:num>
  <w:num w:numId="33" w16cid:durableId="974333644">
    <w:abstractNumId w:val="27"/>
  </w:num>
  <w:num w:numId="34" w16cid:durableId="531381884">
    <w:abstractNumId w:val="65"/>
  </w:num>
  <w:num w:numId="35" w16cid:durableId="1272518492">
    <w:abstractNumId w:val="20"/>
  </w:num>
  <w:num w:numId="36" w16cid:durableId="1373766078">
    <w:abstractNumId w:val="21"/>
  </w:num>
  <w:num w:numId="37" w16cid:durableId="2061515645">
    <w:abstractNumId w:val="46"/>
  </w:num>
  <w:num w:numId="38" w16cid:durableId="1547176423">
    <w:abstractNumId w:val="66"/>
  </w:num>
  <w:num w:numId="39" w16cid:durableId="707951066">
    <w:abstractNumId w:val="30"/>
  </w:num>
  <w:num w:numId="40" w16cid:durableId="1659385156">
    <w:abstractNumId w:val="31"/>
  </w:num>
  <w:num w:numId="41" w16cid:durableId="1924489305">
    <w:abstractNumId w:val="55"/>
  </w:num>
  <w:num w:numId="42" w16cid:durableId="336614372">
    <w:abstractNumId w:val="38"/>
  </w:num>
  <w:num w:numId="43" w16cid:durableId="1858471043">
    <w:abstractNumId w:val="14"/>
  </w:num>
  <w:num w:numId="44" w16cid:durableId="204996900">
    <w:abstractNumId w:val="62"/>
  </w:num>
  <w:num w:numId="45" w16cid:durableId="185029186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 w16cid:durableId="1661688253">
    <w:abstractNumId w:val="39"/>
  </w:num>
  <w:num w:numId="47" w16cid:durableId="1462456152">
    <w:abstractNumId w:val="47"/>
  </w:num>
  <w:num w:numId="48" w16cid:durableId="1333800746">
    <w:abstractNumId w:val="4"/>
  </w:num>
  <w:num w:numId="49" w16cid:durableId="1151144055">
    <w:abstractNumId w:val="25"/>
  </w:num>
  <w:num w:numId="50" w16cid:durableId="1467971482">
    <w:abstractNumId w:val="10"/>
  </w:num>
  <w:num w:numId="51" w16cid:durableId="1238243847">
    <w:abstractNumId w:val="8"/>
  </w:num>
  <w:num w:numId="52" w16cid:durableId="1273779276">
    <w:abstractNumId w:val="32"/>
  </w:num>
  <w:num w:numId="53" w16cid:durableId="735981114">
    <w:abstractNumId w:val="11"/>
  </w:num>
  <w:num w:numId="54" w16cid:durableId="1060439869">
    <w:abstractNumId w:val="6"/>
  </w:num>
  <w:num w:numId="55" w16cid:durableId="1042442751">
    <w:abstractNumId w:val="59"/>
  </w:num>
  <w:num w:numId="56" w16cid:durableId="763306217">
    <w:abstractNumId w:val="68"/>
  </w:num>
  <w:num w:numId="57" w16cid:durableId="256334614">
    <w:abstractNumId w:val="29"/>
  </w:num>
  <w:num w:numId="58" w16cid:durableId="301346580">
    <w:abstractNumId w:val="17"/>
  </w:num>
  <w:num w:numId="59" w16cid:durableId="1993099537">
    <w:abstractNumId w:val="34"/>
  </w:num>
  <w:num w:numId="60" w16cid:durableId="1486514022">
    <w:abstractNumId w:val="28"/>
  </w:num>
  <w:num w:numId="61" w16cid:durableId="634218740">
    <w:abstractNumId w:val="58"/>
  </w:num>
  <w:num w:numId="62" w16cid:durableId="1629895973">
    <w:abstractNumId w:val="44"/>
  </w:num>
  <w:num w:numId="63" w16cid:durableId="690037350">
    <w:abstractNumId w:val="26"/>
  </w:num>
  <w:num w:numId="64" w16cid:durableId="1158620007">
    <w:abstractNumId w:val="3"/>
  </w:num>
  <w:num w:numId="65" w16cid:durableId="81296964">
    <w:abstractNumId w:val="48"/>
  </w:num>
  <w:num w:numId="66" w16cid:durableId="263611015">
    <w:abstractNumId w:val="64"/>
  </w:num>
  <w:num w:numId="67" w16cid:durableId="405029252">
    <w:abstractNumId w:val="50"/>
  </w:num>
  <w:num w:numId="68" w16cid:durableId="1354266557">
    <w:abstractNumId w:val="5"/>
  </w:num>
  <w:num w:numId="69" w16cid:durableId="1435127086">
    <w:abstractNumId w:val="57"/>
  </w:num>
  <w:num w:numId="70" w16cid:durableId="56049103">
    <w:abstractNumId w:val="4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91187"/>
    <w:rsid w:val="000B77BA"/>
    <w:rsid w:val="001101A3"/>
    <w:rsid w:val="001159FD"/>
    <w:rsid w:val="0012061E"/>
    <w:rsid w:val="001A1E8F"/>
    <w:rsid w:val="001D0AFA"/>
    <w:rsid w:val="002250DD"/>
    <w:rsid w:val="002915CE"/>
    <w:rsid w:val="002B2BAD"/>
    <w:rsid w:val="002F249B"/>
    <w:rsid w:val="003034A5"/>
    <w:rsid w:val="00305590"/>
    <w:rsid w:val="003336D6"/>
    <w:rsid w:val="00347F55"/>
    <w:rsid w:val="00362A19"/>
    <w:rsid w:val="00372987"/>
    <w:rsid w:val="00377D43"/>
    <w:rsid w:val="00397DC4"/>
    <w:rsid w:val="003D5BFF"/>
    <w:rsid w:val="003F1B6C"/>
    <w:rsid w:val="0042346F"/>
    <w:rsid w:val="0042747E"/>
    <w:rsid w:val="00442165"/>
    <w:rsid w:val="004653BE"/>
    <w:rsid w:val="0046792D"/>
    <w:rsid w:val="004B7A38"/>
    <w:rsid w:val="004C2F53"/>
    <w:rsid w:val="005361D6"/>
    <w:rsid w:val="00560BBD"/>
    <w:rsid w:val="00564F1A"/>
    <w:rsid w:val="00592676"/>
    <w:rsid w:val="006034DC"/>
    <w:rsid w:val="00645C77"/>
    <w:rsid w:val="006858DB"/>
    <w:rsid w:val="006D0EEE"/>
    <w:rsid w:val="006F5DCB"/>
    <w:rsid w:val="00704405"/>
    <w:rsid w:val="0072668B"/>
    <w:rsid w:val="00792B9B"/>
    <w:rsid w:val="007C1004"/>
    <w:rsid w:val="007C1BCE"/>
    <w:rsid w:val="007D6A32"/>
    <w:rsid w:val="007F386F"/>
    <w:rsid w:val="00812F94"/>
    <w:rsid w:val="008251D7"/>
    <w:rsid w:val="008264DF"/>
    <w:rsid w:val="00834B18"/>
    <w:rsid w:val="00847BBD"/>
    <w:rsid w:val="00847C30"/>
    <w:rsid w:val="00856EAE"/>
    <w:rsid w:val="00873428"/>
    <w:rsid w:val="00876C9D"/>
    <w:rsid w:val="008D0414"/>
    <w:rsid w:val="008F3252"/>
    <w:rsid w:val="008F37DC"/>
    <w:rsid w:val="008F4D1C"/>
    <w:rsid w:val="0096214E"/>
    <w:rsid w:val="0096692A"/>
    <w:rsid w:val="00981E9C"/>
    <w:rsid w:val="009B561F"/>
    <w:rsid w:val="00A42A90"/>
    <w:rsid w:val="00A704EB"/>
    <w:rsid w:val="00AC1F09"/>
    <w:rsid w:val="00AC4AAE"/>
    <w:rsid w:val="00AC74A8"/>
    <w:rsid w:val="00B4753E"/>
    <w:rsid w:val="00B742D3"/>
    <w:rsid w:val="00BC1043"/>
    <w:rsid w:val="00BE6698"/>
    <w:rsid w:val="00C0357A"/>
    <w:rsid w:val="00C2649B"/>
    <w:rsid w:val="00C419C2"/>
    <w:rsid w:val="00C448DD"/>
    <w:rsid w:val="00C5508D"/>
    <w:rsid w:val="00C757C1"/>
    <w:rsid w:val="00C81718"/>
    <w:rsid w:val="00C85B9B"/>
    <w:rsid w:val="00C916F2"/>
    <w:rsid w:val="00CA3C1E"/>
    <w:rsid w:val="00CA4226"/>
    <w:rsid w:val="00CA5119"/>
    <w:rsid w:val="00CC0CC4"/>
    <w:rsid w:val="00D60CA1"/>
    <w:rsid w:val="00D935F4"/>
    <w:rsid w:val="00DA4F13"/>
    <w:rsid w:val="00DB6768"/>
    <w:rsid w:val="00DF3C71"/>
    <w:rsid w:val="00E15E7D"/>
    <w:rsid w:val="00E27C58"/>
    <w:rsid w:val="00E37B6A"/>
    <w:rsid w:val="00E60A10"/>
    <w:rsid w:val="00EA5619"/>
    <w:rsid w:val="00EA6A8F"/>
    <w:rsid w:val="00EC70C0"/>
    <w:rsid w:val="00ED2131"/>
    <w:rsid w:val="00ED3865"/>
    <w:rsid w:val="00F03BD2"/>
    <w:rsid w:val="00F40C1D"/>
    <w:rsid w:val="00F4222D"/>
    <w:rsid w:val="00F443AD"/>
    <w:rsid w:val="00F653BC"/>
    <w:rsid w:val="00FB5A89"/>
    <w:rsid w:val="00FE72B4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96692A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C757C1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757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3.bin"/><Relationship Id="rId671" Type="http://schemas.openxmlformats.org/officeDocument/2006/relationships/oleObject" Target="embeddings/oleObject413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531" Type="http://schemas.openxmlformats.org/officeDocument/2006/relationships/image" Target="media/image243.png"/><Relationship Id="rId573" Type="http://schemas.openxmlformats.org/officeDocument/2006/relationships/oleObject" Target="embeddings/oleObject315.bin"/><Relationship Id="rId629" Type="http://schemas.openxmlformats.org/officeDocument/2006/relationships/oleObject" Target="embeddings/oleObject371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3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8.bin"/><Relationship Id="rId640" Type="http://schemas.openxmlformats.org/officeDocument/2006/relationships/oleObject" Target="embeddings/oleObject382.bin"/><Relationship Id="rId682" Type="http://schemas.openxmlformats.org/officeDocument/2006/relationships/oleObject" Target="embeddings/oleObject424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79.wmf"/><Relationship Id="rId500" Type="http://schemas.openxmlformats.org/officeDocument/2006/relationships/oleObject" Target="embeddings/oleObject262.bin"/><Relationship Id="rId542" Type="http://schemas.openxmlformats.org/officeDocument/2006/relationships/image" Target="media/image249.wmf"/><Relationship Id="rId584" Type="http://schemas.openxmlformats.org/officeDocument/2006/relationships/oleObject" Target="embeddings/oleObject32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10.wmf"/><Relationship Id="rId402" Type="http://schemas.openxmlformats.org/officeDocument/2006/relationships/image" Target="media/image190.wmf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31.bin"/><Relationship Id="rId486" Type="http://schemas.openxmlformats.org/officeDocument/2006/relationships/image" Target="media/image226.wmf"/><Relationship Id="rId651" Type="http://schemas.openxmlformats.org/officeDocument/2006/relationships/oleObject" Target="embeddings/oleObject393.bin"/><Relationship Id="rId693" Type="http://schemas.openxmlformats.org/officeDocument/2006/relationships/oleObject" Target="embeddings/oleObject435.bin"/><Relationship Id="rId707" Type="http://schemas.openxmlformats.org/officeDocument/2006/relationships/oleObject" Target="embeddings/oleObject449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oleObject" Target="embeddings/oleObject199.bin"/><Relationship Id="rId511" Type="http://schemas.openxmlformats.org/officeDocument/2006/relationships/image" Target="media/image237.wmf"/><Relationship Id="rId553" Type="http://schemas.openxmlformats.org/officeDocument/2006/relationships/oleObject" Target="embeddings/oleObject295.bin"/><Relationship Id="rId609" Type="http://schemas.openxmlformats.org/officeDocument/2006/relationships/oleObject" Target="embeddings/oleObject35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2.bin"/><Relationship Id="rId595" Type="http://schemas.openxmlformats.org/officeDocument/2006/relationships/oleObject" Target="embeddings/oleObject337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8.bin"/><Relationship Id="rId497" Type="http://schemas.openxmlformats.org/officeDocument/2006/relationships/oleObject" Target="embeddings/oleObject260.bin"/><Relationship Id="rId620" Type="http://schemas.openxmlformats.org/officeDocument/2006/relationships/oleObject" Target="embeddings/oleObject362.bin"/><Relationship Id="rId662" Type="http://schemas.openxmlformats.org/officeDocument/2006/relationships/oleObject" Target="embeddings/oleObject404.bin"/><Relationship Id="rId718" Type="http://schemas.openxmlformats.org/officeDocument/2006/relationships/header" Target="header1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7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5.bin"/><Relationship Id="rId564" Type="http://schemas.openxmlformats.org/officeDocument/2006/relationships/oleObject" Target="embeddings/oleObject306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8.bin"/><Relationship Id="rId466" Type="http://schemas.openxmlformats.org/officeDocument/2006/relationships/image" Target="media/image217.wmf"/><Relationship Id="rId631" Type="http://schemas.openxmlformats.org/officeDocument/2006/relationships/oleObject" Target="embeddings/oleObject373.bin"/><Relationship Id="rId673" Type="http://schemas.openxmlformats.org/officeDocument/2006/relationships/oleObject" Target="embeddings/oleObject415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83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317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6.bin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42.bin"/><Relationship Id="rId642" Type="http://schemas.openxmlformats.org/officeDocument/2006/relationships/oleObject" Target="embeddings/oleObject384.bin"/><Relationship Id="rId684" Type="http://schemas.openxmlformats.org/officeDocument/2006/relationships/oleObject" Target="embeddings/oleObject426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64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80.wmf"/><Relationship Id="rId544" Type="http://schemas.openxmlformats.org/officeDocument/2006/relationships/oleObject" Target="embeddings/oleObject289.bin"/><Relationship Id="rId586" Type="http://schemas.openxmlformats.org/officeDocument/2006/relationships/oleObject" Target="embeddings/oleObject32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200.bin"/><Relationship Id="rId404" Type="http://schemas.openxmlformats.org/officeDocument/2006/relationships/image" Target="media/image191.wmf"/><Relationship Id="rId446" Type="http://schemas.openxmlformats.org/officeDocument/2006/relationships/oleObject" Target="embeddings/oleObject232.bin"/><Relationship Id="rId611" Type="http://schemas.openxmlformats.org/officeDocument/2006/relationships/oleObject" Target="embeddings/oleObject353.bin"/><Relationship Id="rId653" Type="http://schemas.openxmlformats.org/officeDocument/2006/relationships/oleObject" Target="embeddings/oleObject395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image" Target="media/image227.wmf"/><Relationship Id="rId695" Type="http://schemas.openxmlformats.org/officeDocument/2006/relationships/oleObject" Target="embeddings/oleObject437.bin"/><Relationship Id="rId709" Type="http://schemas.openxmlformats.org/officeDocument/2006/relationships/oleObject" Target="embeddings/oleObject451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13" Type="http://schemas.openxmlformats.org/officeDocument/2006/relationships/image" Target="media/image238.wmf"/><Relationship Id="rId555" Type="http://schemas.openxmlformats.org/officeDocument/2006/relationships/oleObject" Target="embeddings/oleObject297.bin"/><Relationship Id="rId597" Type="http://schemas.openxmlformats.org/officeDocument/2006/relationships/oleObject" Target="embeddings/oleObject339.bin"/><Relationship Id="rId720" Type="http://schemas.openxmlformats.org/officeDocument/2006/relationships/fontTable" Target="fontTable.xml"/><Relationship Id="rId152" Type="http://schemas.openxmlformats.org/officeDocument/2006/relationships/image" Target="media/image7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9.bin"/><Relationship Id="rId622" Type="http://schemas.openxmlformats.org/officeDocument/2006/relationships/oleObject" Target="embeddings/oleObject364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61.bin"/><Relationship Id="rId664" Type="http://schemas.openxmlformats.org/officeDocument/2006/relationships/oleObject" Target="embeddings/oleObject406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77.bin"/><Relationship Id="rId566" Type="http://schemas.openxmlformats.org/officeDocument/2006/relationships/oleObject" Target="embeddings/oleObject308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75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18.wmf"/><Relationship Id="rId675" Type="http://schemas.openxmlformats.org/officeDocument/2006/relationships/oleObject" Target="embeddings/oleObject417.bin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84.bin"/><Relationship Id="rId577" Type="http://schemas.openxmlformats.org/officeDocument/2006/relationships/oleObject" Target="embeddings/oleObject319.bin"/><Relationship Id="rId700" Type="http://schemas.openxmlformats.org/officeDocument/2006/relationships/oleObject" Target="embeddings/oleObject442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44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51.bin"/><Relationship Id="rId644" Type="http://schemas.openxmlformats.org/officeDocument/2006/relationships/oleObject" Target="embeddings/oleObject386.bin"/><Relationship Id="rId686" Type="http://schemas.openxmlformats.org/officeDocument/2006/relationships/oleObject" Target="embeddings/oleObject428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8.wmf"/><Relationship Id="rId504" Type="http://schemas.openxmlformats.org/officeDocument/2006/relationships/oleObject" Target="embeddings/oleObject265.bin"/><Relationship Id="rId546" Type="http://schemas.openxmlformats.org/officeDocument/2006/relationships/image" Target="media/image250.wmf"/><Relationship Id="rId711" Type="http://schemas.openxmlformats.org/officeDocument/2006/relationships/oleObject" Target="embeddings/oleObject453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66.wmf"/><Relationship Id="rId406" Type="http://schemas.openxmlformats.org/officeDocument/2006/relationships/image" Target="media/image192.wmf"/><Relationship Id="rId588" Type="http://schemas.openxmlformats.org/officeDocument/2006/relationships/oleObject" Target="embeddings/oleObject330.bin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392" Type="http://schemas.openxmlformats.org/officeDocument/2006/relationships/oleObject" Target="embeddings/oleObject201.bin"/><Relationship Id="rId448" Type="http://schemas.openxmlformats.org/officeDocument/2006/relationships/image" Target="media/image209.wmf"/><Relationship Id="rId613" Type="http://schemas.openxmlformats.org/officeDocument/2006/relationships/oleObject" Target="embeddings/oleObject355.bin"/><Relationship Id="rId655" Type="http://schemas.openxmlformats.org/officeDocument/2006/relationships/oleObject" Target="embeddings/oleObject397.bin"/><Relationship Id="rId697" Type="http://schemas.openxmlformats.org/officeDocument/2006/relationships/oleObject" Target="embeddings/oleObject439.bin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1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99.bin"/><Relationship Id="rId599" Type="http://schemas.openxmlformats.org/officeDocument/2006/relationships/oleObject" Target="embeddings/oleObject341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40.bin"/><Relationship Id="rId624" Type="http://schemas.openxmlformats.org/officeDocument/2006/relationships/oleObject" Target="embeddings/oleObject366.bin"/><Relationship Id="rId666" Type="http://schemas.openxmlformats.org/officeDocument/2006/relationships/oleObject" Target="embeddings/oleObject4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19.wmf"/><Relationship Id="rId526" Type="http://schemas.openxmlformats.org/officeDocument/2006/relationships/oleObject" Target="embeddings/oleObject27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310.bin"/><Relationship Id="rId165" Type="http://schemas.openxmlformats.org/officeDocument/2006/relationships/image" Target="media/image75.wmf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77.bin"/><Relationship Id="rId677" Type="http://schemas.openxmlformats.org/officeDocument/2006/relationships/oleObject" Target="embeddings/oleObject419.bin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8.wmf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444.bin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285.bin"/><Relationship Id="rId579" Type="http://schemas.openxmlformats.org/officeDocument/2006/relationships/oleObject" Target="embeddings/oleObject321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0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8.bin"/><Relationship Id="rId590" Type="http://schemas.openxmlformats.org/officeDocument/2006/relationships/oleObject" Target="embeddings/oleObject332.bin"/><Relationship Id="rId604" Type="http://schemas.openxmlformats.org/officeDocument/2006/relationships/oleObject" Target="embeddings/oleObject346.bin"/><Relationship Id="rId646" Type="http://schemas.openxmlformats.org/officeDocument/2006/relationships/oleObject" Target="embeddings/oleObject388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66.bin"/><Relationship Id="rId688" Type="http://schemas.openxmlformats.org/officeDocument/2006/relationships/oleObject" Target="embeddings/oleObject430.bin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image" Target="media/image146.wmf"/><Relationship Id="rId492" Type="http://schemas.openxmlformats.org/officeDocument/2006/relationships/image" Target="media/image229.wmf"/><Relationship Id="rId548" Type="http://schemas.openxmlformats.org/officeDocument/2006/relationships/image" Target="media/image251.wmf"/><Relationship Id="rId713" Type="http://schemas.openxmlformats.org/officeDocument/2006/relationships/oleObject" Target="embeddings/oleObject455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image" Target="media/image167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3.wmf"/><Relationship Id="rId615" Type="http://schemas.openxmlformats.org/officeDocument/2006/relationships/oleObject" Target="embeddings/oleObject357.bin"/><Relationship Id="rId212" Type="http://schemas.openxmlformats.org/officeDocument/2006/relationships/image" Target="media/image98.wmf"/><Relationship Id="rId254" Type="http://schemas.openxmlformats.org/officeDocument/2006/relationships/image" Target="media/image118.wmf"/><Relationship Id="rId657" Type="http://schemas.openxmlformats.org/officeDocument/2006/relationships/oleObject" Target="embeddings/oleObject399.bin"/><Relationship Id="rId699" Type="http://schemas.openxmlformats.org/officeDocument/2006/relationships/oleObject" Target="embeddings/oleObject44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39.wmf"/><Relationship Id="rId461" Type="http://schemas.openxmlformats.org/officeDocument/2006/relationships/oleObject" Target="embeddings/oleObject241.bin"/><Relationship Id="rId517" Type="http://schemas.openxmlformats.org/officeDocument/2006/relationships/oleObject" Target="embeddings/oleObject272.bin"/><Relationship Id="rId559" Type="http://schemas.openxmlformats.org/officeDocument/2006/relationships/oleObject" Target="embeddings/oleObject301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5.bin"/><Relationship Id="rId570" Type="http://schemas.openxmlformats.org/officeDocument/2006/relationships/oleObject" Target="embeddings/oleObject312.bin"/><Relationship Id="rId626" Type="http://schemas.openxmlformats.org/officeDocument/2006/relationships/oleObject" Target="embeddings/oleObject368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2.wmf"/><Relationship Id="rId668" Type="http://schemas.openxmlformats.org/officeDocument/2006/relationships/oleObject" Target="embeddings/oleObject410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20.wmf"/><Relationship Id="rId528" Type="http://schemas.openxmlformats.org/officeDocument/2006/relationships/oleObject" Target="embeddings/oleObject281.bin"/><Relationship Id="rId125" Type="http://schemas.openxmlformats.org/officeDocument/2006/relationships/image" Target="media/image57.wmf"/><Relationship Id="rId167" Type="http://schemas.openxmlformats.org/officeDocument/2006/relationships/image" Target="media/image76.wmf"/><Relationship Id="rId332" Type="http://schemas.openxmlformats.org/officeDocument/2006/relationships/image" Target="media/image157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23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0.bin"/><Relationship Id="rId637" Type="http://schemas.openxmlformats.org/officeDocument/2006/relationships/oleObject" Target="embeddings/oleObject379.bin"/><Relationship Id="rId679" Type="http://schemas.openxmlformats.org/officeDocument/2006/relationships/oleObject" Target="embeddings/oleObject42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29.wmf"/><Relationship Id="rId441" Type="http://schemas.openxmlformats.org/officeDocument/2006/relationships/image" Target="media/image206.wmf"/><Relationship Id="rId483" Type="http://schemas.openxmlformats.org/officeDocument/2006/relationships/oleObject" Target="embeddings/oleObject253.bin"/><Relationship Id="rId539" Type="http://schemas.openxmlformats.org/officeDocument/2006/relationships/oleObject" Target="embeddings/oleObject286.bin"/><Relationship Id="rId690" Type="http://schemas.openxmlformats.org/officeDocument/2006/relationships/oleObject" Target="embeddings/oleObject432.bin"/><Relationship Id="rId704" Type="http://schemas.openxmlformats.org/officeDocument/2006/relationships/oleObject" Target="embeddings/oleObject446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8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4.bin"/><Relationship Id="rId343" Type="http://schemas.openxmlformats.org/officeDocument/2006/relationships/oleObject" Target="embeddings/oleObject175.bin"/><Relationship Id="rId550" Type="http://schemas.openxmlformats.org/officeDocument/2006/relationships/image" Target="media/image252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2.wmf"/><Relationship Id="rId592" Type="http://schemas.openxmlformats.org/officeDocument/2006/relationships/oleObject" Target="embeddings/oleObject334.bin"/><Relationship Id="rId606" Type="http://schemas.openxmlformats.org/officeDocument/2006/relationships/oleObject" Target="embeddings/oleObject348.bin"/><Relationship Id="rId648" Type="http://schemas.openxmlformats.org/officeDocument/2006/relationships/oleObject" Target="embeddings/oleObject390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4.wmf"/><Relationship Id="rId452" Type="http://schemas.openxmlformats.org/officeDocument/2006/relationships/image" Target="media/image210.wmf"/><Relationship Id="rId494" Type="http://schemas.openxmlformats.org/officeDocument/2006/relationships/image" Target="media/image230.wmf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457.bin"/><Relationship Id="rId105" Type="http://schemas.openxmlformats.org/officeDocument/2006/relationships/image" Target="media/image47.wmf"/><Relationship Id="rId147" Type="http://schemas.openxmlformats.org/officeDocument/2006/relationships/image" Target="media/image68.wmf"/><Relationship Id="rId312" Type="http://schemas.openxmlformats.org/officeDocument/2006/relationships/image" Target="media/image147.wmf"/><Relationship Id="rId354" Type="http://schemas.openxmlformats.org/officeDocument/2006/relationships/image" Target="media/image168.wmf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3.bin"/><Relationship Id="rId561" Type="http://schemas.openxmlformats.org/officeDocument/2006/relationships/oleObject" Target="embeddings/oleObject303.bin"/><Relationship Id="rId617" Type="http://schemas.openxmlformats.org/officeDocument/2006/relationships/oleObject" Target="embeddings/oleObject359.bin"/><Relationship Id="rId659" Type="http://schemas.openxmlformats.org/officeDocument/2006/relationships/oleObject" Target="embeddings/oleObject401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image" Target="media/image189.wmf"/><Relationship Id="rId421" Type="http://schemas.openxmlformats.org/officeDocument/2006/relationships/image" Target="media/image199.wmf"/><Relationship Id="rId442" Type="http://schemas.openxmlformats.org/officeDocument/2006/relationships/oleObject" Target="embeddings/oleObject230.bin"/><Relationship Id="rId463" Type="http://schemas.openxmlformats.org/officeDocument/2006/relationships/oleObject" Target="embeddings/oleObject242.bin"/><Relationship Id="rId484" Type="http://schemas.openxmlformats.org/officeDocument/2006/relationships/image" Target="media/image225.wmf"/><Relationship Id="rId519" Type="http://schemas.openxmlformats.org/officeDocument/2006/relationships/oleObject" Target="embeddings/oleObject274.bin"/><Relationship Id="rId670" Type="http://schemas.openxmlformats.org/officeDocument/2006/relationships/oleObject" Target="embeddings/oleObject412.bin"/><Relationship Id="rId705" Type="http://schemas.openxmlformats.org/officeDocument/2006/relationships/oleObject" Target="embeddings/oleObject447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530" Type="http://schemas.openxmlformats.org/officeDocument/2006/relationships/oleObject" Target="embeddings/oleObject282.bin"/><Relationship Id="rId691" Type="http://schemas.openxmlformats.org/officeDocument/2006/relationships/oleObject" Target="embeddings/oleObject4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86.bin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93.bin"/><Relationship Id="rId572" Type="http://schemas.openxmlformats.org/officeDocument/2006/relationships/oleObject" Target="embeddings/oleObject314.bin"/><Relationship Id="rId593" Type="http://schemas.openxmlformats.org/officeDocument/2006/relationships/oleObject" Target="embeddings/oleObject335.bin"/><Relationship Id="rId607" Type="http://schemas.openxmlformats.org/officeDocument/2006/relationships/oleObject" Target="embeddings/oleObject349.bin"/><Relationship Id="rId628" Type="http://schemas.openxmlformats.org/officeDocument/2006/relationships/oleObject" Target="embeddings/oleObject370.bin"/><Relationship Id="rId649" Type="http://schemas.openxmlformats.org/officeDocument/2006/relationships/oleObject" Target="embeddings/oleObject39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1.bin"/><Relationship Id="rId432" Type="http://schemas.openxmlformats.org/officeDocument/2006/relationships/oleObject" Target="embeddings/oleObject224.bin"/><Relationship Id="rId453" Type="http://schemas.openxmlformats.org/officeDocument/2006/relationships/oleObject" Target="embeddings/oleObject237.bin"/><Relationship Id="rId474" Type="http://schemas.openxmlformats.org/officeDocument/2006/relationships/image" Target="media/image221.wmf"/><Relationship Id="rId509" Type="http://schemas.openxmlformats.org/officeDocument/2006/relationships/image" Target="media/image236.wmf"/><Relationship Id="rId660" Type="http://schemas.openxmlformats.org/officeDocument/2006/relationships/oleObject" Target="embeddings/oleObject402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9.bin"/><Relationship Id="rId681" Type="http://schemas.openxmlformats.org/officeDocument/2006/relationships/oleObject" Target="embeddings/oleObject423.bin"/><Relationship Id="rId716" Type="http://schemas.openxmlformats.org/officeDocument/2006/relationships/oleObject" Target="embeddings/oleObject45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2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0.wmf"/><Relationship Id="rId541" Type="http://schemas.openxmlformats.org/officeDocument/2006/relationships/oleObject" Target="embeddings/oleObject287.bin"/><Relationship Id="rId562" Type="http://schemas.openxmlformats.org/officeDocument/2006/relationships/oleObject" Target="embeddings/oleObject304.bin"/><Relationship Id="rId583" Type="http://schemas.openxmlformats.org/officeDocument/2006/relationships/oleObject" Target="embeddings/oleObject325.bin"/><Relationship Id="rId618" Type="http://schemas.openxmlformats.org/officeDocument/2006/relationships/oleObject" Target="embeddings/oleObject360.bin"/><Relationship Id="rId639" Type="http://schemas.openxmlformats.org/officeDocument/2006/relationships/oleObject" Target="embeddings/oleObject381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6.bin"/><Relationship Id="rId422" Type="http://schemas.openxmlformats.org/officeDocument/2006/relationships/oleObject" Target="embeddings/oleObject217.bin"/><Relationship Id="rId443" Type="http://schemas.openxmlformats.org/officeDocument/2006/relationships/image" Target="media/image207.wmf"/><Relationship Id="rId464" Type="http://schemas.openxmlformats.org/officeDocument/2006/relationships/image" Target="media/image216.wmf"/><Relationship Id="rId650" Type="http://schemas.openxmlformats.org/officeDocument/2006/relationships/oleObject" Target="embeddings/oleObject392.bin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434.bin"/><Relationship Id="rId706" Type="http://schemas.openxmlformats.org/officeDocument/2006/relationships/oleObject" Target="embeddings/oleObject448.bin"/><Relationship Id="rId42" Type="http://schemas.openxmlformats.org/officeDocument/2006/relationships/image" Target="media/image17.png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8.bin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36.bin"/><Relationship Id="rId608" Type="http://schemas.openxmlformats.org/officeDocument/2006/relationships/oleObject" Target="embeddings/oleObject35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5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1.wmf"/><Relationship Id="rId496" Type="http://schemas.openxmlformats.org/officeDocument/2006/relationships/image" Target="media/image231.wmf"/><Relationship Id="rId661" Type="http://schemas.openxmlformats.org/officeDocument/2006/relationships/oleObject" Target="embeddings/oleObject403.bin"/><Relationship Id="rId717" Type="http://schemas.openxmlformats.org/officeDocument/2006/relationships/oleObject" Target="embeddings/oleObject459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88.wmf"/><Relationship Id="rId521" Type="http://schemas.openxmlformats.org/officeDocument/2006/relationships/oleObject" Target="embeddings/oleObject275.bin"/><Relationship Id="rId563" Type="http://schemas.openxmlformats.org/officeDocument/2006/relationships/oleObject" Target="embeddings/oleObject305.bin"/><Relationship Id="rId619" Type="http://schemas.openxmlformats.org/officeDocument/2006/relationships/oleObject" Target="embeddings/oleObject361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100.wmf"/><Relationship Id="rId423" Type="http://schemas.openxmlformats.org/officeDocument/2006/relationships/image" Target="media/image200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72.bin"/><Relationship Id="rId672" Type="http://schemas.openxmlformats.org/officeDocument/2006/relationships/oleObject" Target="embeddings/oleObject41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532" Type="http://schemas.openxmlformats.org/officeDocument/2006/relationships/image" Target="media/image244.wmf"/><Relationship Id="rId574" Type="http://schemas.openxmlformats.org/officeDocument/2006/relationships/oleObject" Target="embeddings/oleObject316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9.bin"/><Relationship Id="rId641" Type="http://schemas.openxmlformats.org/officeDocument/2006/relationships/oleObject" Target="embeddings/oleObject383.bin"/><Relationship Id="rId683" Type="http://schemas.openxmlformats.org/officeDocument/2006/relationships/oleObject" Target="embeddings/oleObject425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oleObject" Target="embeddings/oleObject263.bin"/><Relationship Id="rId543" Type="http://schemas.openxmlformats.org/officeDocument/2006/relationships/oleObject" Target="embeddings/oleObject288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3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8.wmf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52.bin"/><Relationship Id="rId652" Type="http://schemas.openxmlformats.org/officeDocument/2006/relationships/oleObject" Target="embeddings/oleObject394.bin"/><Relationship Id="rId694" Type="http://schemas.openxmlformats.org/officeDocument/2006/relationships/oleObject" Target="embeddings/oleObject436.bin"/><Relationship Id="rId708" Type="http://schemas.openxmlformats.org/officeDocument/2006/relationships/oleObject" Target="embeddings/oleObject450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96.bin"/><Relationship Id="rId596" Type="http://schemas.openxmlformats.org/officeDocument/2006/relationships/oleObject" Target="embeddings/oleObject33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6.wmf"/><Relationship Id="rId456" Type="http://schemas.openxmlformats.org/officeDocument/2006/relationships/image" Target="media/image212.wmf"/><Relationship Id="rId498" Type="http://schemas.openxmlformats.org/officeDocument/2006/relationships/image" Target="media/image232.wmf"/><Relationship Id="rId621" Type="http://schemas.openxmlformats.org/officeDocument/2006/relationships/oleObject" Target="embeddings/oleObject363.bin"/><Relationship Id="rId663" Type="http://schemas.openxmlformats.org/officeDocument/2006/relationships/oleObject" Target="embeddings/oleObject405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image" Target="media/image241.wmf"/><Relationship Id="rId719" Type="http://schemas.openxmlformats.org/officeDocument/2006/relationships/footer" Target="footer1.xml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307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74.bin"/><Relationship Id="rId271" Type="http://schemas.openxmlformats.org/officeDocument/2006/relationships/oleObject" Target="embeddings/oleObject139.bin"/><Relationship Id="rId674" Type="http://schemas.openxmlformats.org/officeDocument/2006/relationships/oleObject" Target="embeddings/oleObject41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534" Type="http://schemas.openxmlformats.org/officeDocument/2006/relationships/image" Target="media/image245.wmf"/><Relationship Id="rId576" Type="http://schemas.openxmlformats.org/officeDocument/2006/relationships/oleObject" Target="embeddings/oleObject318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4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43.bin"/><Relationship Id="rId643" Type="http://schemas.openxmlformats.org/officeDocument/2006/relationships/oleObject" Target="embeddings/oleObject385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2.wmf"/><Relationship Id="rId685" Type="http://schemas.openxmlformats.org/officeDocument/2006/relationships/oleObject" Target="embeddings/oleObject427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image" Target="media/image233.wmf"/><Relationship Id="rId545" Type="http://schemas.openxmlformats.org/officeDocument/2006/relationships/oleObject" Target="embeddings/oleObject290.bin"/><Relationship Id="rId587" Type="http://schemas.openxmlformats.org/officeDocument/2006/relationships/oleObject" Target="embeddings/oleObject329.bin"/><Relationship Id="rId710" Type="http://schemas.openxmlformats.org/officeDocument/2006/relationships/oleObject" Target="embeddings/oleObject45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4.wmf"/><Relationship Id="rId391" Type="http://schemas.openxmlformats.org/officeDocument/2006/relationships/image" Target="media/image185.wmf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33.bin"/><Relationship Id="rId612" Type="http://schemas.openxmlformats.org/officeDocument/2006/relationships/oleObject" Target="embeddings/oleObject354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6.bin"/><Relationship Id="rId654" Type="http://schemas.openxmlformats.org/officeDocument/2006/relationships/oleObject" Target="embeddings/oleObject396.bin"/><Relationship Id="rId696" Type="http://schemas.openxmlformats.org/officeDocument/2006/relationships/oleObject" Target="embeddings/oleObject438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298.bin"/><Relationship Id="rId721" Type="http://schemas.openxmlformats.org/officeDocument/2006/relationships/theme" Target="theme/theme1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1.wmf"/><Relationship Id="rId416" Type="http://schemas.openxmlformats.org/officeDocument/2006/relationships/image" Target="media/image197.wmf"/><Relationship Id="rId598" Type="http://schemas.openxmlformats.org/officeDocument/2006/relationships/oleObject" Target="embeddings/oleObject340.bin"/><Relationship Id="rId220" Type="http://schemas.openxmlformats.org/officeDocument/2006/relationships/image" Target="media/image102.wmf"/><Relationship Id="rId458" Type="http://schemas.openxmlformats.org/officeDocument/2006/relationships/image" Target="media/image213.wmf"/><Relationship Id="rId623" Type="http://schemas.openxmlformats.org/officeDocument/2006/relationships/oleObject" Target="embeddings/oleObject365.bin"/><Relationship Id="rId665" Type="http://schemas.openxmlformats.org/officeDocument/2006/relationships/oleObject" Target="embeddings/oleObject407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8.bin"/><Relationship Id="rId567" Type="http://schemas.openxmlformats.org/officeDocument/2006/relationships/oleObject" Target="embeddings/oleObject309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76.bin"/><Relationship Id="rId676" Type="http://schemas.openxmlformats.org/officeDocument/2006/relationships/oleObject" Target="embeddings/oleObject41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3.wmf"/><Relationship Id="rId536" Type="http://schemas.openxmlformats.org/officeDocument/2006/relationships/image" Target="media/image246.wmf"/><Relationship Id="rId701" Type="http://schemas.openxmlformats.org/officeDocument/2006/relationships/oleObject" Target="embeddings/oleObject443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61.wmf"/><Relationship Id="rId578" Type="http://schemas.openxmlformats.org/officeDocument/2006/relationships/oleObject" Target="embeddings/oleObject320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6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45.bin"/><Relationship Id="rId645" Type="http://schemas.openxmlformats.org/officeDocument/2006/relationships/oleObject" Target="embeddings/oleObject387.bin"/><Relationship Id="rId687" Type="http://schemas.openxmlformats.org/officeDocument/2006/relationships/oleObject" Target="embeddings/oleObject429.bin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4.wmf"/><Relationship Id="rId712" Type="http://schemas.openxmlformats.org/officeDocument/2006/relationships/oleObject" Target="embeddings/oleObject454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91.bin"/><Relationship Id="rId589" Type="http://schemas.openxmlformats.org/officeDocument/2006/relationships/oleObject" Target="embeddings/oleObject331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6.wmf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4.bin"/><Relationship Id="rId614" Type="http://schemas.openxmlformats.org/officeDocument/2006/relationships/oleObject" Target="embeddings/oleObject356.bin"/><Relationship Id="rId656" Type="http://schemas.openxmlformats.org/officeDocument/2006/relationships/oleObject" Target="embeddings/oleObject398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4.wmf"/><Relationship Id="rId516" Type="http://schemas.openxmlformats.org/officeDocument/2006/relationships/image" Target="media/image239.wmf"/><Relationship Id="rId698" Type="http://schemas.openxmlformats.org/officeDocument/2006/relationships/oleObject" Target="embeddings/oleObject44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300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2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67.bin"/><Relationship Id="rId222" Type="http://schemas.openxmlformats.org/officeDocument/2006/relationships/image" Target="media/image103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6.bin"/><Relationship Id="rId667" Type="http://schemas.openxmlformats.org/officeDocument/2006/relationships/oleObject" Target="embeddings/oleObject409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80.bin"/><Relationship Id="rId569" Type="http://schemas.openxmlformats.org/officeDocument/2006/relationships/oleObject" Target="embeddings/oleObject31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22.bin"/><Relationship Id="rId636" Type="http://schemas.openxmlformats.org/officeDocument/2006/relationships/oleObject" Target="embeddings/oleObject378.bin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420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image" Target="media/image141.wmf"/><Relationship Id="rId482" Type="http://schemas.openxmlformats.org/officeDocument/2006/relationships/image" Target="media/image224.wmf"/><Relationship Id="rId538" Type="http://schemas.openxmlformats.org/officeDocument/2006/relationships/image" Target="media/image247.wmf"/><Relationship Id="rId703" Type="http://schemas.openxmlformats.org/officeDocument/2006/relationships/oleObject" Target="embeddings/oleObject445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77" Type="http://schemas.openxmlformats.org/officeDocument/2006/relationships/oleObject" Target="embeddings/oleObject91.bin"/><Relationship Id="rId342" Type="http://schemas.openxmlformats.org/officeDocument/2006/relationships/image" Target="media/image162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33.bin"/><Relationship Id="rId605" Type="http://schemas.openxmlformats.org/officeDocument/2006/relationships/oleObject" Target="embeddings/oleObject347.bin"/><Relationship Id="rId202" Type="http://schemas.openxmlformats.org/officeDocument/2006/relationships/image" Target="media/image93.wmf"/><Relationship Id="rId244" Type="http://schemas.openxmlformats.org/officeDocument/2006/relationships/image" Target="media/image113.wmf"/><Relationship Id="rId647" Type="http://schemas.openxmlformats.org/officeDocument/2006/relationships/oleObject" Target="embeddings/oleObject389.bin"/><Relationship Id="rId689" Type="http://schemas.openxmlformats.org/officeDocument/2006/relationships/oleObject" Target="embeddings/oleObject431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6.bin"/><Relationship Id="rId493" Type="http://schemas.openxmlformats.org/officeDocument/2006/relationships/oleObject" Target="embeddings/oleObject258.bin"/><Relationship Id="rId507" Type="http://schemas.openxmlformats.org/officeDocument/2006/relationships/image" Target="media/image235.wmf"/><Relationship Id="rId549" Type="http://schemas.openxmlformats.org/officeDocument/2006/relationships/oleObject" Target="embeddings/oleObject292.bin"/><Relationship Id="rId714" Type="http://schemas.openxmlformats.org/officeDocument/2006/relationships/oleObject" Target="embeddings/oleObject45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7.wmf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30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58.bin"/><Relationship Id="rId658" Type="http://schemas.openxmlformats.org/officeDocument/2006/relationships/oleObject" Target="embeddings/oleObject400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2.bin"/><Relationship Id="rId462" Type="http://schemas.openxmlformats.org/officeDocument/2006/relationships/image" Target="media/image215.wmf"/><Relationship Id="rId518" Type="http://schemas.openxmlformats.org/officeDocument/2006/relationships/oleObject" Target="embeddings/oleObject273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80.bin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13.bin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41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7.bin"/><Relationship Id="rId529" Type="http://schemas.openxmlformats.org/officeDocument/2006/relationships/image" Target="media/image242.wmf"/><Relationship Id="rId680" Type="http://schemas.openxmlformats.org/officeDocument/2006/relationships/oleObject" Target="embeddings/oleObject422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48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78.wmf"/><Relationship Id="rId582" Type="http://schemas.openxmlformats.org/officeDocument/2006/relationships/oleObject" Target="embeddings/oleObject324.bin"/><Relationship Id="rId638" Type="http://schemas.openxmlformats.org/officeDocument/2006/relationships/oleObject" Target="embeddings/oleObject38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95</TotalTime>
  <Pages>27</Pages>
  <Words>5923</Words>
  <Characters>32580</Characters>
  <Application>Microsoft Office Word</Application>
  <DocSecurity>0</DocSecurity>
  <Lines>271</Lines>
  <Paragraphs>7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34</cp:revision>
  <cp:lastPrinted>2024-12-08T12:57:00Z</cp:lastPrinted>
  <dcterms:created xsi:type="dcterms:W3CDTF">2024-10-11T20:42:00Z</dcterms:created>
  <dcterms:modified xsi:type="dcterms:W3CDTF">2024-12-08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